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EF4F37" w14:textId="6005CD9B" w:rsidR="0011731E" w:rsidRDefault="005E02D7" w:rsidP="005E02D7">
      <w:pPr>
        <w:pStyle w:val="Heading2"/>
        <w:numPr>
          <w:ilvl w:val="0"/>
          <w:numId w:val="0"/>
        </w:numPr>
        <w:ind w:left="180"/>
        <w:rPr>
          <w:rtl/>
        </w:rPr>
      </w:pPr>
      <w:bookmarkStart w:id="0" w:name="_Hlk98919222"/>
      <w:bookmarkStart w:id="1" w:name="_Ref172748994"/>
      <w:r>
        <w:rPr>
          <w:rFonts w:hint="cs"/>
          <w:rtl/>
        </w:rPr>
        <w:t xml:space="preserve">חלק 3: </w:t>
      </w:r>
      <w:r w:rsidR="002C3E19">
        <w:rPr>
          <w:rFonts w:hint="cs"/>
          <w:rtl/>
        </w:rPr>
        <w:t>השמה</w:t>
      </w:r>
      <w:r w:rsidR="00655C96">
        <w:rPr>
          <w:rFonts w:hint="cs"/>
          <w:rtl/>
        </w:rPr>
        <w:t xml:space="preserve"> בהגרלה</w:t>
      </w:r>
      <w:bookmarkEnd w:id="1"/>
    </w:p>
    <w:p w14:paraId="4ECCB974" w14:textId="418F7BDF" w:rsidR="00B94023" w:rsidRDefault="002C3E19" w:rsidP="00EA7C41">
      <w:pPr>
        <w:rPr>
          <w:rtl/>
        </w:rPr>
      </w:pPr>
      <w:r>
        <w:rPr>
          <w:rFonts w:hint="cs"/>
          <w:rtl/>
        </w:rPr>
        <w:t xml:space="preserve">ישנן בעיות חלוקה רבות, שבהן חשוב להבטיח שכל שחקן יקבל </w:t>
      </w:r>
      <w:r w:rsidR="006A6E2D">
        <w:rPr>
          <w:rFonts w:hint="cs"/>
          <w:rtl/>
        </w:rPr>
        <w:t xml:space="preserve">לכל היותר </w:t>
      </w:r>
      <w:r>
        <w:rPr>
          <w:rFonts w:hint="cs"/>
          <w:rtl/>
        </w:rPr>
        <w:t>חפץ אחד</w:t>
      </w:r>
      <w:r w:rsidR="00EA7C41">
        <w:rPr>
          <w:rFonts w:hint="cs"/>
          <w:rtl/>
        </w:rPr>
        <w:t xml:space="preserve">; בעיות כאלו נקראות </w:t>
      </w:r>
      <w:r w:rsidR="00EA7C41" w:rsidRPr="00EA7C41">
        <w:rPr>
          <w:rStyle w:val="affff7"/>
          <w:rFonts w:hint="cs"/>
          <w:rtl/>
        </w:rPr>
        <w:t>בעיות השמה (</w:t>
      </w:r>
      <w:r w:rsidR="00EA7C41" w:rsidRPr="00EA7C41">
        <w:rPr>
          <w:rStyle w:val="affff7"/>
        </w:rPr>
        <w:t>assignment</w:t>
      </w:r>
      <w:r w:rsidR="00EA7C41" w:rsidRPr="00EA7C41">
        <w:rPr>
          <w:rStyle w:val="affff7"/>
          <w:rFonts w:hint="cs"/>
          <w:rtl/>
        </w:rPr>
        <w:t>)</w:t>
      </w:r>
      <w:r w:rsidR="00422C2A">
        <w:rPr>
          <w:rFonts w:hint="cs"/>
          <w:rtl/>
        </w:rPr>
        <w:t xml:space="preserve"> או </w:t>
      </w:r>
      <w:r w:rsidR="00422C2A" w:rsidRPr="00422C2A">
        <w:rPr>
          <w:rStyle w:val="affff7"/>
          <w:rFonts w:hint="cs"/>
          <w:rtl/>
        </w:rPr>
        <w:t>שידוך</w:t>
      </w:r>
      <w:r w:rsidR="0062137D">
        <w:rPr>
          <w:rStyle w:val="affff7"/>
          <w:rFonts w:hint="cs"/>
          <w:rtl/>
        </w:rPr>
        <w:t xml:space="preserve"> </w:t>
      </w:r>
      <w:r w:rsidR="00422C2A" w:rsidRPr="00422C2A">
        <w:rPr>
          <w:rStyle w:val="affff7"/>
          <w:rFonts w:hint="cs"/>
          <w:rtl/>
        </w:rPr>
        <w:t>(</w:t>
      </w:r>
      <w:r w:rsidR="0062137D">
        <w:rPr>
          <w:rStyle w:val="affff7"/>
        </w:rPr>
        <w:t>matching</w:t>
      </w:r>
      <w:r w:rsidR="00422C2A" w:rsidRPr="00422C2A">
        <w:rPr>
          <w:rStyle w:val="affff7"/>
          <w:rFonts w:hint="cs"/>
          <w:rtl/>
        </w:rPr>
        <w:t>)</w:t>
      </w:r>
      <w:r w:rsidR="00422C2A">
        <w:rPr>
          <w:rFonts w:hint="cs"/>
          <w:rtl/>
        </w:rPr>
        <w:t>.</w:t>
      </w:r>
      <w:r w:rsidR="00EA7C41">
        <w:rPr>
          <w:rFonts w:hint="cs"/>
          <w:rtl/>
        </w:rPr>
        <w:t xml:space="preserve"> </w:t>
      </w:r>
      <w:r>
        <w:rPr>
          <w:rFonts w:hint="cs"/>
          <w:rtl/>
        </w:rPr>
        <w:t xml:space="preserve">דוגמה אחת </w:t>
      </w:r>
      <w:r w:rsidR="004A2151">
        <w:rPr>
          <w:rFonts w:hint="cs"/>
          <w:rtl/>
        </w:rPr>
        <w:t xml:space="preserve">היא </w:t>
      </w:r>
      <w:r>
        <w:rPr>
          <w:rFonts w:hint="cs"/>
          <w:rtl/>
        </w:rPr>
        <w:t>חלוקת חדרים בדירה שכורה בין דיירים. שם השגנו הוגנות על־ידי שינוי דמי־השכירות של החדרים</w:t>
      </w:r>
      <w:r w:rsidR="00C818DB">
        <w:rPr>
          <w:rFonts w:hint="cs"/>
          <w:rtl/>
        </w:rPr>
        <w:t>,</w:t>
      </w:r>
      <w:r>
        <w:rPr>
          <w:rFonts w:hint="cs"/>
          <w:rtl/>
        </w:rPr>
        <w:t xml:space="preserve"> בהתאם להערכות של השחקנים. אולם ישנם מקרים שבהם </w:t>
      </w:r>
      <w:r w:rsidR="00A8636E">
        <w:rPr>
          <w:rFonts w:hint="cs"/>
          <w:rtl/>
        </w:rPr>
        <w:t>אי־אפשר להשתמש בפתרון זה</w:t>
      </w:r>
      <w:r>
        <w:rPr>
          <w:rFonts w:hint="cs"/>
          <w:rtl/>
        </w:rPr>
        <w:t>. לדוגמה, כשמחלקים מעונות לסטודנטים, דמי־השכירות בדרך־כלל קבועים מראש</w:t>
      </w:r>
      <w:r w:rsidR="00B94023">
        <w:rPr>
          <w:rFonts w:hint="cs"/>
          <w:rtl/>
        </w:rPr>
        <w:t>. לכן ננסה להשיג הוגנות על־ידי הגרלה.</w:t>
      </w:r>
    </w:p>
    <w:p w14:paraId="367AF3C7" w14:textId="25E6DE27" w:rsidR="0017315D" w:rsidRDefault="0017315D" w:rsidP="0017315D">
      <w:pPr>
        <w:pStyle w:val="a5"/>
        <w:rPr>
          <w:rtl/>
        </w:rPr>
      </w:pPr>
    </w:p>
    <w:p w14:paraId="4866F79B" w14:textId="5694439C" w:rsidR="0017315D" w:rsidRDefault="0017315D" w:rsidP="00EA7C41">
      <w:pPr>
        <w:rPr>
          <w:rtl/>
        </w:rPr>
      </w:pPr>
      <w:r>
        <w:rPr>
          <w:rFonts w:hint="cs"/>
          <w:rtl/>
        </w:rPr>
        <w:t xml:space="preserve">דוגמה נוספת לבעיית השמה היא חלוקת תורנויות: יש </w:t>
      </w:r>
      <w:r>
        <w:t>n</w:t>
      </w:r>
      <w:r>
        <w:rPr>
          <w:rFonts w:hint="cs"/>
          <w:rtl/>
        </w:rPr>
        <w:t xml:space="preserve"> תורנויות שצריך לחלק בין </w:t>
      </w:r>
      <w:r>
        <w:t>n</w:t>
      </w:r>
      <w:r>
        <w:rPr>
          <w:rFonts w:hint="cs"/>
          <w:rtl/>
        </w:rPr>
        <w:t xml:space="preserve"> אנשים. כל התורנויות מתבצעות באותו זמן, ולכן בהכרח כל אדם חייב לבצע תורנות אחת בדיוק.</w:t>
      </w:r>
      <w:r w:rsidR="000B7B11">
        <w:rPr>
          <w:rFonts w:hint="cs"/>
          <w:rtl/>
        </w:rPr>
        <w:t xml:space="preserve"> האתגר המרכזי בבעיות השמה הוא:</w:t>
      </w:r>
      <w:r w:rsidR="000B7B11">
        <w:rPr>
          <w:rFonts w:hint="cs"/>
        </w:rPr>
        <w:t xml:space="preserve"> </w:t>
      </w:r>
      <w:r w:rsidR="000B7B11">
        <w:rPr>
          <w:rFonts w:hint="cs"/>
          <w:rtl/>
        </w:rPr>
        <w:t xml:space="preserve">איך להשיג חלוקה הוגנת ויעילה לכתחילה, ויחד עם זה, להבטיח שכל שחקן יקבל חפץ אחד בדיוק </w:t>
      </w:r>
      <w:r w:rsidR="000B7B11" w:rsidRPr="000B7B11">
        <w:rPr>
          <w:rStyle w:val="affff8"/>
          <w:rFonts w:hint="cs"/>
          <w:rtl/>
        </w:rPr>
        <w:t>בוודאות</w:t>
      </w:r>
      <w:r w:rsidR="000B7B11">
        <w:rPr>
          <w:rFonts w:hint="cs"/>
          <w:rtl/>
        </w:rPr>
        <w:t>, לכל תוצאה אפשרית של ההגרלה?</w:t>
      </w:r>
    </w:p>
    <w:p w14:paraId="610E1F7C" w14:textId="77777777" w:rsidR="004A2151" w:rsidRDefault="004A2151" w:rsidP="004A2151">
      <w:pPr>
        <w:pStyle w:val="a5"/>
        <w:rPr>
          <w:rtl/>
        </w:rPr>
      </w:pPr>
    </w:p>
    <w:p w14:paraId="37065615" w14:textId="1A2156C0" w:rsidR="00542478" w:rsidRDefault="00FC5866" w:rsidP="00D32DCF">
      <w:pPr>
        <w:rPr>
          <w:rtl/>
        </w:rPr>
      </w:pPr>
      <w:r>
        <w:rPr>
          <w:rFonts w:hint="cs"/>
          <w:rtl/>
        </w:rPr>
        <w:t xml:space="preserve">נניח שאנחנו רוצים להשיג </w:t>
      </w:r>
      <w:r w:rsidR="00542478" w:rsidRPr="00126F1B">
        <w:rPr>
          <w:rFonts w:hint="cs"/>
          <w:rtl/>
        </w:rPr>
        <w:t>השמה</w:t>
      </w:r>
      <w:r w:rsidR="00542478">
        <w:rPr>
          <w:rFonts w:hint="cs"/>
          <w:rtl/>
        </w:rPr>
        <w:t xml:space="preserve"> </w:t>
      </w:r>
      <w:r>
        <w:rPr>
          <w:rFonts w:hint="cs"/>
          <w:rtl/>
        </w:rPr>
        <w:t>אגליטרית־לכתחילה</w:t>
      </w:r>
      <w:r w:rsidR="00542478">
        <w:rPr>
          <w:rFonts w:hint="cs"/>
          <w:rtl/>
        </w:rPr>
        <w:t xml:space="preserve">. אנחנו יכולים להשתמש באותה תוכנית ליניארית שהשתמשנו בה כדי להשיג </w:t>
      </w:r>
      <w:r w:rsidR="00542478" w:rsidRPr="00542478">
        <w:rPr>
          <w:rStyle w:val="affff8"/>
          <w:rFonts w:hint="cs"/>
          <w:rtl/>
        </w:rPr>
        <w:t>חלוקה</w:t>
      </w:r>
      <w:r w:rsidR="00542478">
        <w:rPr>
          <w:rFonts w:hint="cs"/>
          <w:rtl/>
        </w:rPr>
        <w:t xml:space="preserve"> אגליטרית־לכתחילה</w:t>
      </w:r>
      <w:r w:rsidR="004A2151">
        <w:rPr>
          <w:rFonts w:hint="cs"/>
          <w:rtl/>
        </w:rPr>
        <w:t xml:space="preserve">, </w:t>
      </w:r>
      <w:r w:rsidR="00D32DCF">
        <w:rPr>
          <w:rFonts w:hint="cs"/>
          <w:rtl/>
        </w:rPr>
        <w:t xml:space="preserve">בתוספת </w:t>
      </w:r>
      <w:r w:rsidR="00542478">
        <w:rPr>
          <w:rFonts w:hint="cs"/>
          <w:rtl/>
        </w:rPr>
        <w:t>אילוץ האומר, שכל שחקן מקבל חפץ אחד בדיוק:</w:t>
      </w:r>
    </w:p>
    <w:p w14:paraId="09213947" w14:textId="77777777" w:rsidR="00542478" w:rsidRPr="00684C68" w:rsidRDefault="00542478" w:rsidP="00542478">
      <w:pPr>
        <w:pStyle w:val="af"/>
      </w:pPr>
      <w:r w:rsidRPr="00684C68">
        <w:t>Maximize    z</w:t>
      </w:r>
    </w:p>
    <w:p w14:paraId="5A9EFD82" w14:textId="3CF5AECF" w:rsidR="00542478" w:rsidRPr="00684C68" w:rsidRDefault="00542478" w:rsidP="00542478">
      <w:pPr>
        <w:pStyle w:val="af"/>
      </w:pPr>
      <w:r w:rsidRPr="00684C68">
        <w:t xml:space="preserve">such that   </w:t>
      </w:r>
      <w:r w:rsidR="00915C29" w:rsidRPr="00A64C1A">
        <w:rPr>
          <w:noProof/>
          <w:position w:val="-14"/>
        </w:rPr>
        <w:object w:dxaOrig="1060" w:dyaOrig="340" w14:anchorId="6E73AC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alt="" style="width:52.5pt;height:16.5pt;mso-width-percent:0;mso-height-percent:0;mso-width-percent:0;mso-height-percent:0" o:ole="">
            <v:imagedata r:id="rId8" o:title=""/>
          </v:shape>
          <o:OLEObject Type="Embed" ProgID="Equation.DSMT4" ShapeID="_x0000_i1052" DrawAspect="Content" ObjectID="_1808648652" r:id="rId9"/>
        </w:object>
      </w:r>
      <w:r w:rsidRPr="00684C68">
        <w:t xml:space="preserve">              for all i and g;</w:t>
      </w:r>
    </w:p>
    <w:p w14:paraId="34D18051" w14:textId="44DB7EF2" w:rsidR="00542478" w:rsidRPr="00684C68" w:rsidRDefault="00542478" w:rsidP="00542478">
      <w:pPr>
        <w:pStyle w:val="af"/>
        <w:rPr>
          <w:rtl/>
        </w:rPr>
      </w:pPr>
      <w:r w:rsidRPr="00684C68">
        <w:t xml:space="preserve">                 </w:t>
      </w:r>
      <w:r w:rsidR="00915C29" w:rsidRPr="00A64C1A">
        <w:rPr>
          <w:noProof/>
          <w:position w:val="-28"/>
        </w:rPr>
        <w:object w:dxaOrig="960" w:dyaOrig="520" w14:anchorId="2BA7D1CB">
          <v:shape id="_x0000_i1053" type="#_x0000_t75" alt="" style="width:47.65pt;height:25.9pt;mso-width-percent:0;mso-height-percent:0;mso-width-percent:0;mso-height-percent:0" o:ole="">
            <v:imagedata r:id="rId10" o:title=""/>
          </v:shape>
          <o:OLEObject Type="Embed" ProgID="Equation.DSMT4" ShapeID="_x0000_i1053" DrawAspect="Content" ObjectID="_1808648653" r:id="rId11"/>
        </w:object>
      </w:r>
      <w:r w:rsidRPr="00684C68">
        <w:t xml:space="preserve">          for all g;</w:t>
      </w:r>
    </w:p>
    <w:p w14:paraId="28D6E6B6" w14:textId="5C060849" w:rsidR="00375F59" w:rsidRPr="00542478" w:rsidRDefault="00375F59" w:rsidP="00375F59">
      <w:pPr>
        <w:pStyle w:val="af"/>
        <w:rPr>
          <w:b/>
          <w:bCs/>
          <w:rtl/>
        </w:rPr>
      </w:pPr>
      <w:r w:rsidRPr="00542478">
        <w:rPr>
          <w:b/>
          <w:bCs/>
        </w:rPr>
        <w:t xml:space="preserve">                 </w:t>
      </w:r>
      <w:r w:rsidR="00915C29" w:rsidRPr="00A64C1A">
        <w:rPr>
          <w:noProof/>
          <w:position w:val="-32"/>
        </w:rPr>
        <w:object w:dxaOrig="960" w:dyaOrig="560" w14:anchorId="7021E6C3">
          <v:shape id="_x0000_i1054" type="#_x0000_t75" alt="" style="width:47.65pt;height:28.15pt;mso-width-percent:0;mso-height-percent:0;mso-width-percent:0;mso-height-percent:0" o:ole="">
            <v:imagedata r:id="rId12" o:title=""/>
          </v:shape>
          <o:OLEObject Type="Embed" ProgID="Equation.DSMT4" ShapeID="_x0000_i1054" DrawAspect="Content" ObjectID="_1808648654" r:id="rId13"/>
        </w:object>
      </w:r>
      <w:r w:rsidRPr="00542478">
        <w:rPr>
          <w:b/>
          <w:bCs/>
        </w:rPr>
        <w:t xml:space="preserve">          for all i;</w:t>
      </w:r>
    </w:p>
    <w:p w14:paraId="0D0FA398" w14:textId="472C5F16" w:rsidR="00542478" w:rsidRPr="00684C68" w:rsidRDefault="00542478" w:rsidP="00542478">
      <w:pPr>
        <w:pStyle w:val="af"/>
      </w:pPr>
      <w:r w:rsidRPr="00684C68">
        <w:t xml:space="preserve">                 </w:t>
      </w:r>
      <w:r w:rsidR="00915C29" w:rsidRPr="00A64C1A">
        <w:rPr>
          <w:noProof/>
          <w:position w:val="-32"/>
        </w:rPr>
        <w:object w:dxaOrig="1440" w:dyaOrig="560" w14:anchorId="53873A9B">
          <v:shape id="_x0000_i1055" type="#_x0000_t75" alt="" style="width:1in;height:28.15pt;mso-width-percent:0;mso-height-percent:0;mso-width-percent:0;mso-height-percent:0" o:ole="">
            <v:imagedata r:id="rId14" o:title=""/>
          </v:shape>
          <o:OLEObject Type="Embed" ProgID="Equation.DSMT4" ShapeID="_x0000_i1055" DrawAspect="Content" ObjectID="_1808648655" r:id="rId15"/>
        </w:object>
      </w:r>
      <w:r w:rsidRPr="00684C68">
        <w:t xml:space="preserve">    for all i.</w:t>
      </w:r>
    </w:p>
    <w:p w14:paraId="51EC8C86" w14:textId="65811AD4" w:rsidR="001B240B" w:rsidRDefault="00542478" w:rsidP="004B3EF4">
      <w:pPr>
        <w:rPr>
          <w:rtl/>
        </w:rPr>
      </w:pPr>
      <w:r>
        <w:rPr>
          <w:rFonts w:hint="cs"/>
          <w:rtl/>
        </w:rPr>
        <w:t>שימו לב שיש כאן שני</w:t>
      </w:r>
      <w:r w:rsidR="00375F59">
        <w:rPr>
          <w:rFonts w:hint="cs"/>
          <w:rtl/>
        </w:rPr>
        <w:t xml:space="preserve"> סכומים, שאנחנו דורשים שיהיו שווים ל־</w:t>
      </w:r>
      <w:r w:rsidR="00375F59">
        <w:t>1</w:t>
      </w:r>
      <w:r w:rsidR="00375F59">
        <w:rPr>
          <w:rFonts w:hint="cs"/>
          <w:rtl/>
        </w:rPr>
        <w:t xml:space="preserve">: סכום ההסתברויות על כל חפץ צריך להיות </w:t>
      </w:r>
      <w:r w:rsidR="00375F59">
        <w:t>1</w:t>
      </w:r>
      <w:r w:rsidR="00375F59">
        <w:rPr>
          <w:rFonts w:hint="cs"/>
          <w:rtl/>
        </w:rPr>
        <w:t xml:space="preserve"> – כי כל חפץ נמסר לשחקן אחד בדיוק; וסכום ההסתברויות על כל שחקן צריך להיות </w:t>
      </w:r>
      <w:r w:rsidR="00375F59">
        <w:t>1</w:t>
      </w:r>
      <w:r w:rsidR="00375F59">
        <w:rPr>
          <w:rFonts w:hint="cs"/>
          <w:rtl/>
        </w:rPr>
        <w:t xml:space="preserve"> – כי כל שחקן מקבל חפץ אחד בדיוק.</w:t>
      </w:r>
      <w:r w:rsidR="00FD16A4">
        <w:rPr>
          <w:rFonts w:hint="cs"/>
          <w:rtl/>
        </w:rPr>
        <w:t xml:space="preserve"> </w:t>
      </w:r>
      <w:r w:rsidR="00C50A25">
        <w:rPr>
          <w:rFonts w:hint="cs"/>
          <w:rtl/>
        </w:rPr>
        <w:t xml:space="preserve">אם הערכות השחקנים מנורמלות,  נקבל </w:t>
      </w:r>
      <w:r w:rsidR="00FD16A4">
        <w:rPr>
          <w:rFonts w:hint="cs"/>
          <w:rtl/>
        </w:rPr>
        <w:t>השמה פרופורציונלית־לכתחילה</w:t>
      </w:r>
      <w:r w:rsidR="00C50A25">
        <w:rPr>
          <w:rFonts w:hint="cs"/>
          <w:rtl/>
        </w:rPr>
        <w:t xml:space="preserve">. </w:t>
      </w:r>
      <w:r w:rsidR="00FD16A4">
        <w:rPr>
          <w:rFonts w:hint="cs"/>
          <w:rtl/>
        </w:rPr>
        <w:t xml:space="preserve">אם נשתמש באלגוריתם הלקסימין, נקבל השמה </w:t>
      </w:r>
      <w:r w:rsidR="006E44FC">
        <w:rPr>
          <w:rFonts w:hint="cs"/>
          <w:rtl/>
        </w:rPr>
        <w:t xml:space="preserve">שהיא </w:t>
      </w:r>
      <w:r w:rsidR="00FD16A4">
        <w:rPr>
          <w:rFonts w:hint="cs"/>
          <w:rtl/>
        </w:rPr>
        <w:t>גם יעילה־לכתחילה.</w:t>
      </w:r>
      <w:r w:rsidR="00FC296B">
        <w:rPr>
          <w:rFonts w:hint="cs"/>
          <w:rtl/>
        </w:rPr>
        <w:t xml:space="preserve"> האתגר כאן הוא </w:t>
      </w:r>
      <w:r w:rsidR="00FC296B" w:rsidRPr="00B90787">
        <w:rPr>
          <w:rStyle w:val="affff8"/>
          <w:rFonts w:hint="cs"/>
          <w:rtl/>
        </w:rPr>
        <w:t>איך לבצע את ההגרלות</w:t>
      </w:r>
      <w:r w:rsidR="00FC296B">
        <w:rPr>
          <w:rFonts w:hint="cs"/>
          <w:rtl/>
        </w:rPr>
        <w:t>?</w:t>
      </w:r>
      <w:r w:rsidR="009D5EC8">
        <w:rPr>
          <w:rFonts w:hint="cs"/>
          <w:rtl/>
        </w:rPr>
        <w:t xml:space="preserve"> </w:t>
      </w:r>
    </w:p>
    <w:p w14:paraId="05A24DFD" w14:textId="77777777" w:rsidR="00794AC3" w:rsidRDefault="00794AC3" w:rsidP="004B3EF4">
      <w:pPr>
        <w:rPr>
          <w:rtl/>
        </w:rPr>
      </w:pPr>
    </w:p>
    <w:p w14:paraId="069A94CE" w14:textId="74B02830" w:rsidR="0008773E" w:rsidRPr="00794AC3" w:rsidRDefault="00794AC3" w:rsidP="00794AC3">
      <w:pPr>
        <w:rPr>
          <w:rFonts w:ascii="Myriad Pro Light Cond" w:hAnsi="Myriad Pro Light Cond" w:cs="Myriad Pro Light Cond"/>
          <w:rtl/>
        </w:rPr>
      </w:pPr>
      <w:r w:rsidRPr="00794AC3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9D5EC8">
        <w:rPr>
          <w:rFonts w:hint="cs"/>
          <w:rtl/>
        </w:rPr>
        <w:t xml:space="preserve">נניח </w:t>
      </w:r>
      <w:r w:rsidR="0008773E">
        <w:rPr>
          <w:rFonts w:hint="cs"/>
          <w:rtl/>
        </w:rPr>
        <w:t xml:space="preserve">שהפעלנו </w:t>
      </w:r>
      <w:r w:rsidR="001B240B">
        <w:rPr>
          <w:rFonts w:hint="cs"/>
          <w:rtl/>
        </w:rPr>
        <w:t xml:space="preserve">את האלגוריתם הלקסימין־אגליטרי </w:t>
      </w:r>
      <w:r w:rsidR="0008773E">
        <w:rPr>
          <w:rFonts w:hint="cs"/>
          <w:rtl/>
        </w:rPr>
        <w:t>על בעי</w:t>
      </w:r>
      <w:r w:rsidR="00CF3FB1">
        <w:rPr>
          <w:rFonts w:hint="cs"/>
          <w:rtl/>
        </w:rPr>
        <w:t xml:space="preserve">ית השמה של </w:t>
      </w:r>
      <w:r w:rsidR="0008773E">
        <w:rPr>
          <w:rFonts w:hint="cs"/>
          <w:rtl/>
        </w:rPr>
        <w:t xml:space="preserve">ארבעה </w:t>
      </w:r>
      <w:r w:rsidR="00402B48">
        <w:rPr>
          <w:rFonts w:hint="cs"/>
          <w:rtl/>
        </w:rPr>
        <w:t xml:space="preserve">סוגי מעונות </w:t>
      </w:r>
      <w:r w:rsidR="009B4E24">
        <w:rPr>
          <w:rFonts w:hint="cs"/>
          <w:rtl/>
        </w:rPr>
        <w:t>(בקתה, צריף, וילה ומרתף)</w:t>
      </w:r>
      <w:r w:rsidR="009B4E24">
        <w:t xml:space="preserve"> </w:t>
      </w:r>
      <w:r w:rsidR="00CF3FB1">
        <w:rPr>
          <w:rFonts w:hint="cs"/>
          <w:rtl/>
        </w:rPr>
        <w:t>לארבעה סטודנטים</w:t>
      </w:r>
      <w:r w:rsidR="0008773E">
        <w:rPr>
          <w:rFonts w:hint="cs"/>
          <w:rtl/>
        </w:rPr>
        <w:t>, ו</w:t>
      </w:r>
      <w:r w:rsidR="009D5EC8">
        <w:rPr>
          <w:rFonts w:hint="cs"/>
          <w:rtl/>
        </w:rPr>
        <w:t>הפתרון שהתקבל הוא:</w:t>
      </w:r>
      <w:r w:rsidRPr="00794AC3">
        <w:rPr>
          <w:rFonts w:ascii="Myriad Pro Light Cond" w:hAnsi="Myriad Pro Light Cond" w:cs="Myriad Pro Light Cond"/>
          <w:rtl/>
        </w:rPr>
        <w:t xml:space="preserve"> </w:t>
      </w:r>
    </w:p>
    <w:p w14:paraId="768D94B8" w14:textId="77777777" w:rsidR="004762F8" w:rsidRPr="00243B26" w:rsidRDefault="004762F8" w:rsidP="004762F8">
      <w:pPr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991"/>
        <w:gridCol w:w="1044"/>
        <w:gridCol w:w="1024"/>
        <w:gridCol w:w="1024"/>
      </w:tblGrid>
      <w:tr w:rsidR="00A079EE" w:rsidRPr="00243B26" w14:paraId="1189C959" w14:textId="5B01A26F" w:rsidTr="00EC7E30">
        <w:tc>
          <w:tcPr>
            <w:tcW w:w="1081" w:type="dxa"/>
          </w:tcPr>
          <w:p w14:paraId="734B5256" w14:textId="77777777" w:rsidR="00A079EE" w:rsidRPr="00243B26" w:rsidRDefault="00A079EE" w:rsidP="00A079EE">
            <w:pPr>
              <w:pStyle w:val="afffff"/>
              <w:jc w:val="center"/>
              <w:rPr>
                <w:rtl/>
              </w:rPr>
            </w:pPr>
          </w:p>
        </w:tc>
        <w:tc>
          <w:tcPr>
            <w:tcW w:w="991" w:type="dxa"/>
          </w:tcPr>
          <w:p w14:paraId="2BA2B397" w14:textId="15A5069B" w:rsidR="00A079EE" w:rsidRPr="00243B26" w:rsidRDefault="00756A4C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בקתה</w:t>
            </w:r>
          </w:p>
        </w:tc>
        <w:tc>
          <w:tcPr>
            <w:tcW w:w="1044" w:type="dxa"/>
          </w:tcPr>
          <w:p w14:paraId="1BD0758F" w14:textId="1F738A1D" w:rsidR="00A079EE" w:rsidRPr="00243B26" w:rsidRDefault="00756A4C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צריף</w:t>
            </w:r>
          </w:p>
        </w:tc>
        <w:tc>
          <w:tcPr>
            <w:tcW w:w="1024" w:type="dxa"/>
          </w:tcPr>
          <w:p w14:paraId="273AB04A" w14:textId="50345643" w:rsidR="00A079EE" w:rsidRDefault="00D82EA2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וילה</w:t>
            </w:r>
          </w:p>
        </w:tc>
        <w:tc>
          <w:tcPr>
            <w:tcW w:w="1024" w:type="dxa"/>
          </w:tcPr>
          <w:p w14:paraId="68C16419" w14:textId="022DFEE0" w:rsidR="00A079EE" w:rsidRDefault="00196B35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רתף</w:t>
            </w:r>
          </w:p>
        </w:tc>
      </w:tr>
      <w:tr w:rsidR="00A079EE" w:rsidRPr="00243B26" w14:paraId="436BBB5B" w14:textId="5E2A02E0" w:rsidTr="00EC7E30">
        <w:tc>
          <w:tcPr>
            <w:tcW w:w="1081" w:type="dxa"/>
          </w:tcPr>
          <w:p w14:paraId="6DFE133A" w14:textId="1E422A77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א:</w:t>
            </w:r>
          </w:p>
        </w:tc>
        <w:tc>
          <w:tcPr>
            <w:tcW w:w="991" w:type="dxa"/>
          </w:tcPr>
          <w:p w14:paraId="4734853E" w14:textId="3CEFFC14" w:rsidR="00A079EE" w:rsidRPr="00243B26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44" w:type="dxa"/>
          </w:tcPr>
          <w:p w14:paraId="44E86806" w14:textId="04D5AE01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  <w:tc>
          <w:tcPr>
            <w:tcW w:w="1024" w:type="dxa"/>
          </w:tcPr>
          <w:p w14:paraId="22EB997B" w14:textId="14811FA7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24" w:type="dxa"/>
          </w:tcPr>
          <w:p w14:paraId="0CBD2584" w14:textId="38A8017E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</w:tr>
      <w:tr w:rsidR="00A079EE" w:rsidRPr="00243B26" w14:paraId="1FD344BA" w14:textId="4F550022" w:rsidTr="00EC7E30">
        <w:tc>
          <w:tcPr>
            <w:tcW w:w="1081" w:type="dxa"/>
          </w:tcPr>
          <w:p w14:paraId="16FF6A54" w14:textId="78FC1E2C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ב:</w:t>
            </w:r>
          </w:p>
        </w:tc>
        <w:tc>
          <w:tcPr>
            <w:tcW w:w="991" w:type="dxa"/>
          </w:tcPr>
          <w:p w14:paraId="5F9ECAF1" w14:textId="204DFE9D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44" w:type="dxa"/>
          </w:tcPr>
          <w:p w14:paraId="69DC62C1" w14:textId="6B2D9D95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24" w:type="dxa"/>
          </w:tcPr>
          <w:p w14:paraId="46C572D6" w14:textId="0A1F6494" w:rsidR="00A079EE" w:rsidRPr="00E14E31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24" w:type="dxa"/>
          </w:tcPr>
          <w:p w14:paraId="0AF307A0" w14:textId="2797E8AE" w:rsidR="00A079EE" w:rsidRPr="00E14E31" w:rsidRDefault="00D42267" w:rsidP="00573474">
            <w:pPr>
              <w:pStyle w:val="afffff"/>
              <w:jc w:val="center"/>
            </w:pPr>
            <w:r w:rsidRPr="00E14E31">
              <w:t>0.3</w:t>
            </w:r>
          </w:p>
        </w:tc>
      </w:tr>
      <w:tr w:rsidR="00A079EE" w:rsidRPr="00243B26" w14:paraId="6540CDFF" w14:textId="28782E7D" w:rsidTr="00EC7E30">
        <w:tc>
          <w:tcPr>
            <w:tcW w:w="1081" w:type="dxa"/>
          </w:tcPr>
          <w:p w14:paraId="070043E7" w14:textId="43A4778F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ג:</w:t>
            </w:r>
          </w:p>
        </w:tc>
        <w:tc>
          <w:tcPr>
            <w:tcW w:w="991" w:type="dxa"/>
          </w:tcPr>
          <w:p w14:paraId="3039AE77" w14:textId="1A2DC756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  <w:tc>
          <w:tcPr>
            <w:tcW w:w="1044" w:type="dxa"/>
          </w:tcPr>
          <w:p w14:paraId="2FE6D1E4" w14:textId="69450109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24" w:type="dxa"/>
          </w:tcPr>
          <w:p w14:paraId="450ED651" w14:textId="422058F3" w:rsidR="00A079EE" w:rsidRPr="00E14E31" w:rsidRDefault="00D42267" w:rsidP="00573474">
            <w:pPr>
              <w:pStyle w:val="afffff"/>
              <w:jc w:val="center"/>
            </w:pPr>
            <w:r w:rsidRPr="00E14E31">
              <w:t>0.3</w:t>
            </w:r>
          </w:p>
        </w:tc>
        <w:tc>
          <w:tcPr>
            <w:tcW w:w="1024" w:type="dxa"/>
          </w:tcPr>
          <w:p w14:paraId="259C2F14" w14:textId="00EE5522" w:rsidR="00A079EE" w:rsidRPr="00E14E31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</w:t>
            </w:r>
            <w:r w:rsidR="00056A80" w:rsidRPr="00E14E31">
              <w:t>4</w:t>
            </w:r>
          </w:p>
        </w:tc>
      </w:tr>
      <w:tr w:rsidR="00A079EE" w:rsidRPr="00243B26" w14:paraId="48FF8FAA" w14:textId="73C6D88C" w:rsidTr="00EC7E30">
        <w:tc>
          <w:tcPr>
            <w:tcW w:w="1081" w:type="dxa"/>
          </w:tcPr>
          <w:p w14:paraId="2278843F" w14:textId="2027AB1E" w:rsidR="00A079EE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 ד:</w:t>
            </w:r>
          </w:p>
        </w:tc>
        <w:tc>
          <w:tcPr>
            <w:tcW w:w="991" w:type="dxa"/>
          </w:tcPr>
          <w:p w14:paraId="04761F1C" w14:textId="21D6D35C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44" w:type="dxa"/>
          </w:tcPr>
          <w:p w14:paraId="42942DD1" w14:textId="7B3CDBDF" w:rsidR="00A079EE" w:rsidRPr="00E14E31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24" w:type="dxa"/>
          </w:tcPr>
          <w:p w14:paraId="49AE910E" w14:textId="68CBE1A3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24" w:type="dxa"/>
          </w:tcPr>
          <w:p w14:paraId="2E6E5B3C" w14:textId="4178BE35" w:rsidR="00A079EE" w:rsidRPr="00E14E31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</w:tr>
    </w:tbl>
    <w:p w14:paraId="22907204" w14:textId="06A2F226" w:rsidR="009D5EC8" w:rsidRDefault="009D5EC8" w:rsidP="00FC0632">
      <w:pPr>
        <w:pStyle w:val="a5"/>
        <w:rPr>
          <w:rtl/>
        </w:rPr>
      </w:pPr>
    </w:p>
    <w:p w14:paraId="2DD3D549" w14:textId="2502BCF0" w:rsidR="004B7479" w:rsidRDefault="00621584" w:rsidP="00794AC3">
      <w:pPr>
        <w:rPr>
          <w:rtl/>
        </w:rPr>
      </w:pPr>
      <w:r>
        <w:rPr>
          <w:rFonts w:hint="cs"/>
          <w:rtl/>
        </w:rPr>
        <w:lastRenderedPageBreak/>
        <w:t xml:space="preserve">שימו לב שסכום הערכים בכל שורה ובכל עמודה הוא </w:t>
      </w:r>
      <w:r>
        <w:t>1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בהתאם לאילוצים שהגדרנו. אולם, אם נבצע הגרלה על כל חפץ בנפרד, בהתאם להסתברויות הכתובות בעמודה המתאימה, ייתכן שלא נקבל השמה חוקית. לדוגמה, ייתכן שסטודנט א יזכה גם ב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 וגם ב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.</w:t>
      </w:r>
    </w:p>
    <w:p w14:paraId="40E48CEB" w14:textId="77777777" w:rsidR="004B7479" w:rsidRDefault="004B7479" w:rsidP="004B3EF4">
      <w:pPr>
        <w:rPr>
          <w:rtl/>
        </w:rPr>
      </w:pPr>
    </w:p>
    <w:p w14:paraId="3B85C7EF" w14:textId="451E07B7" w:rsidR="00933B03" w:rsidRDefault="007F179B" w:rsidP="00477DC1">
      <w:pPr>
        <w:rPr>
          <w:rtl/>
        </w:rPr>
      </w:pPr>
      <w:r>
        <w:rPr>
          <w:rFonts w:hint="cs"/>
          <w:rtl/>
        </w:rPr>
        <w:t xml:space="preserve">כדי לוודא שתתקבל השמה חוקית, עלינו לבצע הגרלה על </w:t>
      </w:r>
      <w:r w:rsidRPr="007F179B">
        <w:rPr>
          <w:rStyle w:val="affff8"/>
          <w:rFonts w:hint="cs"/>
          <w:rtl/>
        </w:rPr>
        <w:t>השמות שלמות</w:t>
      </w:r>
      <w:r>
        <w:rPr>
          <w:rFonts w:hint="cs"/>
          <w:rtl/>
        </w:rPr>
        <w:t xml:space="preserve">, ולא על כל חפץ בנפרד. </w:t>
      </w:r>
      <w:r w:rsidR="00477DC1">
        <w:rPr>
          <w:rFonts w:hint="cs"/>
          <w:rtl/>
        </w:rPr>
        <w:t xml:space="preserve">לשם כך, עלינו למצוא </w:t>
      </w:r>
      <w:bookmarkStart w:id="2" w:name="_Hlk113956438"/>
      <w:r w:rsidR="00477DC1">
        <w:rPr>
          <w:rFonts w:hint="cs"/>
          <w:rtl/>
        </w:rPr>
        <w:t xml:space="preserve">סדרה של השמות  </w:t>
      </w:r>
      <w:r w:rsidR="00477DC1">
        <w:t>X</w:t>
      </w:r>
      <w:r w:rsidR="00477DC1">
        <w:rPr>
          <w:vertAlign w:val="subscript"/>
        </w:rPr>
        <w:t>1</w:t>
      </w:r>
      <w:r w:rsidR="00477DC1">
        <w:t>,...,X</w:t>
      </w:r>
      <w:r w:rsidR="00477DC1">
        <w:rPr>
          <w:vertAlign w:val="subscript"/>
        </w:rPr>
        <w:t>k</w:t>
      </w:r>
      <w:r w:rsidR="00477DC1">
        <w:rPr>
          <w:rFonts w:hint="cs"/>
          <w:rtl/>
        </w:rPr>
        <w:t xml:space="preserve"> (עבור </w:t>
      </w:r>
      <w:r w:rsidR="00477DC1">
        <w:t>k</w:t>
      </w:r>
      <w:r w:rsidR="00477DC1">
        <w:rPr>
          <w:rFonts w:hint="cs"/>
          <w:rtl/>
        </w:rPr>
        <w:t xml:space="preserve"> שלם כלשהו), וסדרה מקבילה של הסתברויות, </w:t>
      </w:r>
      <w:r w:rsidR="00477DC1">
        <w:t>p</w:t>
      </w:r>
      <w:r w:rsidR="00477DC1">
        <w:rPr>
          <w:vertAlign w:val="subscript"/>
        </w:rPr>
        <w:t>1</w:t>
      </w:r>
      <w:r w:rsidR="00477DC1">
        <w:t>,...,p</w:t>
      </w:r>
      <w:r w:rsidR="00477DC1">
        <w:rPr>
          <w:vertAlign w:val="subscript"/>
        </w:rPr>
        <w:t>k</w:t>
      </w:r>
      <w:r w:rsidR="00477DC1">
        <w:rPr>
          <w:rFonts w:hint="cs"/>
          <w:rtl/>
        </w:rPr>
        <w:t xml:space="preserve">, כך שסכום ההסתברויות הוא </w:t>
      </w:r>
      <w:r w:rsidR="00477DC1">
        <w:t>1</w:t>
      </w:r>
      <w:r w:rsidR="00477DC1">
        <w:rPr>
          <w:rFonts w:hint="cs"/>
          <w:rtl/>
        </w:rPr>
        <w:t xml:space="preserve">, ואם נבחר את השמה </w:t>
      </w:r>
      <w:r w:rsidR="00477DC1">
        <w:t>X</w:t>
      </w:r>
      <w:r w:rsidR="00477DC1">
        <w:rPr>
          <w:vertAlign w:val="subscript"/>
        </w:rPr>
        <w:t>j</w:t>
      </w:r>
      <w:r w:rsidR="00477DC1">
        <w:rPr>
          <w:rFonts w:hint="cs"/>
          <w:rtl/>
        </w:rPr>
        <w:t xml:space="preserve"> בהסתברות </w:t>
      </w:r>
      <w:r w:rsidR="00477DC1">
        <w:t>p</w:t>
      </w:r>
      <w:r w:rsidR="00477DC1">
        <w:rPr>
          <w:vertAlign w:val="subscript"/>
        </w:rPr>
        <w:t>j</w:t>
      </w:r>
      <w:r w:rsidR="00477DC1">
        <w:rPr>
          <w:rFonts w:hint="cs"/>
          <w:rtl/>
        </w:rPr>
        <w:t>, ההסתברות של כל אחד מהשחקנים לקבל כל אחד מהחפצים תהיה זהה להסתברויות הרשומות בטבלה.</w:t>
      </w:r>
    </w:p>
    <w:bookmarkEnd w:id="2"/>
    <w:p w14:paraId="2C1AE1BB" w14:textId="1E528C24" w:rsidR="00BC1736" w:rsidRDefault="00BC1736" w:rsidP="00BC1736">
      <w:pPr>
        <w:pStyle w:val="a5"/>
        <w:rPr>
          <w:rtl/>
        </w:rPr>
      </w:pPr>
    </w:p>
    <w:p w14:paraId="3C36B10C" w14:textId="7435AEB4" w:rsidR="00477DC1" w:rsidRDefault="00794AC3" w:rsidP="00477DC1">
      <w:pPr>
        <w:rPr>
          <w:rtl/>
        </w:rPr>
      </w:pPr>
      <w:r>
        <w:rPr>
          <w:rFonts w:hint="cs"/>
          <w:rtl/>
        </w:rPr>
        <w:t xml:space="preserve">בדוגמה למעלה, </w:t>
      </w:r>
      <w:r w:rsidR="00BC1736">
        <w:rPr>
          <w:rFonts w:hint="cs"/>
          <w:rtl/>
        </w:rPr>
        <w:t>הגרלה אפשרית היא:</w:t>
      </w:r>
    </w:p>
    <w:p w14:paraId="564E71DC" w14:textId="0512C63F" w:rsidR="00BC1736" w:rsidRDefault="00BC1736" w:rsidP="00BC1736">
      <w:pPr>
        <w:pStyle w:val="a1"/>
      </w:pPr>
      <w:r>
        <w:rPr>
          <w:rFonts w:hint="cs"/>
          <w:rtl/>
        </w:rPr>
        <w:t xml:space="preserve">בהסתברות </w:t>
      </w:r>
      <w:r>
        <w:t>0.3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, ב–</w:t>
      </w:r>
      <w:r w:rsidR="00FB3244">
        <w:rPr>
          <w:rFonts w:hint="cs"/>
          <w:rtl/>
        </w:rPr>
        <w:t>מכולה</w:t>
      </w:r>
      <w:r>
        <w:rPr>
          <w:rFonts w:hint="cs"/>
          <w:rtl/>
        </w:rPr>
        <w:t>, ג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, </w:t>
      </w:r>
      <w:r w:rsidR="00FB3244">
        <w:rPr>
          <w:rFonts w:hint="cs"/>
          <w:rtl/>
        </w:rPr>
        <w:t>ד</w:t>
      </w:r>
      <w:r w:rsidR="00FB3244">
        <w:rPr>
          <w:rFonts w:hint="eastAsia"/>
          <w:rtl/>
        </w:rPr>
        <w:t>–</w:t>
      </w:r>
      <w:r w:rsidR="00196B35">
        <w:rPr>
          <w:rFonts w:hint="cs"/>
          <w:rtl/>
        </w:rPr>
        <w:t>מרתף</w:t>
      </w:r>
      <w:r w:rsidR="00FB3244">
        <w:rPr>
          <w:rFonts w:hint="cs"/>
          <w:rtl/>
        </w:rPr>
        <w:t>.</w:t>
      </w:r>
    </w:p>
    <w:p w14:paraId="78A9AA29" w14:textId="4BBFDE99" w:rsidR="00FB3244" w:rsidRDefault="00221703" w:rsidP="00BC1736">
      <w:pPr>
        <w:pStyle w:val="a1"/>
      </w:pPr>
      <w:r>
        <w:rPr>
          <w:rFonts w:hint="cs"/>
          <w:rtl/>
        </w:rPr>
        <w:t xml:space="preserve">בהסתברות </w:t>
      </w:r>
      <w:r>
        <w:t>0.4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>, ב–מכולה, ג–</w:t>
      </w:r>
      <w:r w:rsidR="00196B35">
        <w:rPr>
          <w:rFonts w:hint="cs"/>
          <w:rtl/>
        </w:rPr>
        <w:t>מרתף</w:t>
      </w:r>
      <w:r>
        <w:rPr>
          <w:rFonts w:hint="cs"/>
          <w:rtl/>
        </w:rPr>
        <w:t>, ד–</w:t>
      </w:r>
      <w:r w:rsidR="00756A4C">
        <w:rPr>
          <w:rFonts w:hint="cs"/>
          <w:rtl/>
        </w:rPr>
        <w:t>צריף</w:t>
      </w:r>
      <w:r w:rsidR="00641F42">
        <w:rPr>
          <w:rFonts w:hint="cs"/>
          <w:rtl/>
        </w:rPr>
        <w:t>.</w:t>
      </w:r>
    </w:p>
    <w:p w14:paraId="73F77812" w14:textId="088AE169" w:rsidR="00641F42" w:rsidRDefault="00641F42" w:rsidP="0003410F">
      <w:pPr>
        <w:pStyle w:val="a1"/>
      </w:pPr>
      <w:r>
        <w:rPr>
          <w:rFonts w:hint="cs"/>
          <w:rtl/>
        </w:rPr>
        <w:t xml:space="preserve">בהסתברות </w:t>
      </w:r>
      <w:r>
        <w:t>0.3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>, ב–</w:t>
      </w:r>
      <w:r w:rsidR="00196B35">
        <w:rPr>
          <w:rFonts w:hint="cs"/>
          <w:rtl/>
        </w:rPr>
        <w:t>מרתף</w:t>
      </w:r>
      <w:r>
        <w:rPr>
          <w:rFonts w:hint="cs"/>
          <w:rtl/>
        </w:rPr>
        <w:t>, ג–</w:t>
      </w:r>
      <w:r w:rsidR="00B514A8">
        <w:rPr>
          <w:rFonts w:hint="cs"/>
          <w:rtl/>
        </w:rPr>
        <w:t>מכולה</w:t>
      </w:r>
      <w:r>
        <w:rPr>
          <w:rFonts w:hint="cs"/>
          <w:rtl/>
        </w:rPr>
        <w:t>, ד–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.</w:t>
      </w:r>
    </w:p>
    <w:p w14:paraId="3D4A157F" w14:textId="3129454F" w:rsidR="00700909" w:rsidRDefault="00124D39" w:rsidP="00124D39">
      <w:pPr>
        <w:rPr>
          <w:rtl/>
        </w:rPr>
      </w:pPr>
      <w:r>
        <w:rPr>
          <w:rFonts w:hint="cs"/>
          <w:rtl/>
        </w:rPr>
        <w:t xml:space="preserve">בהגרלה זו </w:t>
      </w:r>
      <w:r>
        <w:t>k=3</w:t>
      </w:r>
      <w:r>
        <w:rPr>
          <w:rFonts w:hint="cs"/>
          <w:rtl/>
        </w:rPr>
        <w:t>. כדי לוודא שההגרלה מתאימה לטבלה, ניתן לחשב, עבור כל סטודנט וכל חדר, מה ההסתברות שהסטודנט יקבל את החדר. לדוגמה, סטודנט א מקבל את ה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 בהסתברות </w:t>
      </w:r>
      <w:r>
        <w:t>0.4+0.3=0.7</w:t>
      </w:r>
      <w:r>
        <w:rPr>
          <w:rFonts w:hint="cs"/>
          <w:rtl/>
        </w:rPr>
        <w:t>, בהתאם לרשום בטבלה.</w:t>
      </w:r>
    </w:p>
    <w:p w14:paraId="1B4AAD09" w14:textId="06F56F1C" w:rsidR="00124D39" w:rsidRDefault="00124D39" w:rsidP="007A5653">
      <w:pPr>
        <w:pStyle w:val="a5"/>
        <w:rPr>
          <w:rtl/>
        </w:rPr>
      </w:pPr>
    </w:p>
    <w:p w14:paraId="7CB3B908" w14:textId="4A7C1239" w:rsidR="0053086B" w:rsidRDefault="007A5653" w:rsidP="00C63396">
      <w:pPr>
        <w:rPr>
          <w:rtl/>
        </w:rPr>
      </w:pPr>
      <w:r>
        <w:rPr>
          <w:rFonts w:hint="cs"/>
          <w:rtl/>
        </w:rPr>
        <w:t xml:space="preserve">האם </w:t>
      </w:r>
      <w:r w:rsidR="006E0BEE">
        <w:rPr>
          <w:rStyle w:val="affff8"/>
          <w:rFonts w:hint="cs"/>
          <w:rtl/>
        </w:rPr>
        <w:t>לכל</w:t>
      </w:r>
      <w:r w:rsidR="006E0BEE">
        <w:rPr>
          <w:rFonts w:hint="cs"/>
          <w:rtl/>
        </w:rPr>
        <w:t xml:space="preserve"> </w:t>
      </w:r>
      <w:r w:rsidR="001B7478">
        <w:rPr>
          <w:rFonts w:hint="cs"/>
          <w:rtl/>
        </w:rPr>
        <w:t>מטריצת השמה אקראית</w:t>
      </w:r>
      <w:r w:rsidR="006E0BEE">
        <w:rPr>
          <w:rFonts w:hint="cs"/>
          <w:rtl/>
        </w:rPr>
        <w:t xml:space="preserve"> קיימת הגרלה על השמות שלמות? התשובה היא כן!</w:t>
      </w:r>
      <w:r w:rsidR="0053086B">
        <w:rPr>
          <w:rFonts w:hint="cs"/>
          <w:rtl/>
        </w:rPr>
        <w:t xml:space="preserve"> </w:t>
      </w:r>
      <w:r w:rsidR="0074636E">
        <w:rPr>
          <w:rFonts w:hint="cs"/>
          <w:rtl/>
        </w:rPr>
        <w:t xml:space="preserve">כדי להסביר תשובה זו, נשתמש בכלים מתורת הגרפים. </w:t>
      </w:r>
    </w:p>
    <w:p w14:paraId="1F11DDF3" w14:textId="77777777" w:rsidR="00794AC3" w:rsidRDefault="00794AC3" w:rsidP="00C63396">
      <w:pPr>
        <w:rPr>
          <w:rtl/>
        </w:rPr>
      </w:pPr>
    </w:p>
    <w:p w14:paraId="72849D08" w14:textId="197A19B6" w:rsidR="00794AC3" w:rsidRPr="00794AC3" w:rsidRDefault="00794AC3" w:rsidP="00794AC3">
      <w:pPr>
        <w:rPr>
          <w:rtl/>
        </w:rPr>
      </w:pPr>
      <w:r w:rsidRPr="00794AC3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794AC3">
        <w:rPr>
          <w:rFonts w:hint="cs"/>
          <w:rtl/>
        </w:rPr>
        <w:t xml:space="preserve">נתונה מטריצת־הסתברויות המייצגת חלוקה של הסתברויות על חפצים בין שחקנים. </w:t>
      </w:r>
      <w:r w:rsidRPr="00794AC3">
        <w:rPr>
          <w:rFonts w:hint="cs"/>
          <w:b/>
          <w:bCs/>
          <w:rtl/>
        </w:rPr>
        <w:t>גרף הצריכה</w:t>
      </w:r>
      <w:r w:rsidRPr="00794AC3">
        <w:rPr>
          <w:rFonts w:hint="cs"/>
          <w:rtl/>
        </w:rPr>
        <w:t xml:space="preserve"> של המטריצה הוא</w:t>
      </w:r>
      <w:r w:rsidRPr="00794AC3">
        <w:rPr>
          <w:rtl/>
        </w:rPr>
        <w:t xml:space="preserve"> גרף דו־צדדי לא־מכוון</w:t>
      </w:r>
      <w:r w:rsidRPr="00794AC3">
        <w:rPr>
          <w:rFonts w:hint="cs"/>
          <w:rtl/>
        </w:rPr>
        <w:t>,</w:t>
      </w:r>
      <w:r w:rsidRPr="00794AC3">
        <w:rPr>
          <w:rtl/>
        </w:rPr>
        <w:t xml:space="preserve"> שבו:</w:t>
      </w:r>
    </w:p>
    <w:p w14:paraId="64893750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הקודקודים </w:t>
      </w:r>
      <w:r w:rsidRPr="00794AC3">
        <w:rPr>
          <w:rtl/>
        </w:rPr>
        <w:t xml:space="preserve">בצד אחד </w:t>
      </w:r>
      <w:r w:rsidRPr="00794AC3">
        <w:rPr>
          <w:rFonts w:hint="cs"/>
          <w:rtl/>
        </w:rPr>
        <w:t xml:space="preserve">הם </w:t>
      </w:r>
      <w:r w:rsidRPr="00794AC3">
        <w:t>n</w:t>
      </w:r>
      <w:r w:rsidRPr="00794AC3">
        <w:rPr>
          <w:rtl/>
        </w:rPr>
        <w:t xml:space="preserve"> השחקנים;</w:t>
      </w:r>
    </w:p>
    <w:p w14:paraId="7F1BD831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הקודקודים </w:t>
      </w:r>
      <w:r w:rsidRPr="00794AC3">
        <w:rPr>
          <w:rtl/>
        </w:rPr>
        <w:t xml:space="preserve">בצד השני </w:t>
      </w:r>
      <w:r w:rsidRPr="00794AC3">
        <w:rPr>
          <w:rFonts w:hint="cs"/>
          <w:rtl/>
        </w:rPr>
        <w:t xml:space="preserve">הם </w:t>
      </w:r>
      <w:r w:rsidRPr="00794AC3">
        <w:t>m</w:t>
      </w:r>
      <w:r w:rsidRPr="00794AC3">
        <w:rPr>
          <w:rtl/>
        </w:rPr>
        <w:t xml:space="preserve"> החפצים;</w:t>
      </w:r>
    </w:p>
    <w:p w14:paraId="6A41D1B9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</w:t>
      </w:r>
      <w:r w:rsidRPr="00794AC3">
        <w:rPr>
          <w:rtl/>
        </w:rPr>
        <w:t xml:space="preserve">יש צלע בין שחקן </w:t>
      </w:r>
      <w:r w:rsidRPr="00794AC3">
        <w:t>i</w:t>
      </w:r>
      <w:r w:rsidRPr="00794AC3">
        <w:rPr>
          <w:rtl/>
        </w:rPr>
        <w:t xml:space="preserve"> לבין חפץ </w:t>
      </w:r>
      <w:r w:rsidRPr="00794AC3">
        <w:t>g</w:t>
      </w:r>
      <w:r w:rsidRPr="00794AC3">
        <w:rPr>
          <w:rtl/>
        </w:rPr>
        <w:t xml:space="preserve"> אם שחקן </w:t>
      </w:r>
      <w:r w:rsidRPr="00794AC3">
        <w:t>i</w:t>
      </w:r>
      <w:r w:rsidRPr="00794AC3">
        <w:rPr>
          <w:rtl/>
        </w:rPr>
        <w:t xml:space="preserve"> מקבל </w:t>
      </w:r>
      <w:r w:rsidRPr="00794AC3">
        <w:rPr>
          <w:rFonts w:hint="cs"/>
          <w:rtl/>
        </w:rPr>
        <w:t xml:space="preserve">את </w:t>
      </w:r>
      <w:r w:rsidRPr="00794AC3">
        <w:rPr>
          <w:rtl/>
        </w:rPr>
        <w:t xml:space="preserve">חפץ </w:t>
      </w:r>
      <w:r w:rsidRPr="00794AC3">
        <w:t>g</w:t>
      </w:r>
      <w:r w:rsidRPr="00794AC3">
        <w:rPr>
          <w:rFonts w:hint="cs"/>
          <w:rtl/>
        </w:rPr>
        <w:t xml:space="preserve"> בהסתברות חיובית ממש;</w:t>
      </w:r>
    </w:p>
    <w:p w14:paraId="0D5A52C4" w14:textId="7A17A535" w:rsid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משקל הצלע בין </w:t>
      </w:r>
      <w:r w:rsidRPr="00794AC3">
        <w:t>i</w:t>
      </w:r>
      <w:r w:rsidRPr="00794AC3">
        <w:rPr>
          <w:rFonts w:hint="cs"/>
          <w:rtl/>
        </w:rPr>
        <w:t xml:space="preserve"> ל־</w:t>
      </w:r>
      <w:r w:rsidRPr="00794AC3">
        <w:t>g</w:t>
      </w:r>
      <w:r w:rsidRPr="00794AC3">
        <w:rPr>
          <w:rFonts w:hint="cs"/>
          <w:rtl/>
        </w:rPr>
        <w:t xml:space="preserve"> שווה להסתברות ששחקן </w:t>
      </w:r>
      <w:r w:rsidRPr="00794AC3">
        <w:t>i</w:t>
      </w:r>
      <w:r w:rsidRPr="00794AC3">
        <w:rPr>
          <w:rFonts w:hint="cs"/>
          <w:rtl/>
        </w:rPr>
        <w:t xml:space="preserve"> מקבל את חפץ </w:t>
      </w:r>
      <w:r w:rsidRPr="00794AC3">
        <w:t>g</w:t>
      </w:r>
      <w:r w:rsidRPr="00794AC3">
        <w:rPr>
          <w:rFonts w:hint="cs"/>
          <w:rtl/>
        </w:rPr>
        <w:t>.</w:t>
      </w:r>
    </w:p>
    <w:p w14:paraId="1980D7B7" w14:textId="77777777" w:rsidR="00794AC3" w:rsidRDefault="00794AC3" w:rsidP="00CD2C50">
      <w:pPr>
        <w:rPr>
          <w:rtl/>
        </w:rPr>
      </w:pPr>
    </w:p>
    <w:p w14:paraId="7E79C2B7" w14:textId="351B4C03" w:rsidR="00CD2C50" w:rsidRDefault="00CD2C50" w:rsidP="00CD2C50">
      <w:pPr>
        <w:rPr>
          <w:rtl/>
        </w:rPr>
      </w:pPr>
      <w:r>
        <w:rPr>
          <w:rFonts w:hint="cs"/>
          <w:rtl/>
        </w:rPr>
        <w:t>הנה גרף הצריכה המתאים למטריצה ב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113894579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0C2E1E">
        <w:rPr>
          <w:lang w:val="en-GB"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>:</w:t>
      </w:r>
    </w:p>
    <w:p w14:paraId="0D1AB05C" w14:textId="691A5032" w:rsidR="00CD2C50" w:rsidRDefault="00CD2C50" w:rsidP="00CD2C50">
      <w:pPr>
        <w:rPr>
          <w:rtl/>
        </w:rPr>
      </w:pPr>
    </w:p>
    <w:p w14:paraId="2F570E06" w14:textId="3EFEBEE6" w:rsidR="00CD2C50" w:rsidRDefault="00CD2C50" w:rsidP="00CD2C50"/>
    <w:p w14:paraId="6C225B2E" w14:textId="6D73E042" w:rsidR="006C179D" w:rsidRDefault="006C179D" w:rsidP="006C179D">
      <w:pPr>
        <w:rPr>
          <w:rtl/>
        </w:rPr>
      </w:pPr>
    </w:p>
    <w:p w14:paraId="62ECC59C" w14:textId="0FFD4175" w:rsidR="00785B01" w:rsidRPr="00CD4C01" w:rsidRDefault="00785B01" w:rsidP="006C179D">
      <w:pPr>
        <w:rPr>
          <w:rtl/>
        </w:rPr>
      </w:pPr>
    </w:p>
    <w:p w14:paraId="569BB0A3" w14:textId="36B4B9DA" w:rsidR="00961F05" w:rsidRDefault="00961F05" w:rsidP="007A5653">
      <w:pPr>
        <w:rPr>
          <w:rtl/>
        </w:rPr>
      </w:pPr>
    </w:p>
    <w:p w14:paraId="317BADB9" w14:textId="4DEE5179" w:rsidR="00EB74ED" w:rsidRDefault="004A5188" w:rsidP="00BC1D7C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34400" behindDoc="0" locked="0" layoutInCell="1" allowOverlap="1" wp14:anchorId="1085DC8D" wp14:editId="3183C8D6">
                <wp:simplePos x="0" y="0"/>
                <wp:positionH relativeFrom="margin">
                  <wp:posOffset>321310</wp:posOffset>
                </wp:positionH>
                <wp:positionV relativeFrom="paragraph">
                  <wp:posOffset>-238125</wp:posOffset>
                </wp:positionV>
                <wp:extent cx="4248150" cy="1428750"/>
                <wp:effectExtent l="0" t="0" r="19050" b="19050"/>
                <wp:wrapNone/>
                <wp:docPr id="363" name="קבוצה 3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361" name="קבוצה 361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g:grpSp>
                          <wpg:cNvPr id="61" name="קבוצה 61"/>
                          <wpg:cNvGrpSpPr/>
                          <wpg:grpSpPr>
                            <a:xfrm>
                              <a:off x="0" y="0"/>
                              <a:ext cx="4248150" cy="1428750"/>
                              <a:chOff x="0" y="0"/>
                              <a:chExt cx="4248150" cy="1428750"/>
                            </a:xfrm>
                          </wpg:grpSpPr>
                          <wps:wsp>
                            <wps:cNvPr id="23" name="אליפסה 23"/>
                            <wps:cNvSpPr/>
                            <wps:spPr>
                              <a:xfrm>
                                <a:off x="3448050" y="9525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D55565" w14:textId="36DBD4A9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B6EE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" name="אליפסה 25"/>
                            <wps:cNvSpPr/>
                            <wps:spPr>
                              <a:xfrm>
                                <a:off x="2533650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3E0311" w14:textId="4AE27DAF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" name="אליפסה 27"/>
                            <wps:cNvSpPr/>
                            <wps:spPr>
                              <a:xfrm>
                                <a:off x="155257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893C50" w14:textId="0C09AB7E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" name="אליפסה 28"/>
                            <wps:cNvSpPr/>
                            <wps:spPr>
                              <a:xfrm>
                                <a:off x="54292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D00608" w14:textId="506459DB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אליפסה 29"/>
                            <wps:cNvSpPr/>
                            <wps:spPr>
                              <a:xfrm>
                                <a:off x="346710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EA0FDE" w14:textId="61B359C9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קת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אליפסה 33"/>
                            <wps:cNvSpPr/>
                            <wps:spPr>
                              <a:xfrm>
                                <a:off x="234315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734EEB" w14:textId="39B2702C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צריף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אליפסה 34"/>
                            <wps:cNvSpPr/>
                            <wps:spPr>
                              <a:xfrm>
                                <a:off x="1295400" y="98107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E4CA4D" w14:textId="2C53E6A2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כול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" name="אליפסה 37"/>
                            <wps:cNvSpPr/>
                            <wps:spPr>
                              <a:xfrm>
                                <a:off x="0" y="100012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A565C2" w14:textId="7B3789E6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רת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32" name="קבוצה 232"/>
                          <wpg:cNvGrpSpPr/>
                          <wpg:grpSpPr>
                            <a:xfrm>
                              <a:off x="386759" y="335811"/>
                              <a:ext cx="3482340" cy="662025"/>
                              <a:chOff x="-14619" y="13306"/>
                              <a:chExt cx="3482420" cy="662443"/>
                            </a:xfrm>
                          </wpg:grpSpPr>
                          <wps:wsp>
                            <wps:cNvPr id="38" name="מחבר ישר 38"/>
                            <wps:cNvCnPr/>
                            <wps:spPr>
                              <a:xfrm>
                                <a:off x="3315401" y="81927"/>
                                <a:ext cx="152400" cy="523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מחבר ישר 40"/>
                            <wps:cNvCnPr/>
                            <wps:spPr>
                              <a:xfrm flipH="1">
                                <a:off x="2429050" y="81927"/>
                                <a:ext cx="723900" cy="542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" name="מחבר ישר 41"/>
                            <wps:cNvCnPr/>
                            <wps:spPr>
                              <a:xfrm flipH="1">
                                <a:off x="1396817" y="67318"/>
                                <a:ext cx="1065997" cy="578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" name="מחבר ישר 42"/>
                            <wps:cNvCnPr/>
                            <wps:spPr>
                              <a:xfrm flipH="1">
                                <a:off x="112196" y="28049"/>
                                <a:ext cx="2085975" cy="6477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מחבר ישר 43"/>
                            <wps:cNvCnPr/>
                            <wps:spPr>
                              <a:xfrm flipH="1">
                                <a:off x="45190" y="15065"/>
                                <a:ext cx="1162952" cy="64935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מחבר ישר 44"/>
                            <wps:cNvCnPr/>
                            <wps:spPr>
                              <a:xfrm flipH="1">
                                <a:off x="1323917" y="93147"/>
                                <a:ext cx="76200" cy="542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" name="מחבר ישר 45"/>
                            <wps:cNvCnPr/>
                            <wps:spPr>
                              <a:xfrm>
                                <a:off x="1523150" y="13306"/>
                                <a:ext cx="1731829" cy="63406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" name="מחבר ישר 46"/>
                            <wps:cNvCnPr/>
                            <wps:spPr>
                              <a:xfrm flipH="1">
                                <a:off x="-14619" y="65098"/>
                                <a:ext cx="300370" cy="590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" name="מחבר ישר 47"/>
                            <wps:cNvCnPr/>
                            <wps:spPr>
                              <a:xfrm>
                                <a:off x="438603" y="65098"/>
                                <a:ext cx="1710707" cy="59277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362" name="קבוצה 362"/>
                        <wpg:cNvGrpSpPr/>
                        <wpg:grpSpPr>
                          <a:xfrm>
                            <a:off x="287079" y="191386"/>
                            <a:ext cx="3758831" cy="501724"/>
                            <a:chOff x="0" y="0"/>
                            <a:chExt cx="3758831" cy="501724"/>
                          </a:xfrm>
                        </wpg:grpSpPr>
                        <wps:wsp>
                          <wps:cNvPr id="49" name="תיבת טקסט 49"/>
                          <wps:cNvSpPr txBox="1"/>
                          <wps:spPr>
                            <a:xfrm>
                              <a:off x="3349256" y="233916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C6D6AC" w14:textId="1B9CA910" w:rsidR="004A4013" w:rsidRDefault="004A4013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תיבת טקסט 51"/>
                          <wps:cNvSpPr txBox="1"/>
                          <wps:spPr>
                            <a:xfrm>
                              <a:off x="2945219" y="24454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DE111C" w14:textId="57C75406" w:rsidR="004A4013" w:rsidRDefault="004A4013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תיבת טקסט 53"/>
                          <wps:cNvSpPr txBox="1"/>
                          <wps:spPr>
                            <a:xfrm>
                              <a:off x="2381693" y="10632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761787A" w14:textId="77777777" w:rsidR="004A4013" w:rsidRDefault="004A4013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תיבת טקסט 54"/>
                          <wps:cNvSpPr txBox="1"/>
                          <wps:spPr>
                            <a:xfrm>
                              <a:off x="1860698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E6356BE" w14:textId="77777777" w:rsidR="004A4013" w:rsidRDefault="004A4013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תיבת טקסט 55"/>
                          <wps:cNvSpPr txBox="1"/>
                          <wps:spPr>
                            <a:xfrm>
                              <a:off x="1541721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2AB625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תיבת טקסט 56"/>
                          <wps:cNvSpPr txBox="1"/>
                          <wps:spPr>
                            <a:xfrm>
                              <a:off x="1339702" y="14885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F73FE2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תיבת טקסט 57"/>
                          <wps:cNvSpPr txBox="1"/>
                          <wps:spPr>
                            <a:xfrm>
                              <a:off x="882502" y="31897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07CC52" w14:textId="4AEF65A4" w:rsidR="001C218C" w:rsidRDefault="001C218C">
                                <w: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תיבת טקסט 59"/>
                          <wps:cNvSpPr txBox="1"/>
                          <wps:spPr>
                            <a:xfrm>
                              <a:off x="467832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8936A1C" w14:textId="77777777" w:rsidR="001C218C" w:rsidRDefault="001C218C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תיבת טקסט 60"/>
                          <wps:cNvSpPr txBox="1"/>
                          <wps:spPr>
                            <a:xfrm>
                              <a:off x="0" y="10632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3751563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085DC8D" id="קבוצה 363" o:spid="_x0000_s1026" style="position:absolute;left:0;text-align:left;margin-left:25.3pt;margin-top:-18.75pt;width:334.5pt;height:112.5pt;z-index:252134400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">
                <v:group id="קבוצה 361" o:spid="_x0000_s1027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7SG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BsYridCUdA7v8AAAD//wMAUEsBAi0AFAAGAAgAAAAhANvh9svuAAAAhQEAABMAAAAAAAAA&#10;AAAAAAAAAAAAAFtDb250ZW50X1R5cGVzXS54bWxQSwECLQAUAAYACAAAACEAWvQsW78AAAAVAQAA&#10;CwAAAAAAAAAAAAAAAAAfAQAAX3JlbHMvLnJlbHNQSwECLQAUAAYACAAAACEAVJO0hsYAAADcAAAA&#10;DwAAAAAAAAAAAAAAAAAHAgAAZHJzL2Rvd25yZXYueG1sUEsFBgAAAAADAAMAtwAAAPoCAAAAAA==&#10;">
                  <v:group id="קבוצה 61" o:spid="_x0000_s1028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<v:oval id="אליפסה 23" o:spid="_x0000_s1029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4FD55565" w14:textId="36DBD4A9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4B6EE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</w:t>
                            </w:r>
                          </w:p>
                        </w:txbxContent>
                      </v:textbox>
                    </v:oval>
                    <v:oval id="אליפסה 25" o:spid="_x0000_s1030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0D3E0311" w14:textId="4AE27DAF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</w:t>
                            </w:r>
                          </w:p>
                        </w:txbxContent>
                      </v:textbox>
                    </v:oval>
                    <v:oval id="אליפסה 27" o:spid="_x0000_s1031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17893C50" w14:textId="0C09AB7E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ג</w:t>
                            </w:r>
                          </w:p>
                        </w:txbxContent>
                      </v:textbox>
                    </v:oval>
                    <v:oval id="אליפסה 28" o:spid="_x0000_s1032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" fillcolor="white [3201]" strokecolor="#4f81bd [3204]" strokeweight="2pt">
                      <v:textbox>
                        <w:txbxContent>
                          <w:p w14:paraId="58D00608" w14:textId="506459DB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ד</w:t>
                            </w:r>
                          </w:p>
                        </w:txbxContent>
                      </v:textbox>
                    </v:oval>
                    <v:oval id="אליפסה 29" o:spid="_x0000_s1033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7CEA0FDE" w14:textId="61B359C9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קת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3" o:spid="_x0000_s1034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5A734EEB" w14:textId="39B2702C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צריף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4" o:spid="_x0000_s1035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20E4CA4D" w14:textId="2C53E6A2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כול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7" o:spid="_x0000_s1036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47A565C2" w14:textId="7B3789E6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רתף</w:t>
                            </w:r>
                          </w:p>
                        </w:txbxContent>
                      </v:textbox>
                    </v:oval>
                  </v:group>
                  <v:group id="קבוצה 232" o:spid="_x0000_s1037" style="position:absolute;left:3867;top:3358;width:34823;height:6620" coordorigin="-146,133" coordsize="34824,6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<v:line id="מחבר ישר 38" o:spid="_x0000_s1038" style="position:absolute;visibility:visible;mso-wrap-style:square" from="33154,819" to="34678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" strokecolor="#8064a2 [3207]" strokeweight="2pt">
                      <v:shadow on="t" color="black" opacity="24903f" origin=",.5" offset="0,.55556mm"/>
                    </v:line>
                    <v:line id="מחבר ישר 40" o:spid="_x0000_s1039" style="position:absolute;flip:x;visibility:visible;mso-wrap-style:square" from="24290,819" to="31529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" strokecolor="#8064a2 [3207]" strokeweight="2pt">
                      <v:shadow on="t" color="black" opacity="24903f" origin=",.5" offset="0,.55556mm"/>
                    </v:line>
                    <v:line id="מחבר ישר 41" o:spid="_x0000_s1040" style="position:absolute;flip:x;visibility:visible;mso-wrap-style:square" from="13968,673" to="24628,6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2" o:spid="_x0000_s1041" style="position:absolute;flip:x;visibility:visible;mso-wrap-style:square" from="1121,280" to="21981,6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" strokecolor="#8064a2 [3207]" strokeweight="2pt">
                      <v:shadow on="t" color="black" opacity="24903f" origin=",.5" offset="0,.55556mm"/>
                    </v:line>
                    <v:line id="מחבר ישר 43" o:spid="_x0000_s1042" style="position:absolute;flip:x;visibility:visible;mso-wrap-style:square" from="451,150" to="12081,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4" o:spid="_x0000_s1043" style="position:absolute;flip:x;visibility:visible;mso-wrap-style:square" from="13239,931" to="14001,6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5" o:spid="_x0000_s1044" style="position:absolute;visibility:visible;mso-wrap-style:square" from="15231,133" to="32549,6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  <v:line id="מחבר ישר 46" o:spid="_x0000_s1045" style="position:absolute;flip:x;visibility:visible;mso-wrap-style:square" from="-146,650" to="2857,6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7" o:spid="_x0000_s1046" style="position:absolute;visibility:visible;mso-wrap-style:square" from="4386,650" to="21493,6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</v:group>
                </v:group>
                <v:group id="קבוצה 362" o:spid="_x0000_s1047" style="position:absolute;left:2870;top:1913;width:37589;height:5018" coordsize="37588,5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תיבת טקסט 49" o:spid="_x0000_s1048" type="#_x0000_t202" style="position:absolute;left:33492;top:2339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<v:textbox>
                      <w:txbxContent>
                        <w:p w14:paraId="5AC6D6AC" w14:textId="1B9CA910" w:rsidR="004A4013" w:rsidRDefault="004A4013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51" o:spid="_x0000_s1049" type="#_x0000_t202" style="position:absolute;left:29452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<v:textbox>
                      <w:txbxContent>
                        <w:p w14:paraId="6BDE111C" w14:textId="57C75406" w:rsidR="004A4013" w:rsidRDefault="004A4013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3" o:spid="_x0000_s1050" type="#_x0000_t202" style="position:absolute;left:23816;top:1063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14:paraId="4761787A" w14:textId="77777777" w:rsidR="004A4013" w:rsidRDefault="004A4013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54" o:spid="_x0000_s1051" type="#_x0000_t202" style="position:absolute;left:18606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14:paraId="3E6356BE" w14:textId="77777777" w:rsidR="004A4013" w:rsidRDefault="004A4013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5" o:spid="_x0000_s1052" type="#_x0000_t202" style="position:absolute;left:15417;width:409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<v:textbox>
                      <w:txbxContent>
                        <w:p w14:paraId="7B2AB625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6" o:spid="_x0000_s1053" type="#_x0000_t202" style="position:absolute;left:13397;top:1488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14:paraId="30F73FE2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7" o:spid="_x0000_s1054" type="#_x0000_t202" style="position:absolute;left:8825;top:318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<v:textbox>
                      <w:txbxContent>
                        <w:p w14:paraId="5407CC52" w14:textId="4AEF65A4" w:rsidR="001C218C" w:rsidRDefault="001C218C">
                          <w:r>
                            <w:t>0.4</w:t>
                          </w:r>
                        </w:p>
                      </w:txbxContent>
                    </v:textbox>
                  </v:shape>
                  <v:shape id="תיבת טקסט 59" o:spid="_x0000_s1055" type="#_x0000_t202" style="position:absolute;left:4678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<v:textbox>
                      <w:txbxContent>
                        <w:p w14:paraId="28936A1C" w14:textId="77777777" w:rsidR="001C218C" w:rsidRDefault="001C218C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60" o:spid="_x0000_s1056" type="#_x0000_t202" style="position:absolute;top:1063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<v:textbox>
                      <w:txbxContent>
                        <w:p w14:paraId="43751563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0760AFAA" w14:textId="1F0EFA89" w:rsidR="004B6EE1" w:rsidRDefault="004B6EE1" w:rsidP="00BC1D7C">
      <w:pPr>
        <w:rPr>
          <w:rtl/>
        </w:rPr>
      </w:pPr>
    </w:p>
    <w:p w14:paraId="60E98204" w14:textId="77777777" w:rsidR="004B6EE1" w:rsidRDefault="004B6EE1" w:rsidP="00BC1D7C">
      <w:pPr>
        <w:rPr>
          <w:rtl/>
        </w:rPr>
      </w:pPr>
    </w:p>
    <w:p w14:paraId="6D0F71DB" w14:textId="77777777" w:rsidR="004B6EE1" w:rsidRDefault="004B6EE1" w:rsidP="00BC1D7C">
      <w:pPr>
        <w:rPr>
          <w:rtl/>
        </w:rPr>
      </w:pPr>
    </w:p>
    <w:p w14:paraId="4E74D8C0" w14:textId="77777777" w:rsidR="006F04F2" w:rsidRDefault="006F04F2" w:rsidP="006F04F2">
      <w:pPr>
        <w:pStyle w:val="a5"/>
        <w:pBdr>
          <w:bottom w:val="single" w:sz="4" w:space="1" w:color="auto"/>
        </w:pBdr>
        <w:rPr>
          <w:rtl/>
        </w:rPr>
      </w:pPr>
    </w:p>
    <w:p w14:paraId="056EE960" w14:textId="77777777" w:rsidR="00941331" w:rsidRDefault="00941331" w:rsidP="00EF6BC0">
      <w:pPr>
        <w:rPr>
          <w:rtl/>
        </w:rPr>
      </w:pPr>
    </w:p>
    <w:p w14:paraId="221D0ED0" w14:textId="77777777" w:rsidR="004A5188" w:rsidRDefault="004A5188" w:rsidP="00EF6BC0">
      <w:pPr>
        <w:rPr>
          <w:rtl/>
        </w:rPr>
      </w:pPr>
    </w:p>
    <w:p w14:paraId="3090D501" w14:textId="77777777" w:rsidR="004A5188" w:rsidRDefault="004A5188" w:rsidP="00EF6BC0">
      <w:pPr>
        <w:rPr>
          <w:rtl/>
        </w:rPr>
      </w:pPr>
    </w:p>
    <w:p w14:paraId="6CCD5136" w14:textId="3F4863E6" w:rsidR="00EF6BC0" w:rsidRDefault="00EF6BC0" w:rsidP="00EF6BC0">
      <w:pPr>
        <w:rPr>
          <w:rtl/>
        </w:rPr>
      </w:pPr>
      <w:r>
        <w:rPr>
          <w:rFonts w:hint="cs"/>
          <w:rtl/>
        </w:rPr>
        <w:t xml:space="preserve">כל </w:t>
      </w:r>
      <w:r w:rsidR="00B9091C">
        <w:rPr>
          <w:rFonts w:hint="cs"/>
          <w:rtl/>
        </w:rPr>
        <w:t xml:space="preserve">השמה </w:t>
      </w:r>
      <w:r>
        <w:rPr>
          <w:rFonts w:hint="cs"/>
          <w:rtl/>
        </w:rPr>
        <w:t>אפשרית של שחקנים לחפצים מתאימה ל</w:t>
      </w:r>
      <w:r w:rsidRPr="00EF6BC0">
        <w:rPr>
          <w:rStyle w:val="affff7"/>
          <w:rFonts w:hint="cs"/>
          <w:rtl/>
        </w:rPr>
        <w:t>שידוך מושלם</w:t>
      </w:r>
      <w:r>
        <w:rPr>
          <w:rFonts w:hint="cs"/>
          <w:rtl/>
        </w:rPr>
        <w:t xml:space="preserve"> בגרף הצריכה. לדוגמה, ההשמה </w:t>
      </w:r>
      <w:r w:rsidR="00D223E4">
        <w:rPr>
          <w:rFonts w:hint="cs"/>
          <w:rtl/>
        </w:rPr>
        <w:t>א–צריף, ב–מכולה, ג–בקתה, ד</w:t>
      </w:r>
      <w:r w:rsidR="00D223E4">
        <w:rPr>
          <w:rFonts w:hint="eastAsia"/>
          <w:rtl/>
        </w:rPr>
        <w:t>–</w:t>
      </w:r>
      <w:r w:rsidR="00D223E4">
        <w:rPr>
          <w:rFonts w:hint="cs"/>
          <w:rtl/>
        </w:rPr>
        <w:t>מרתף</w:t>
      </w:r>
      <w:r w:rsidR="00946E40">
        <w:rPr>
          <w:rFonts w:hint="cs"/>
          <w:rtl/>
        </w:rPr>
        <w:t xml:space="preserve"> מתאימה לשידוך הבא:</w:t>
      </w:r>
    </w:p>
    <w:p w14:paraId="65493DF8" w14:textId="009C3CC5" w:rsidR="00B9091C" w:rsidRDefault="00B155DF" w:rsidP="00BC1D7C">
      <w:pPr>
        <w:rPr>
          <w:rtl/>
        </w:rPr>
      </w:pPr>
      <w:r>
        <w:rPr>
          <w:noProof/>
          <w:rtl/>
          <w:lang w:val="he-IL"/>
        </w:rPr>
        <mc:AlternateContent>
          <mc:Choice Requires="wpg">
            <w:drawing>
              <wp:anchor distT="0" distB="0" distL="114300" distR="114300" simplePos="0" relativeHeight="252146688" behindDoc="0" locked="0" layoutInCell="1" allowOverlap="1" wp14:anchorId="04D40918" wp14:editId="1B5B3C5A">
                <wp:simplePos x="0" y="0"/>
                <wp:positionH relativeFrom="margin">
                  <wp:align>right</wp:align>
                </wp:positionH>
                <wp:positionV relativeFrom="paragraph">
                  <wp:posOffset>134295</wp:posOffset>
                </wp:positionV>
                <wp:extent cx="4248150" cy="1428750"/>
                <wp:effectExtent l="0" t="0" r="19050" b="19050"/>
                <wp:wrapNone/>
                <wp:docPr id="364" name="קבוצה 3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233" name="קבוצה 233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s:wsp>
                          <wps:cNvPr id="234" name="אליפסה 234"/>
                          <wps:cNvSpPr/>
                          <wps:spPr>
                            <a:xfrm>
                              <a:off x="3448050" y="9525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153986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B6EE1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א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אליפסה 235"/>
                          <wps:cNvSpPr/>
                          <wps:spPr>
                            <a:xfrm>
                              <a:off x="2533650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4CA77D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אליפסה 236"/>
                          <wps:cNvSpPr/>
                          <wps:spPr>
                            <a:xfrm>
                              <a:off x="155257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C25022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" name="אליפסה 237"/>
                          <wps:cNvSpPr/>
                          <wps:spPr>
                            <a:xfrm>
                              <a:off x="54292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890D95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ד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8" name="אליפסה 238"/>
                          <wps:cNvSpPr/>
                          <wps:spPr>
                            <a:xfrm>
                              <a:off x="346710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DACFD0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קת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9" name="אליפסה 239"/>
                          <wps:cNvSpPr/>
                          <wps:spPr>
                            <a:xfrm>
                              <a:off x="234315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86351BB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צריף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0" name="אליפסה 240"/>
                          <wps:cNvSpPr/>
                          <wps:spPr>
                            <a:xfrm>
                              <a:off x="1295400" y="98107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432D61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כול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1" name="אליפסה 241"/>
                          <wps:cNvSpPr/>
                          <wps:spPr>
                            <a:xfrm>
                              <a:off x="0" y="100012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D30AFC9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רת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4" name="מחבר ישר 244"/>
                        <wps:cNvCnPr/>
                        <wps:spPr>
                          <a:xfrm flipH="1">
                            <a:off x="2842880" y="412454"/>
                            <a:ext cx="723900" cy="5429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מחבר ישר 245"/>
                        <wps:cNvCnPr/>
                        <wps:spPr>
                          <a:xfrm flipH="1">
                            <a:off x="1811522" y="423087"/>
                            <a:ext cx="914400" cy="5524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מחבר ישר 249"/>
                        <wps:cNvCnPr/>
                        <wps:spPr>
                          <a:xfrm>
                            <a:off x="1951961" y="325179"/>
                            <a:ext cx="1714500" cy="6477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0" name="מחבר ישר 250"/>
                        <wps:cNvCnPr/>
                        <wps:spPr>
                          <a:xfrm flipH="1">
                            <a:off x="418657" y="391189"/>
                            <a:ext cx="285750" cy="6096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D40918" id="קבוצה 364" o:spid="_x0000_s1057" style="position:absolute;left:0;text-align:left;margin-left:283.3pt;margin-top:10.55pt;width:334.5pt;height:112.5pt;z-index:252146688;mso-position-horizontal:right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">
                <v:group id="קבוצה 233" o:spid="_x0000_s1058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oval id="אליפסה 234" o:spid="_x0000_s1059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5A153986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 w:rsidRPr="004B6EE1">
                            <w:rPr>
                              <w:rFonts w:hint="cs"/>
                              <w:b/>
                              <w:bCs/>
                              <w:rtl/>
                            </w:rPr>
                            <w:t>א</w:t>
                          </w:r>
                        </w:p>
                      </w:txbxContent>
                    </v:textbox>
                  </v:oval>
                  <v:oval id="אליפסה 235" o:spid="_x0000_s1060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7B4CA77D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</w:t>
                          </w:r>
                        </w:p>
                      </w:txbxContent>
                    </v:textbox>
                  </v:oval>
                  <v:oval id="אליפסה 236" o:spid="_x0000_s1061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46C25022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ג</w:t>
                          </w:r>
                        </w:p>
                      </w:txbxContent>
                    </v:textbox>
                  </v:oval>
                  <v:oval id="אליפסה 237" o:spid="_x0000_s1062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27890D95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ד</w:t>
                          </w:r>
                        </w:p>
                      </w:txbxContent>
                    </v:textbox>
                  </v:oval>
                  <v:oval id="אליפסה 238" o:spid="_x0000_s1063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" fillcolor="white [3201]" strokecolor="#9bbb59 [3206]" strokeweight="2pt">
                    <v:textbox>
                      <w:txbxContent>
                        <w:p w14:paraId="4FDACFD0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קת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39" o:spid="_x0000_s1064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" fillcolor="white [3201]" strokecolor="#9bbb59 [3206]" strokeweight="2pt">
                    <v:textbox>
                      <w:txbxContent>
                        <w:p w14:paraId="186351BB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צריף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40" o:spid="_x0000_s1065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" fillcolor="white [3201]" strokecolor="#9bbb59 [3206]" strokeweight="2pt">
                    <v:textbox>
                      <w:txbxContent>
                        <w:p w14:paraId="35432D61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כול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41" o:spid="_x0000_s1066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" fillcolor="white [3201]" strokecolor="#9bbb59 [3206]" strokeweight="2pt">
                    <v:textbox>
                      <w:txbxContent>
                        <w:p w14:paraId="6D30AFC9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רתף</w:t>
                          </w:r>
                        </w:p>
                      </w:txbxContent>
                    </v:textbox>
                  </v:oval>
                </v:group>
                <v:line id="מחבר ישר 244" o:spid="_x0000_s1067" style="position:absolute;flip:x;visibility:visible;mso-wrap-style:square" from="28428,4124" to="35667,9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" strokecolor="#8064a2 [3207]" strokeweight="2pt">
                  <v:shadow on="t" color="black" opacity="24903f" origin=",.5" offset="0,.55556mm"/>
                </v:line>
                <v:line id="מחבר ישר 245" o:spid="_x0000_s1068" style="position:absolute;flip:x;visibility:visible;mso-wrap-style:square" from="18115,4230" to="27259,9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" strokecolor="#8064a2 [3207]" strokeweight="2pt">
                  <v:shadow on="t" color="black" opacity="24903f" origin=",.5" offset="0,.55556mm"/>
                </v:line>
                <v:line id="מחבר ישר 249" o:spid="_x0000_s1069" style="position:absolute;visibility:visible;mso-wrap-style:square" from="19519,3251" to="36664,9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" strokecolor="#8064a2 [3207]" strokeweight="2pt">
                  <v:shadow on="t" color="black" opacity="24903f" origin=",.5" offset="0,.55556mm"/>
                </v:line>
                <v:line id="מחבר ישר 250" o:spid="_x0000_s1070" style="position:absolute;flip:x;visibility:visible;mso-wrap-style:square" from="4186,3911" to="7044,10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" strokecolor="#8064a2 [3207]" strokeweight="2pt">
                  <v:shadow on="t" color="black" opacity="24903f" origin=",.5" offset="0,.55556mm"/>
                </v:line>
                <w10:wrap anchorx="margin"/>
              </v:group>
            </w:pict>
          </mc:Fallback>
        </mc:AlternateContent>
      </w:r>
    </w:p>
    <w:p w14:paraId="47C27C66" w14:textId="10761C83" w:rsidR="00946E40" w:rsidRDefault="00946E40" w:rsidP="00BC1D7C">
      <w:pPr>
        <w:rPr>
          <w:rtl/>
        </w:rPr>
      </w:pPr>
    </w:p>
    <w:p w14:paraId="1547FB1F" w14:textId="395EC204" w:rsidR="00946E40" w:rsidRDefault="00946E40" w:rsidP="00BC1D7C">
      <w:pPr>
        <w:rPr>
          <w:rtl/>
        </w:rPr>
      </w:pPr>
    </w:p>
    <w:p w14:paraId="23F71CB6" w14:textId="77777777" w:rsidR="00946E40" w:rsidRDefault="00946E40" w:rsidP="00BC1D7C"/>
    <w:p w14:paraId="5FD9A581" w14:textId="77777777" w:rsidR="001B00BD" w:rsidRDefault="001B00BD" w:rsidP="00BC1D7C">
      <w:pPr>
        <w:rPr>
          <w:rtl/>
        </w:rPr>
      </w:pPr>
    </w:p>
    <w:p w14:paraId="4C2022DE" w14:textId="77777777" w:rsidR="001B00BD" w:rsidRDefault="001B00BD" w:rsidP="00BC1D7C">
      <w:pPr>
        <w:rPr>
          <w:rtl/>
        </w:rPr>
      </w:pPr>
    </w:p>
    <w:p w14:paraId="304A1DD7" w14:textId="77777777" w:rsidR="001B00BD" w:rsidRDefault="001B00BD" w:rsidP="00BC1D7C">
      <w:pPr>
        <w:rPr>
          <w:rtl/>
        </w:rPr>
      </w:pPr>
    </w:p>
    <w:p w14:paraId="6F87C965" w14:textId="77777777" w:rsidR="001B00BD" w:rsidRDefault="001B00BD" w:rsidP="00BC1D7C">
      <w:pPr>
        <w:rPr>
          <w:rtl/>
        </w:rPr>
      </w:pPr>
    </w:p>
    <w:p w14:paraId="695CA2AB" w14:textId="71C564ED" w:rsidR="006D55F0" w:rsidRDefault="006D55F0" w:rsidP="006C655F">
      <w:pPr>
        <w:rPr>
          <w:rtl/>
        </w:rPr>
      </w:pPr>
    </w:p>
    <w:p w14:paraId="3CBDCFE9" w14:textId="77777777" w:rsidR="00941331" w:rsidRDefault="00941331" w:rsidP="006C655F">
      <w:pPr>
        <w:rPr>
          <w:rtl/>
        </w:rPr>
      </w:pPr>
    </w:p>
    <w:p w14:paraId="609B1ED8" w14:textId="13AD5604" w:rsidR="003A7762" w:rsidRDefault="006C655F" w:rsidP="006C655F">
      <w:pPr>
        <w:rPr>
          <w:rtl/>
        </w:rPr>
      </w:pPr>
      <w:r>
        <w:rPr>
          <w:rFonts w:hint="cs"/>
          <w:rtl/>
        </w:rPr>
        <w:t>אנחנו רוצים "לפרק" את גרף־הצריכה לשידוכים מושלמים. הפירוק נקרא על־שם המתמטיקאי גארט בירקהוף</w:t>
      </w:r>
      <w:r w:rsidR="00C5356F">
        <w:rPr>
          <w:rFonts w:hint="cs"/>
          <w:rtl/>
        </w:rPr>
        <w:t xml:space="preserve"> (</w:t>
      </w:r>
      <w:r w:rsidR="00C5356F">
        <w:t>Birkhoff</w:t>
      </w:r>
      <w:r w:rsidR="00C5356F">
        <w:rPr>
          <w:rFonts w:hint="cs"/>
          <w:rtl/>
        </w:rPr>
        <w:t>)</w:t>
      </w:r>
      <w:r>
        <w:rPr>
          <w:rFonts w:hint="cs"/>
          <w:rtl/>
        </w:rPr>
        <w:t>,</w:t>
      </w:r>
      <w:r w:rsidR="0020748F" w:rsidRPr="0020748F">
        <w:rPr>
          <w:rStyle w:val="EndnoteReference"/>
          <w:rtl/>
        </w:rPr>
        <w:t xml:space="preserve"> </w:t>
      </w:r>
      <w:r>
        <w:rPr>
          <w:rFonts w:hint="cs"/>
          <w:rtl/>
        </w:rPr>
        <w:t>שתיאר את הפירוק לראשונה.</w:t>
      </w:r>
    </w:p>
    <w:p w14:paraId="0039833D" w14:textId="77777777" w:rsidR="00C5356F" w:rsidRDefault="00C5356F" w:rsidP="006C655F">
      <w:pPr>
        <w:rPr>
          <w:rtl/>
        </w:rPr>
      </w:pPr>
    </w:p>
    <w:p w14:paraId="6C7821B8" w14:textId="77777777" w:rsidR="00C5356F" w:rsidRDefault="00C5356F" w:rsidP="00C5356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C5356F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נתון גרף </w:t>
      </w:r>
      <w:r>
        <w:t>G</w:t>
      </w:r>
      <w:r>
        <w:rPr>
          <w:rFonts w:hint="cs"/>
          <w:rtl/>
        </w:rPr>
        <w:t xml:space="preserve"> עם משקלים חיוביים על הקשתות. </w:t>
      </w:r>
      <w:r w:rsidRPr="00830C38">
        <w:rPr>
          <w:rStyle w:val="affff7"/>
          <w:rFonts w:hint="cs"/>
          <w:rtl/>
        </w:rPr>
        <w:t>פירוק בירקהוף (</w:t>
      </w:r>
      <w:r w:rsidRPr="00830C38">
        <w:rPr>
          <w:rStyle w:val="affff7"/>
        </w:rPr>
        <w:t>Birkhoff decomposition</w:t>
      </w:r>
      <w:r w:rsidRPr="00830C38">
        <w:rPr>
          <w:rStyle w:val="affff7"/>
          <w:rFonts w:hint="cs"/>
          <w:rtl/>
        </w:rPr>
        <w:t>)</w:t>
      </w:r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הוא </w:t>
      </w:r>
      <w:r w:rsidRPr="00F26EFC">
        <w:rPr>
          <w:rFonts w:hint="cs"/>
          <w:rtl/>
        </w:rPr>
        <w:t xml:space="preserve">סדרה של </w:t>
      </w:r>
      <w:r>
        <w:rPr>
          <w:rFonts w:hint="cs"/>
          <w:rtl/>
        </w:rPr>
        <w:t xml:space="preserve">שידוכים מושלמים </w:t>
      </w:r>
      <w:r w:rsidRPr="00F26EFC">
        <w:t>X</w:t>
      </w:r>
      <w:r w:rsidRPr="00F26EFC">
        <w:rPr>
          <w:vertAlign w:val="subscript"/>
        </w:rPr>
        <w:t>1</w:t>
      </w:r>
      <w:r w:rsidRPr="00F26EFC">
        <w:t>,...,X</w:t>
      </w:r>
      <w:r w:rsidRPr="00F26EFC">
        <w:rPr>
          <w:vertAlign w:val="subscript"/>
        </w:rPr>
        <w:t>k</w:t>
      </w:r>
      <w:r w:rsidRPr="00F26EFC">
        <w:rPr>
          <w:rFonts w:hint="cs"/>
          <w:rtl/>
        </w:rPr>
        <w:t xml:space="preserve"> (עבור </w:t>
      </w:r>
      <w:r w:rsidRPr="00F26EFC">
        <w:t>k</w:t>
      </w:r>
      <w:r w:rsidRPr="00F26EFC">
        <w:rPr>
          <w:rFonts w:hint="cs"/>
          <w:rtl/>
        </w:rPr>
        <w:t xml:space="preserve"> שלם כלשהו), וסדרה מקבילה של </w:t>
      </w:r>
      <w:r>
        <w:rPr>
          <w:rFonts w:hint="cs"/>
          <w:rtl/>
        </w:rPr>
        <w:t>משקלים</w:t>
      </w:r>
      <w:r w:rsidRPr="00F26EFC">
        <w:rPr>
          <w:rFonts w:hint="cs"/>
          <w:rtl/>
        </w:rPr>
        <w:t xml:space="preserve">, </w:t>
      </w:r>
      <w:r w:rsidRPr="00F26EFC">
        <w:t>p</w:t>
      </w:r>
      <w:r w:rsidRPr="00F26EFC">
        <w:rPr>
          <w:vertAlign w:val="subscript"/>
        </w:rPr>
        <w:t>1</w:t>
      </w:r>
      <w:r w:rsidRPr="00F26EFC">
        <w:t>,...,p</w:t>
      </w:r>
      <w:r w:rsidRPr="00F26EFC">
        <w:rPr>
          <w:vertAlign w:val="subscript"/>
        </w:rPr>
        <w:t>k</w:t>
      </w:r>
      <w:r w:rsidRPr="00F26EFC">
        <w:rPr>
          <w:rFonts w:hint="cs"/>
          <w:rtl/>
        </w:rPr>
        <w:t xml:space="preserve">, כך </w:t>
      </w:r>
      <w:r>
        <w:rPr>
          <w:rFonts w:hint="cs"/>
          <w:rtl/>
        </w:rPr>
        <w:t xml:space="preserve">שהמשקל של כל קשת </w:t>
      </w:r>
      <w:r>
        <w:t>e</w:t>
      </w:r>
      <w:r>
        <w:rPr>
          <w:rFonts w:hint="cs"/>
          <w:rtl/>
        </w:rPr>
        <w:t xml:space="preserve"> בגרף </w:t>
      </w:r>
      <w:r>
        <w:t>G</w:t>
      </w:r>
      <w:r>
        <w:rPr>
          <w:rFonts w:hint="cs"/>
          <w:rtl/>
        </w:rPr>
        <w:t xml:space="preserve"> שווה לסכום המשקלים של השידוכים המכילים את </w:t>
      </w:r>
      <w:r>
        <w:t>e</w:t>
      </w:r>
      <w:r>
        <w:rPr>
          <w:rFonts w:hint="cs"/>
          <w:rtl/>
        </w:rPr>
        <w:t>.</w:t>
      </w:r>
    </w:p>
    <w:p w14:paraId="74FFD420" w14:textId="77777777" w:rsidR="00C5356F" w:rsidRDefault="00C5356F" w:rsidP="00C5356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4E6FED73" w14:textId="57B27A04" w:rsidR="00830C38" w:rsidRDefault="00400E27" w:rsidP="00C5356F">
      <w:pPr>
        <w:rPr>
          <w:rtl/>
        </w:rPr>
      </w:pPr>
      <w:r>
        <w:rPr>
          <w:rFonts w:hint="cs"/>
          <w:rtl/>
        </w:rPr>
        <w:t>האם לכל גרף יש פירוק בירקהוף?</w:t>
      </w:r>
      <w:r>
        <w:rPr>
          <w:rFonts w:hint="cs"/>
        </w:rPr>
        <w:t xml:space="preserve"> </w:t>
      </w:r>
      <w:r w:rsidR="00DB704C">
        <w:rPr>
          <w:rFonts w:hint="cs"/>
          <w:rtl/>
        </w:rPr>
        <w:t>התשובה היא ל</w:t>
      </w:r>
      <w:r>
        <w:rPr>
          <w:rFonts w:hint="cs"/>
          <w:rtl/>
        </w:rPr>
        <w:t>א</w:t>
      </w:r>
      <w:r w:rsidR="005E5B2F">
        <w:rPr>
          <w:rFonts w:hint="cs"/>
          <w:rtl/>
        </w:rPr>
        <w:t xml:space="preserve">: הרי יש גרפים שאין בהם אפילו שידוך מושלם אחד. אבל </w:t>
      </w:r>
      <w:r w:rsidR="009B5829">
        <w:rPr>
          <w:rFonts w:hint="cs"/>
          <w:rtl/>
        </w:rPr>
        <w:t xml:space="preserve">אנחנו מתעניינים </w:t>
      </w:r>
      <w:r w:rsidR="00D179BA">
        <w:rPr>
          <w:rFonts w:hint="cs"/>
          <w:rtl/>
        </w:rPr>
        <w:t xml:space="preserve">בגרפים מיוחדים </w:t>
      </w:r>
      <w:r w:rsidR="00D179BA">
        <w:rPr>
          <w:rtl/>
        </w:rPr>
        <w:t>–</w:t>
      </w:r>
      <w:r w:rsidR="00D179BA">
        <w:rPr>
          <w:rFonts w:hint="cs"/>
          <w:rtl/>
        </w:rPr>
        <w:t xml:space="preserve"> גרפי־צריכה של </w:t>
      </w:r>
      <w:r w:rsidR="001B7478">
        <w:rPr>
          <w:rFonts w:hint="cs"/>
          <w:rtl/>
        </w:rPr>
        <w:t>מטריצת השמה אקראית</w:t>
      </w:r>
      <w:r w:rsidR="00D179BA">
        <w:rPr>
          <w:rFonts w:hint="cs"/>
          <w:rtl/>
        </w:rPr>
        <w:t xml:space="preserve">. </w:t>
      </w:r>
      <w:r w:rsidR="007736E5">
        <w:rPr>
          <w:rFonts w:hint="cs"/>
          <w:rtl/>
        </w:rPr>
        <w:t>ה</w:t>
      </w:r>
      <w:r w:rsidR="00D179BA">
        <w:rPr>
          <w:rFonts w:hint="cs"/>
          <w:rtl/>
        </w:rPr>
        <w:t xml:space="preserve">גרפים האלה </w:t>
      </w:r>
      <w:r w:rsidR="007736E5">
        <w:rPr>
          <w:rFonts w:hint="cs"/>
          <w:rtl/>
        </w:rPr>
        <w:t>מתאפיינים בתכונה הבאה:</w:t>
      </w:r>
    </w:p>
    <w:p w14:paraId="0832053D" w14:textId="77777777" w:rsidR="006557C0" w:rsidRDefault="006557C0" w:rsidP="00C5356F">
      <w:pPr>
        <w:rPr>
          <w:rtl/>
        </w:rPr>
      </w:pPr>
    </w:p>
    <w:p w14:paraId="2F0EDC44" w14:textId="6824DF16" w:rsidR="006557C0" w:rsidRDefault="006557C0" w:rsidP="006557C0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6557C0">
        <w:rPr>
          <w:rFonts w:hint="cs"/>
          <w:b/>
          <w:bCs/>
          <w:rtl/>
        </w:rPr>
        <w:t>הגדרה</w:t>
      </w:r>
      <w:r>
        <w:rPr>
          <w:rFonts w:hint="cs"/>
          <w:rtl/>
        </w:rPr>
        <w:t>.</w:t>
      </w:r>
      <w:r w:rsidRPr="006557C0">
        <w:rPr>
          <w:rFonts w:hint="cs"/>
          <w:rtl/>
        </w:rPr>
        <w:t xml:space="preserve"> </w:t>
      </w:r>
      <w:r>
        <w:rPr>
          <w:rFonts w:hint="cs"/>
          <w:rtl/>
        </w:rPr>
        <w:t xml:space="preserve">גרף </w:t>
      </w:r>
      <w:r>
        <w:t>G</w:t>
      </w:r>
      <w:r>
        <w:rPr>
          <w:rFonts w:hint="cs"/>
          <w:rtl/>
        </w:rPr>
        <w:t xml:space="preserve"> עם משקלים חיוביים על הקשתות נקרא </w:t>
      </w:r>
      <w:r w:rsidRPr="007736E5">
        <w:rPr>
          <w:rStyle w:val="affff7"/>
          <w:rFonts w:hint="cs"/>
          <w:rtl/>
        </w:rPr>
        <w:t>מאוזן</w:t>
      </w:r>
      <w:r>
        <w:rPr>
          <w:rFonts w:hint="cs"/>
          <w:rtl/>
        </w:rPr>
        <w:t xml:space="preserve"> אם לכל קודקוד </w:t>
      </w:r>
      <w:r>
        <w:t>v</w:t>
      </w:r>
      <w:r>
        <w:rPr>
          <w:rFonts w:hint="cs"/>
          <w:rtl/>
        </w:rPr>
        <w:t xml:space="preserve"> בגרף, סכום המשקלים של הקשתות המחוברות ל-</w:t>
      </w:r>
      <w:r>
        <w:t>v</w:t>
      </w:r>
      <w:r>
        <w:rPr>
          <w:rFonts w:hint="cs"/>
          <w:rtl/>
        </w:rPr>
        <w:t xml:space="preserve"> הוא מספר קבוע.</w:t>
      </w:r>
    </w:p>
    <w:p w14:paraId="397C473C" w14:textId="77777777" w:rsidR="006557C0" w:rsidRDefault="006557C0" w:rsidP="006557C0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3D9DDB37" w14:textId="77777777" w:rsidR="006557C0" w:rsidRDefault="0096789C" w:rsidP="002F0FED">
      <w:pPr>
        <w:rPr>
          <w:rtl/>
        </w:rPr>
      </w:pPr>
      <w:r>
        <w:rPr>
          <w:rFonts w:hint="cs"/>
          <w:rtl/>
        </w:rPr>
        <w:t>גר</w:t>
      </w:r>
      <w:r w:rsidR="001B7478">
        <w:rPr>
          <w:rFonts w:hint="cs"/>
          <w:rtl/>
        </w:rPr>
        <w:t>ף</w:t>
      </w:r>
      <w:r>
        <w:rPr>
          <w:rFonts w:hint="cs"/>
          <w:rtl/>
        </w:rPr>
        <w:t>־</w:t>
      </w:r>
      <w:r w:rsidR="00572470">
        <w:rPr>
          <w:rFonts w:hint="cs"/>
          <w:rtl/>
        </w:rPr>
        <w:t>ה</w:t>
      </w:r>
      <w:r>
        <w:rPr>
          <w:rFonts w:hint="cs"/>
          <w:rtl/>
        </w:rPr>
        <w:t xml:space="preserve">צריכה של </w:t>
      </w:r>
      <w:r w:rsidR="00572470">
        <w:rPr>
          <w:rFonts w:hint="cs"/>
          <w:rtl/>
        </w:rPr>
        <w:t xml:space="preserve">כל </w:t>
      </w:r>
      <w:r w:rsidR="001B7478">
        <w:rPr>
          <w:rFonts w:hint="cs"/>
          <w:rtl/>
        </w:rPr>
        <w:t>מטריצת השמה אקראית</w:t>
      </w:r>
      <w:r>
        <w:rPr>
          <w:rFonts w:hint="cs"/>
          <w:rtl/>
        </w:rPr>
        <w:t xml:space="preserve"> </w:t>
      </w:r>
      <w:r w:rsidR="001B7478">
        <w:rPr>
          <w:rFonts w:hint="cs"/>
          <w:rtl/>
        </w:rPr>
        <w:t>הוא מאוזן</w:t>
      </w:r>
      <w:r>
        <w:rPr>
          <w:rFonts w:hint="cs"/>
          <w:rtl/>
        </w:rPr>
        <w:t xml:space="preserve">, כי </w:t>
      </w:r>
      <w:r w:rsidR="00796DC4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המשקלים</w:t>
      </w:r>
      <w:r w:rsidR="002808FC">
        <w:rPr>
          <w:rFonts w:hint="cs"/>
          <w:rtl/>
        </w:rPr>
        <w:t xml:space="preserve"> של הקשתות המחוברות </w:t>
      </w:r>
      <w:r w:rsidR="00796DC4">
        <w:rPr>
          <w:rFonts w:hint="cs"/>
          <w:rtl/>
        </w:rPr>
        <w:t xml:space="preserve">אליו </w:t>
      </w:r>
      <w:r>
        <w:rPr>
          <w:rFonts w:hint="cs"/>
          <w:rtl/>
        </w:rPr>
        <w:t xml:space="preserve">הוא </w:t>
      </w:r>
      <w:r>
        <w:t>1</w:t>
      </w:r>
      <w:r w:rsidR="0072229E">
        <w:rPr>
          <w:rFonts w:hint="cs"/>
          <w:rtl/>
        </w:rPr>
        <w:t>. הדבר נובע</w:t>
      </w:r>
      <w:r w:rsidR="002F0FED">
        <w:rPr>
          <w:rFonts w:hint="cs"/>
          <w:rtl/>
        </w:rPr>
        <w:t xml:space="preserve"> מההגדרה של השמה אקראית: סכום הסתברויות ההשמה של כל חפץ הוא </w:t>
      </w:r>
      <w:r w:rsidR="002F0FED">
        <w:t>1</w:t>
      </w:r>
      <w:r w:rsidR="002F0FED">
        <w:rPr>
          <w:rFonts w:hint="cs"/>
          <w:rtl/>
        </w:rPr>
        <w:t xml:space="preserve">,  וסכום ההסתברויות המשוייכות לכל שחקן הוא </w:t>
      </w:r>
      <w:r w:rsidR="002F0FED">
        <w:t>1</w:t>
      </w:r>
      <w:r w:rsidR="002F0FED">
        <w:rPr>
          <w:rFonts w:hint="cs"/>
          <w:rtl/>
        </w:rPr>
        <w:t>.</w:t>
      </w:r>
    </w:p>
    <w:p w14:paraId="65A5C387" w14:textId="77777777" w:rsidR="006557C0" w:rsidRDefault="006557C0" w:rsidP="002F0FED">
      <w:pPr>
        <w:rPr>
          <w:rtl/>
        </w:rPr>
      </w:pPr>
    </w:p>
    <w:p w14:paraId="58B0C1EC" w14:textId="320B1595" w:rsidR="009B5829" w:rsidRDefault="006557C0" w:rsidP="002F0FED">
      <w:pPr>
        <w:rPr>
          <w:rtl/>
        </w:rPr>
      </w:pPr>
      <w:r w:rsidRPr="006557C0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</w:t>
      </w:r>
      <w:r w:rsidR="005940BF">
        <w:rPr>
          <w:rFonts w:hint="cs"/>
          <w:rtl/>
        </w:rPr>
        <w:t xml:space="preserve"> </w:t>
      </w:r>
      <w:r>
        <w:rPr>
          <w:rFonts w:hint="cs"/>
          <w:rtl/>
        </w:rPr>
        <w:t>בכל גרף דו־צדדי מאוזן ולא ריק יש שידוך מושלם.</w:t>
      </w:r>
    </w:p>
    <w:p w14:paraId="337E7B30" w14:textId="66A45C4F" w:rsidR="00C321EF" w:rsidRDefault="00C321EF" w:rsidP="006123D2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 w:rsidR="00773638">
        <w:rPr>
          <w:b/>
          <w:bCs/>
          <w:rtl/>
        </w:rPr>
        <w:t xml:space="preserve"> </w:t>
      </w:r>
      <w:r w:rsidR="007360E6">
        <w:rPr>
          <w:rFonts w:hint="cs"/>
          <w:rtl/>
        </w:rPr>
        <w:t>נוכיח את המשפט בעזרת</w:t>
      </w:r>
      <w:r w:rsidR="00042E56">
        <w:rPr>
          <w:rFonts w:hint="cs"/>
          <w:rtl/>
        </w:rPr>
        <w:t xml:space="preserve"> משפט ידוע בתורת הגרפים –</w:t>
      </w:r>
      <w:r w:rsidR="007360E6">
        <w:rPr>
          <w:rFonts w:hint="cs"/>
          <w:rtl/>
        </w:rPr>
        <w:t xml:space="preserve"> </w:t>
      </w:r>
      <w:r w:rsidR="007360E6" w:rsidRPr="007360E6">
        <w:rPr>
          <w:rStyle w:val="affff8"/>
          <w:rFonts w:hint="cs"/>
          <w:rtl/>
        </w:rPr>
        <w:t>משפט הנישואין של הול</w:t>
      </w:r>
      <w:r w:rsidR="000F3188">
        <w:rPr>
          <w:rStyle w:val="affff8"/>
          <w:rFonts w:hint="cs"/>
          <w:rtl/>
        </w:rPr>
        <w:t xml:space="preserve"> (</w:t>
      </w:r>
      <w:r w:rsidR="000F3188">
        <w:rPr>
          <w:rStyle w:val="affff8"/>
        </w:rPr>
        <w:t>Hall's marriage theoren</w:t>
      </w:r>
      <w:r w:rsidR="000F3188">
        <w:rPr>
          <w:rStyle w:val="affff8"/>
          <w:rFonts w:hint="cs"/>
          <w:rtl/>
        </w:rPr>
        <w:t>)</w:t>
      </w:r>
      <w:r w:rsidR="007360E6">
        <w:rPr>
          <w:rFonts w:hint="cs"/>
          <w:rtl/>
        </w:rPr>
        <w:t xml:space="preserve">. </w:t>
      </w:r>
      <w:r w:rsidR="00042E56">
        <w:rPr>
          <w:rFonts w:hint="cs"/>
          <w:rtl/>
        </w:rPr>
        <w:t>ה</w:t>
      </w:r>
      <w:r w:rsidR="007360E6">
        <w:rPr>
          <w:rFonts w:hint="cs"/>
          <w:rtl/>
        </w:rPr>
        <w:t>משפט קובע</w:t>
      </w:r>
      <w:r w:rsidR="00042E56">
        <w:rPr>
          <w:rFonts w:hint="cs"/>
          <w:rtl/>
        </w:rPr>
        <w:t>, שבגר</w:t>
      </w:r>
      <w:r w:rsidR="006123D2">
        <w:rPr>
          <w:rFonts w:hint="cs"/>
          <w:rtl/>
        </w:rPr>
        <w:t xml:space="preserve">ף דו־צדדי יש שידוך מושלם אם־ורק־אם, לכל קבוצה של </w:t>
      </w:r>
      <w:r w:rsidR="006123D2">
        <w:t>k</w:t>
      </w:r>
      <w:r w:rsidR="006123D2">
        <w:rPr>
          <w:rFonts w:hint="cs"/>
          <w:rtl/>
        </w:rPr>
        <w:t xml:space="preserve"> קודקודים באחד הצדדים, יש ביחד לפחות </w:t>
      </w:r>
      <w:r w:rsidR="006123D2">
        <w:t>k</w:t>
      </w:r>
      <w:r w:rsidR="006123D2">
        <w:rPr>
          <w:rFonts w:hint="cs"/>
          <w:rtl/>
        </w:rPr>
        <w:t xml:space="preserve"> שכנים בצד השני.</w:t>
      </w:r>
    </w:p>
    <w:p w14:paraId="72EC5DD7" w14:textId="782E6549" w:rsidR="005059DF" w:rsidRDefault="00243896" w:rsidP="006557C0">
      <w:pPr>
        <w:pStyle w:val="afffff"/>
        <w:rPr>
          <w:rtl/>
        </w:rPr>
      </w:pPr>
      <w:r>
        <w:rPr>
          <w:rFonts w:hint="cs"/>
          <w:rtl/>
        </w:rPr>
        <w:t>נוכיח כעת, ש</w:t>
      </w:r>
      <w:r w:rsidR="00EB11F2">
        <w:rPr>
          <w:rFonts w:hint="cs"/>
          <w:rtl/>
        </w:rPr>
        <w:t xml:space="preserve">התנאי של הול מתקיים </w:t>
      </w:r>
      <w:r>
        <w:rPr>
          <w:rFonts w:hint="cs"/>
          <w:rtl/>
        </w:rPr>
        <w:t xml:space="preserve">בכל גרף דו־צדדי מאוזן. </w:t>
      </w:r>
      <w:r w:rsidR="00C90157">
        <w:rPr>
          <w:rFonts w:hint="cs"/>
          <w:rtl/>
        </w:rPr>
        <w:t xml:space="preserve">נסמן באות </w:t>
      </w:r>
      <w:r w:rsidR="00C90157">
        <w:t>w</w:t>
      </w:r>
      <w:r w:rsidR="00C90157">
        <w:rPr>
          <w:rFonts w:hint="cs"/>
          <w:rtl/>
        </w:rPr>
        <w:t xml:space="preserve"> את סכום משקלי</w:t>
      </w:r>
      <w:r w:rsidR="003419A7">
        <w:rPr>
          <w:rFonts w:hint="cs"/>
          <w:rtl/>
        </w:rPr>
        <w:t xml:space="preserve"> הקשתות המחוברות לקודקוד כלשהו </w:t>
      </w:r>
      <w:r w:rsidR="00C90157">
        <w:rPr>
          <w:rFonts w:hint="cs"/>
          <w:rtl/>
        </w:rPr>
        <w:t xml:space="preserve">(המשקל זהה </w:t>
      </w:r>
      <w:r w:rsidR="00C3158B">
        <w:rPr>
          <w:rFonts w:hint="cs"/>
          <w:rtl/>
        </w:rPr>
        <w:t xml:space="preserve">לכל הקודקודים, לפי הגדרת גרף מאוזן). </w:t>
      </w:r>
      <w:r>
        <w:rPr>
          <w:rFonts w:hint="cs"/>
          <w:rtl/>
        </w:rPr>
        <w:t xml:space="preserve">ניקח קבוצה כלשהי של </w:t>
      </w:r>
      <w:r>
        <w:t>k</w:t>
      </w:r>
      <w:r>
        <w:rPr>
          <w:rFonts w:hint="cs"/>
          <w:rtl/>
        </w:rPr>
        <w:t xml:space="preserve"> קודקודים באחד הצדדים, ונסתכל על כל הצלעות היוצאות מהן. סכום המשקלים על כל הצלעות הללו</w:t>
      </w:r>
      <w:r w:rsidR="00C3158B">
        <w:rPr>
          <w:rFonts w:hint="cs"/>
          <w:rtl/>
        </w:rPr>
        <w:t xml:space="preserve"> הוא </w:t>
      </w:r>
      <w:r w:rsidR="00915C29" w:rsidRPr="00A64C1A">
        <w:rPr>
          <w:noProof/>
          <w:position w:val="-6"/>
        </w:rPr>
        <w:object w:dxaOrig="460" w:dyaOrig="260" w14:anchorId="2BAC2A85">
          <v:shape id="_x0000_i1056" type="#_x0000_t75" alt="" style="width:23.25pt;height:13.5pt;mso-width-percent:0;mso-height-percent:0;mso-width-percent:0;mso-height-percent:0" o:ole="">
            <v:imagedata r:id="rId16" o:title=""/>
          </v:shape>
          <o:OLEObject Type="Embed" ProgID="Equation.DSMT4" ShapeID="_x0000_i1056" DrawAspect="Content" ObjectID="_1808648656" r:id="rId17"/>
        </w:object>
      </w:r>
      <w:r w:rsidR="00C3158B">
        <w:rPr>
          <w:rFonts w:hint="cs"/>
          <w:rtl/>
        </w:rPr>
        <w:t>.</w:t>
      </w:r>
      <w:r w:rsidR="004F5B86">
        <w:rPr>
          <w:rFonts w:hint="cs"/>
          <w:rtl/>
        </w:rPr>
        <w:t xml:space="preserve"> כל קודקוד בצד השני "תורם" לסכום הזה לכל היותר את סכום המשקלים</w:t>
      </w:r>
      <w:r w:rsidR="006E456F">
        <w:rPr>
          <w:rFonts w:hint="cs"/>
          <w:rtl/>
        </w:rPr>
        <w:t xml:space="preserve"> בקשתות המחוברות אליו</w:t>
      </w:r>
      <w:r w:rsidR="004F5B86">
        <w:rPr>
          <w:rFonts w:hint="cs"/>
          <w:rtl/>
        </w:rPr>
        <w:t xml:space="preserve">, שהוא </w:t>
      </w:r>
      <w:r w:rsidR="004F5B86">
        <w:t>w</w:t>
      </w:r>
      <w:r w:rsidR="004F5B86">
        <w:rPr>
          <w:rFonts w:hint="cs"/>
          <w:rtl/>
        </w:rPr>
        <w:t xml:space="preserve">. לכן, כדי להגיע לסכום של </w:t>
      </w:r>
      <w:r w:rsidR="00915C29" w:rsidRPr="00A64C1A">
        <w:rPr>
          <w:noProof/>
          <w:position w:val="-6"/>
        </w:rPr>
        <w:object w:dxaOrig="460" w:dyaOrig="260" w14:anchorId="4CE2338F">
          <v:shape id="_x0000_i1057" type="#_x0000_t75" alt="" style="width:23.25pt;height:13.5pt;mso-width-percent:0;mso-height-percent:0;mso-width-percent:0;mso-height-percent:0" o:ole="">
            <v:imagedata r:id="rId18" o:title=""/>
          </v:shape>
          <o:OLEObject Type="Embed" ProgID="Equation.DSMT4" ShapeID="_x0000_i1057" DrawAspect="Content" ObjectID="_1808648657" r:id="rId19"/>
        </w:object>
      </w:r>
      <w:r w:rsidR="004F5B86">
        <w:rPr>
          <w:rFonts w:hint="cs"/>
          <w:rtl/>
        </w:rPr>
        <w:t xml:space="preserve">, חייבים להיות בצד השני לפחות </w:t>
      </w:r>
      <w:r w:rsidR="004F5B86">
        <w:t>k</w:t>
      </w:r>
      <w:r w:rsidR="004F5B86">
        <w:rPr>
          <w:rFonts w:hint="cs"/>
          <w:rtl/>
        </w:rPr>
        <w:t xml:space="preserve"> שכנים. </w:t>
      </w:r>
      <w:r w:rsidR="006557C0">
        <w:rPr>
          <w:rFonts w:hint="cs"/>
          <w:rtl/>
        </w:rPr>
        <w:t xml:space="preserve">   ***</w:t>
      </w:r>
    </w:p>
    <w:p w14:paraId="781A2C4B" w14:textId="77777777" w:rsidR="006557C0" w:rsidRDefault="006557C0" w:rsidP="006557C0">
      <w:pPr>
        <w:pStyle w:val="afffff"/>
        <w:rPr>
          <w:rtl/>
        </w:rPr>
      </w:pPr>
    </w:p>
    <w:p w14:paraId="7FE55E8A" w14:textId="19E7F69B" w:rsidR="00C321EF" w:rsidRDefault="00FF1A4B" w:rsidP="00C321EF">
      <w:pPr>
        <w:rPr>
          <w:rtl/>
        </w:rPr>
      </w:pPr>
      <w:r>
        <w:rPr>
          <w:rFonts w:hint="cs"/>
          <w:rtl/>
        </w:rPr>
        <w:t>כעת נוכיח</w:t>
      </w:r>
      <w:r w:rsidR="005D0C92">
        <w:rPr>
          <w:rFonts w:hint="cs"/>
          <w:rtl/>
        </w:rPr>
        <w:t>, שלכל גרף דו־צדדי מאוזן יש פירוק בירקהוף. ההוכחה היא על־ידי אלגוריתם</w:t>
      </w:r>
      <w:r w:rsidR="005059DF">
        <w:rPr>
          <w:rFonts w:hint="cs"/>
          <w:rtl/>
        </w:rPr>
        <w:t xml:space="preserve"> המוצא פירוק כזה</w:t>
      </w:r>
      <w:r w:rsidR="005D0C92">
        <w:rPr>
          <w:rFonts w:hint="cs"/>
          <w:rtl/>
        </w:rPr>
        <w:t>.</w:t>
      </w:r>
    </w:p>
    <w:p w14:paraId="329A9C10" w14:textId="77777777" w:rsidR="00D83F33" w:rsidRDefault="00D83F33" w:rsidP="00C321EF">
      <w:pPr>
        <w:rPr>
          <w:rtl/>
        </w:rPr>
      </w:pPr>
    </w:p>
    <w:p w14:paraId="6C6DD216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>הקלט:</w:t>
      </w:r>
      <w:r w:rsidRPr="00D83F33">
        <w:rPr>
          <w:rFonts w:hint="cs"/>
        </w:rPr>
        <w:t xml:space="preserve"> </w:t>
      </w:r>
      <w:r w:rsidRPr="00D83F33">
        <w:rPr>
          <w:rFonts w:hint="cs"/>
          <w:rtl/>
        </w:rPr>
        <w:t xml:space="preserve">גרף דו־צדדי מאוזן ולא ריק, </w:t>
      </w:r>
      <w:r w:rsidRPr="00D83F33">
        <w:t>G</w:t>
      </w:r>
      <w:r w:rsidRPr="00D83F33">
        <w:rPr>
          <w:rFonts w:hint="cs"/>
          <w:rtl/>
        </w:rPr>
        <w:t>.</w:t>
      </w:r>
    </w:p>
    <w:p w14:paraId="4C21790C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lastRenderedPageBreak/>
        <w:t xml:space="preserve">1. איתחול: </w:t>
      </w:r>
      <w:r w:rsidRPr="00D83F33">
        <w:t>j=1</w:t>
      </w:r>
      <w:r w:rsidRPr="00D83F33">
        <w:rPr>
          <w:rFonts w:hint="cs"/>
          <w:rtl/>
        </w:rPr>
        <w:t>.</w:t>
      </w:r>
    </w:p>
    <w:p w14:paraId="3B2DA04B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>2. מצא שידוך מושלם ב־</w:t>
      </w:r>
      <w:r w:rsidRPr="00D83F33">
        <w:t>G</w:t>
      </w:r>
      <w:r w:rsidRPr="00D83F33">
        <w:rPr>
          <w:rFonts w:hint="cs"/>
          <w:rtl/>
        </w:rPr>
        <w:t xml:space="preserve">; סמן אותו ב </w:t>
      </w:r>
      <w:r w:rsidRPr="00D83F33">
        <w:t>X</w:t>
      </w:r>
      <w:r w:rsidRPr="00D83F33">
        <w:rPr>
          <w:vertAlign w:val="subscript"/>
        </w:rPr>
        <w:t>j</w:t>
      </w:r>
      <w:r w:rsidRPr="00D83F33">
        <w:rPr>
          <w:rFonts w:hint="cs"/>
          <w:rtl/>
        </w:rPr>
        <w:t>.</w:t>
      </w:r>
    </w:p>
    <w:p w14:paraId="606B3C67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3. מצא את המשקל הקטן ביותר של קשת כלשהי בשידוך </w:t>
      </w:r>
      <w:r w:rsidRPr="00D83F33">
        <w:t>X</w:t>
      </w:r>
      <w:r w:rsidRPr="00D83F33">
        <w:rPr>
          <w:vertAlign w:val="subscript"/>
        </w:rPr>
        <w:t>j</w:t>
      </w:r>
      <w:r w:rsidRPr="00D83F33">
        <w:rPr>
          <w:rFonts w:hint="cs"/>
          <w:rtl/>
        </w:rPr>
        <w:t>; סמן אותו ב־</w:t>
      </w:r>
      <w:r w:rsidRPr="00D83F33">
        <w:t>p</w:t>
      </w:r>
      <w:r w:rsidRPr="00D83F33">
        <w:rPr>
          <w:vertAlign w:val="subscript"/>
        </w:rPr>
        <w:t>j</w:t>
      </w:r>
      <w:r w:rsidRPr="00D83F33">
        <w:rPr>
          <w:rFonts w:hint="cs"/>
          <w:rtl/>
        </w:rPr>
        <w:t>.</w:t>
      </w:r>
    </w:p>
    <w:p w14:paraId="0CF92F7C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4. לכל קשת </w:t>
      </w:r>
      <w:r w:rsidRPr="00D83F33">
        <w:t>e</w:t>
      </w:r>
      <w:r w:rsidRPr="00D83F33">
        <w:rPr>
          <w:rFonts w:hint="cs"/>
          <w:rtl/>
        </w:rPr>
        <w:t xml:space="preserve"> בשידוך </w:t>
      </w:r>
      <w:r w:rsidRPr="00D83F33">
        <w:t>X</w:t>
      </w:r>
      <w:r w:rsidRPr="00D83F33">
        <w:rPr>
          <w:vertAlign w:val="subscript"/>
        </w:rPr>
        <w:t>j</w:t>
      </w:r>
      <w:r w:rsidRPr="00D83F33">
        <w:rPr>
          <w:rFonts w:hint="cs"/>
          <w:rtl/>
        </w:rPr>
        <w:t xml:space="preserve">: הפחת </w:t>
      </w:r>
      <w:r w:rsidRPr="00D83F33">
        <w:t>p</w:t>
      </w:r>
      <w:r w:rsidRPr="00D83F33">
        <w:rPr>
          <w:vertAlign w:val="subscript"/>
        </w:rPr>
        <w:t>j</w:t>
      </w:r>
      <w:r w:rsidRPr="00D83F33">
        <w:rPr>
          <w:rFonts w:hint="cs"/>
          <w:rtl/>
        </w:rPr>
        <w:t xml:space="preserve"> מהמשקל של </w:t>
      </w:r>
      <w:r w:rsidRPr="00D83F33">
        <w:t>e</w:t>
      </w:r>
      <w:r w:rsidRPr="00D83F33">
        <w:rPr>
          <w:rFonts w:hint="cs"/>
          <w:rtl/>
        </w:rPr>
        <w:t xml:space="preserve">. אם המשקל החדש </w:t>
      </w:r>
      <w:r w:rsidRPr="00D83F33">
        <w:t>0</w:t>
      </w:r>
      <w:r w:rsidRPr="00D83F33">
        <w:rPr>
          <w:rFonts w:hint="cs"/>
          <w:rtl/>
        </w:rPr>
        <w:t xml:space="preserve">, מחק את </w:t>
      </w:r>
      <w:r w:rsidRPr="00D83F33">
        <w:t>e</w:t>
      </w:r>
      <w:r w:rsidRPr="00D83F33">
        <w:rPr>
          <w:rFonts w:hint="cs"/>
          <w:rtl/>
        </w:rPr>
        <w:t>.</w:t>
      </w:r>
    </w:p>
    <w:p w14:paraId="4E9F6962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5. אם הגרף ריק, סיים;    אחרת, הגדל את </w:t>
      </w:r>
      <w:r w:rsidRPr="00D83F33">
        <w:t>j</w:t>
      </w:r>
      <w:r w:rsidRPr="00D83F33">
        <w:rPr>
          <w:rFonts w:hint="cs"/>
          <w:rtl/>
        </w:rPr>
        <w:t xml:space="preserve"> ב־1 וחזור לצעד 2.</w:t>
      </w:r>
    </w:p>
    <w:p w14:paraId="74E85660" w14:textId="77777777" w:rsidR="00D83F33" w:rsidRDefault="00D83F33" w:rsidP="00C321EF">
      <w:pPr>
        <w:rPr>
          <w:rtl/>
        </w:rPr>
      </w:pPr>
    </w:p>
    <w:p w14:paraId="7F50DD03" w14:textId="4CCBB083" w:rsidR="00D83F33" w:rsidRDefault="00D83F33" w:rsidP="00C321EF">
      <w:pPr>
        <w:rPr>
          <w:rtl/>
        </w:rPr>
      </w:pPr>
      <w:r w:rsidRPr="00D83F33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האלגוריתם הנ"ל מוצא לכל גרף דו־צדדי מאוזן </w:t>
      </w:r>
      <w:r>
        <w:t>G</w:t>
      </w:r>
      <w:r>
        <w:rPr>
          <w:rFonts w:hint="cs"/>
          <w:rtl/>
        </w:rPr>
        <w:t xml:space="preserve">, פירוק בירקהוף של </w:t>
      </w:r>
      <w:r>
        <w:t>G</w:t>
      </w:r>
      <w:r>
        <w:rPr>
          <w:rFonts w:hint="cs"/>
          <w:rtl/>
        </w:rPr>
        <w:t xml:space="preserve"> בזמן פולינומיאלי במספר הקודקודים.</w:t>
      </w:r>
    </w:p>
    <w:p w14:paraId="7E2E2AF0" w14:textId="1197993D" w:rsidR="00CC4969" w:rsidRPr="005835D6" w:rsidRDefault="00264C95" w:rsidP="00D83F33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>
        <w:rPr>
          <w:b/>
          <w:bCs/>
          <w:rtl/>
        </w:rPr>
        <w:t xml:space="preserve"> </w:t>
      </w:r>
      <w:r w:rsidR="00CC4969">
        <w:rPr>
          <w:rFonts w:hint="cs"/>
          <w:rtl/>
        </w:rPr>
        <w:t xml:space="preserve">נוכיח תחילה </w:t>
      </w:r>
      <w:r w:rsidR="00CC4969" w:rsidRPr="00892A50">
        <w:rPr>
          <w:rStyle w:val="affff8"/>
          <w:rFonts w:hint="cs"/>
          <w:rtl/>
        </w:rPr>
        <w:t>טענת־עזר</w:t>
      </w:r>
      <w:r w:rsidR="00CC4969">
        <w:rPr>
          <w:rFonts w:hint="cs"/>
          <w:rtl/>
        </w:rPr>
        <w:t xml:space="preserve">: בכל פעם שהאלגוריתם מגיע לצעד 2, הגרף </w:t>
      </w:r>
      <w:r w:rsidR="00CC4969">
        <w:t>G</w:t>
      </w:r>
      <w:r w:rsidR="00CC4969">
        <w:rPr>
          <w:rFonts w:hint="cs"/>
          <w:rtl/>
        </w:rPr>
        <w:t xml:space="preserve"> מאוזן, ולכן לפי </w:t>
      </w:r>
      <w:r w:rsidR="00D83F33">
        <w:rPr>
          <w:rFonts w:hint="cs"/>
          <w:rtl/>
        </w:rPr>
        <w:t>המשפט שהוכחנו קודם</w:t>
      </w:r>
      <w:r w:rsidR="00E021A1">
        <w:rPr>
          <w:rFonts w:hint="cs"/>
          <w:rtl/>
        </w:rPr>
        <w:t xml:space="preserve"> </w:t>
      </w:r>
      <w:r w:rsidR="00CC4969">
        <w:rPr>
          <w:rFonts w:hint="cs"/>
          <w:rtl/>
        </w:rPr>
        <w:t xml:space="preserve">יש בו שידוך מושלם. </w:t>
      </w:r>
      <w:r w:rsidR="00DD714E" w:rsidRPr="00DD714E">
        <w:rPr>
          <w:rStyle w:val="affff8"/>
          <w:rFonts w:hint="cs"/>
          <w:rtl/>
        </w:rPr>
        <w:t>הוכחה</w:t>
      </w:r>
      <w:r w:rsidR="00DD714E">
        <w:rPr>
          <w:rFonts w:hint="cs"/>
          <w:rtl/>
        </w:rPr>
        <w:t>:</w:t>
      </w:r>
      <w:r w:rsidR="00DD714E">
        <w:rPr>
          <w:rFonts w:hint="cs"/>
        </w:rPr>
        <w:t xml:space="preserve"> </w:t>
      </w:r>
      <w:r w:rsidR="00CC4969">
        <w:rPr>
          <w:rFonts w:hint="cs"/>
          <w:rtl/>
        </w:rPr>
        <w:t xml:space="preserve">בתחילת האלגוריתם, </w:t>
      </w:r>
      <w:r w:rsidR="00892A50">
        <w:rPr>
          <w:rFonts w:hint="cs"/>
          <w:rtl/>
        </w:rPr>
        <w:t xml:space="preserve">הטענה נכונה </w:t>
      </w:r>
      <w:r w:rsidR="00CC4969">
        <w:rPr>
          <w:rFonts w:hint="cs"/>
          <w:rtl/>
        </w:rPr>
        <w:t xml:space="preserve">לפי ההנחה. </w:t>
      </w:r>
      <w:r w:rsidR="00C718D9">
        <w:rPr>
          <w:rFonts w:hint="cs"/>
          <w:rtl/>
        </w:rPr>
        <w:t xml:space="preserve">נסמן באות </w:t>
      </w:r>
      <w:r w:rsidR="00C718D9">
        <w:t>w</w:t>
      </w:r>
      <w:r w:rsidR="00C718D9">
        <w:rPr>
          <w:rFonts w:hint="cs"/>
          <w:rtl/>
        </w:rPr>
        <w:t xml:space="preserve"> את סכום המשקלים </w:t>
      </w:r>
      <w:r w:rsidR="00F21655">
        <w:rPr>
          <w:rFonts w:hint="cs"/>
          <w:rtl/>
        </w:rPr>
        <w:t>בקשתות המחוברות לקודקוד כלשהו</w:t>
      </w:r>
      <w:r w:rsidR="00C718D9">
        <w:rPr>
          <w:rFonts w:hint="cs"/>
          <w:rtl/>
        </w:rPr>
        <w:t xml:space="preserve">. </w:t>
      </w:r>
      <w:r w:rsidR="00CC4969">
        <w:rPr>
          <w:rFonts w:hint="cs"/>
          <w:rtl/>
        </w:rPr>
        <w:t>לאחר שהאלגוריתם מ</w:t>
      </w:r>
      <w:r w:rsidR="00CB243E">
        <w:rPr>
          <w:rFonts w:hint="cs"/>
          <w:rtl/>
        </w:rPr>
        <w:t>ו</w:t>
      </w:r>
      <w:r w:rsidR="00CC4969">
        <w:rPr>
          <w:rFonts w:hint="cs"/>
          <w:rtl/>
        </w:rPr>
        <w:t>צא שידוך מושלם</w:t>
      </w:r>
      <w:r w:rsidR="00CB243E">
        <w:rPr>
          <w:rFonts w:hint="cs"/>
          <w:rtl/>
        </w:rPr>
        <w:t xml:space="preserve">, הוא מפחית מספר קבוע </w:t>
      </w:r>
      <w:r w:rsidR="00CB243E">
        <w:t>p</w:t>
      </w:r>
      <w:r w:rsidR="00CB243E">
        <w:rPr>
          <w:vertAlign w:val="subscript"/>
        </w:rPr>
        <w:t>j</w:t>
      </w:r>
      <w:r w:rsidR="00CB243E">
        <w:rPr>
          <w:rFonts w:hint="cs"/>
          <w:rtl/>
        </w:rPr>
        <w:t xml:space="preserve"> מהמשקל של כל קשת בשידוך. </w:t>
      </w:r>
      <w:r w:rsidR="005835D6">
        <w:rPr>
          <w:rFonts w:hint="cs"/>
          <w:rtl/>
        </w:rPr>
        <w:t xml:space="preserve">כיוון שהמספר </w:t>
      </w:r>
      <w:r w:rsidR="005835D6">
        <w:t>p</w:t>
      </w:r>
      <w:r w:rsidR="005835D6">
        <w:rPr>
          <w:vertAlign w:val="subscript"/>
        </w:rPr>
        <w:t>j</w:t>
      </w:r>
      <w:r w:rsidR="005835D6">
        <w:rPr>
          <w:rFonts w:hint="cs"/>
          <w:rtl/>
        </w:rPr>
        <w:t xml:space="preserve"> הוא המשקל הקטן ביותר של קשת כלשהי בשידוך, משקלי כל הקשתות נשארים לפחות </w:t>
      </w:r>
      <w:r w:rsidR="005835D6">
        <w:t>0</w:t>
      </w:r>
      <w:r w:rsidR="005835D6">
        <w:rPr>
          <w:rFonts w:hint="cs"/>
          <w:rtl/>
        </w:rPr>
        <w:t xml:space="preserve">. </w:t>
      </w:r>
      <w:r w:rsidR="00CB243E">
        <w:rPr>
          <w:rFonts w:hint="cs"/>
          <w:rtl/>
        </w:rPr>
        <w:t xml:space="preserve">כיוון שהשידוך מושלם, כל קודקוד מופיע בשידוך בדיוק פעם אחת. לכן, </w:t>
      </w:r>
      <w:r w:rsidR="00BE361B">
        <w:rPr>
          <w:rFonts w:hint="cs"/>
          <w:rtl/>
        </w:rPr>
        <w:t xml:space="preserve">לכל קודקוד, </w:t>
      </w:r>
      <w:r w:rsidR="00CB243E">
        <w:rPr>
          <w:rFonts w:hint="cs"/>
          <w:rtl/>
        </w:rPr>
        <w:t>סכום משקלי</w:t>
      </w:r>
      <w:r w:rsidR="00A163C6">
        <w:rPr>
          <w:rFonts w:hint="cs"/>
          <w:rtl/>
        </w:rPr>
        <w:t xml:space="preserve"> הקשתות המחוברות לקודקוד </w:t>
      </w:r>
      <w:r w:rsidR="005835D6">
        <w:rPr>
          <w:rFonts w:hint="cs"/>
          <w:rtl/>
        </w:rPr>
        <w:t xml:space="preserve">משתנה </w:t>
      </w:r>
      <w:r w:rsidR="007659EA">
        <w:rPr>
          <w:rFonts w:hint="cs"/>
          <w:rtl/>
        </w:rPr>
        <w:t xml:space="preserve">ל:  </w:t>
      </w:r>
      <w:r w:rsidR="007659EA">
        <w:t>w–p</w:t>
      </w:r>
      <w:r w:rsidR="007659EA">
        <w:rPr>
          <w:vertAlign w:val="subscript"/>
        </w:rPr>
        <w:t>j</w:t>
      </w:r>
      <w:r w:rsidR="007659EA">
        <w:rPr>
          <w:rFonts w:hint="cs"/>
          <w:rtl/>
        </w:rPr>
        <w:t>.</w:t>
      </w:r>
      <w:r w:rsidR="005835D6">
        <w:rPr>
          <w:rFonts w:hint="cs"/>
          <w:rtl/>
        </w:rPr>
        <w:t xml:space="preserve"> </w:t>
      </w:r>
      <w:r w:rsidR="00CA3E5C">
        <w:rPr>
          <w:rFonts w:hint="cs"/>
          <w:rtl/>
        </w:rPr>
        <w:t xml:space="preserve">סכום המשקלים עדיין קבוע לכל הקודקודים, ולכן הגרף עדיין מאוזן. </w:t>
      </w:r>
      <w:r w:rsidR="00CA3E5C" w:rsidRPr="00CA3E5C">
        <w:rPr>
          <w:rStyle w:val="affff8"/>
          <w:rFonts w:hint="cs"/>
          <w:rtl/>
        </w:rPr>
        <w:t>סוף הוכחת הטענה</w:t>
      </w:r>
      <w:r w:rsidR="00CA3E5C">
        <w:rPr>
          <w:rFonts w:hint="cs"/>
          <w:rtl/>
        </w:rPr>
        <w:t>.</w:t>
      </w:r>
    </w:p>
    <w:p w14:paraId="4E868BBE" w14:textId="3B452E51" w:rsidR="00264C95" w:rsidRDefault="00D51C94" w:rsidP="00D83F33">
      <w:pPr>
        <w:pStyle w:val="afffff"/>
        <w:rPr>
          <w:rtl/>
        </w:rPr>
      </w:pPr>
      <w:r>
        <w:rPr>
          <w:rFonts w:hint="cs"/>
          <w:rtl/>
        </w:rPr>
        <w:t xml:space="preserve">בכל פעם שהאלגוריתם מגיע לצעד 4, לפחות קשת אחת נמחקת </w:t>
      </w:r>
      <w:r>
        <w:rPr>
          <w:rtl/>
        </w:rPr>
        <w:t>–</w:t>
      </w:r>
      <w:r>
        <w:rPr>
          <w:rFonts w:hint="cs"/>
          <w:rtl/>
        </w:rPr>
        <w:t xml:space="preserve"> הקשת שמשקלה היה בדיוק </w:t>
      </w:r>
      <w:r>
        <w:t>p</w:t>
      </w:r>
      <w:r>
        <w:rPr>
          <w:vertAlign w:val="subscript"/>
        </w:rPr>
        <w:t>j</w:t>
      </w:r>
      <w:r>
        <w:rPr>
          <w:rFonts w:hint="cs"/>
          <w:rtl/>
        </w:rPr>
        <w:t xml:space="preserve">. מספר הקשתות בגרף הוא לכל היותר </w:t>
      </w:r>
      <w:r>
        <w:t>n</w:t>
      </w:r>
      <w:r>
        <w:rPr>
          <w:vertAlign w:val="superscript"/>
        </w:rPr>
        <w:t>2</w:t>
      </w:r>
      <w:r>
        <w:rPr>
          <w:rFonts w:hint="cs"/>
          <w:rtl/>
        </w:rPr>
        <w:t xml:space="preserve">, כאשר </w:t>
      </w:r>
      <w:r>
        <w:t>n</w:t>
      </w:r>
      <w:r>
        <w:rPr>
          <w:rFonts w:hint="cs"/>
          <w:rtl/>
        </w:rPr>
        <w:t xml:space="preserve"> הוא מספר הקודקודים בכל צד</w:t>
      </w:r>
      <w:r w:rsidR="00023302">
        <w:rPr>
          <w:rFonts w:hint="cs"/>
          <w:rtl/>
        </w:rPr>
        <w:t xml:space="preserve"> (כי יש לכל היותר קשת אחת בין כל קודקוד בצד אחד לכל קודקוד בצד השני)</w:t>
      </w:r>
      <w:r>
        <w:rPr>
          <w:rFonts w:hint="cs"/>
          <w:rtl/>
        </w:rPr>
        <w:t xml:space="preserve">. לכן האלגוריתם יסתיים תוך </w:t>
      </w:r>
      <w:r>
        <w:t>n</w:t>
      </w:r>
      <w:r>
        <w:rPr>
          <w:vertAlign w:val="superscript"/>
        </w:rPr>
        <w:t>2</w:t>
      </w:r>
      <w:r>
        <w:rPr>
          <w:rFonts w:hint="cs"/>
          <w:rtl/>
        </w:rPr>
        <w:t xml:space="preserve"> </w:t>
      </w:r>
      <w:r w:rsidR="008F4E19">
        <w:rPr>
          <w:rFonts w:hint="cs"/>
          <w:rtl/>
        </w:rPr>
        <w:t xml:space="preserve">סיבובים </w:t>
      </w:r>
      <w:r>
        <w:rPr>
          <w:rFonts w:hint="cs"/>
          <w:rtl/>
        </w:rPr>
        <w:t>לכל היותר.</w:t>
      </w:r>
      <w:r w:rsidR="00372E5D"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</w:t>
      </w:r>
      <w:r w:rsidR="000B4AA0">
        <w:rPr>
          <w:rFonts w:hint="cs"/>
          <w:rtl/>
        </w:rPr>
        <w:t xml:space="preserve"> </w:t>
      </w:r>
      <w:r w:rsidR="008F4E19">
        <w:rPr>
          <w:rFonts w:hint="cs"/>
          <w:rtl/>
        </w:rPr>
        <w:t xml:space="preserve">בכל סיבוב צריך לחשב שידוך מושלם; הדבר ניתן לביצוע ע"י אלגוריתמים ידועים הרצים בזמן פולינומיאלי. לכן האלגוריתם כולו מסתיים בזמן פולינומיאלי. לפי הגדרת המשקלים </w:t>
      </w:r>
      <w:r w:rsidR="008F4E19">
        <w:t>p</w:t>
      </w:r>
      <w:r w:rsidR="008F4E19">
        <w:rPr>
          <w:vertAlign w:val="subscript"/>
        </w:rPr>
        <w:t>j</w:t>
      </w:r>
      <w:r w:rsidR="008F4E19">
        <w:rPr>
          <w:rFonts w:hint="cs"/>
          <w:rtl/>
        </w:rPr>
        <w:t xml:space="preserve">, סדרת השידוכים </w:t>
      </w:r>
      <w:r w:rsidR="004C01F2">
        <w:rPr>
          <w:rFonts w:hint="cs"/>
          <w:rtl/>
        </w:rPr>
        <w:t>ו</w:t>
      </w:r>
      <w:r w:rsidR="008F4E19">
        <w:rPr>
          <w:rFonts w:hint="cs"/>
          <w:rtl/>
        </w:rPr>
        <w:t xml:space="preserve">המשקלים שהאלגוריתם מוצא </w:t>
      </w:r>
      <w:r w:rsidR="004C01F2">
        <w:rPr>
          <w:rFonts w:hint="cs"/>
          <w:rtl/>
        </w:rPr>
        <w:t xml:space="preserve">היא </w:t>
      </w:r>
      <w:r w:rsidR="008F4E19">
        <w:rPr>
          <w:rFonts w:hint="cs"/>
          <w:rtl/>
        </w:rPr>
        <w:t xml:space="preserve">פירוק בירקהוף של </w:t>
      </w:r>
      <w:r w:rsidR="008F4E19">
        <w:t>G</w:t>
      </w:r>
      <w:r w:rsidR="008F4E19">
        <w:rPr>
          <w:rFonts w:hint="cs"/>
          <w:rtl/>
        </w:rPr>
        <w:t>.</w:t>
      </w:r>
      <w:r w:rsidR="00D83F33">
        <w:rPr>
          <w:rFonts w:hint="cs"/>
          <w:rtl/>
        </w:rPr>
        <w:t xml:space="preserve">     ***</w:t>
      </w:r>
    </w:p>
    <w:p w14:paraId="143A0952" w14:textId="77777777" w:rsidR="00D83F33" w:rsidRDefault="00D83F33" w:rsidP="00D83F33">
      <w:pPr>
        <w:pStyle w:val="afffff"/>
        <w:rPr>
          <w:rtl/>
        </w:rPr>
      </w:pPr>
    </w:p>
    <w:p w14:paraId="38EB0DFD" w14:textId="5932E444" w:rsidR="00043865" w:rsidRDefault="00D83F33" w:rsidP="00D83F33">
      <w:pPr>
        <w:pStyle w:val="afffff"/>
      </w:pPr>
      <w:r>
        <w:rPr>
          <w:rFonts w:hint="cs"/>
          <w:rtl/>
        </w:rPr>
        <w:t xml:space="preserve">נדגים את האלגוריתם על הגרף בדוגמה למעלה. </w:t>
      </w:r>
      <w:r w:rsidR="001B64D4">
        <w:rPr>
          <w:rFonts w:hint="cs"/>
          <w:rtl/>
        </w:rPr>
        <w:t xml:space="preserve">נניח </w:t>
      </w:r>
      <w:r w:rsidR="00B9383B">
        <w:rPr>
          <w:rFonts w:hint="cs"/>
          <w:rtl/>
        </w:rPr>
        <w:t>שבסיבוב 1</w:t>
      </w:r>
      <w:r w:rsidR="001B64D4">
        <w:rPr>
          <w:rFonts w:hint="cs"/>
          <w:rtl/>
        </w:rPr>
        <w:t xml:space="preserve"> נמצא השידוך המושלם </w:t>
      </w:r>
      <w:r w:rsidR="00043865">
        <w:rPr>
          <w:rFonts w:hint="cs"/>
          <w:rtl/>
        </w:rPr>
        <w:t>א–צריף, ב–מכולה, ג–בקתה, ד</w:t>
      </w:r>
      <w:r w:rsidR="00043865">
        <w:rPr>
          <w:rFonts w:hint="eastAsia"/>
          <w:rtl/>
        </w:rPr>
        <w:t>–</w:t>
      </w:r>
      <w:r w:rsidR="00043865">
        <w:rPr>
          <w:rFonts w:hint="cs"/>
          <w:rtl/>
        </w:rPr>
        <w:t>מרתף</w:t>
      </w:r>
      <w:r w:rsidR="00B9383B">
        <w:rPr>
          <w:rFonts w:hint="cs"/>
          <w:rtl/>
        </w:rPr>
        <w:t xml:space="preserve"> (זה יהיה השידוך </w:t>
      </w:r>
      <w:r w:rsidR="00B9383B">
        <w:t>X</w:t>
      </w:r>
      <w:r w:rsidR="00B9383B">
        <w:rPr>
          <w:vertAlign w:val="subscript"/>
        </w:rPr>
        <w:t>1</w:t>
      </w:r>
      <w:r w:rsidR="00B9383B">
        <w:rPr>
          <w:rFonts w:hint="cs"/>
          <w:rtl/>
        </w:rPr>
        <w:t xml:space="preserve">). המשקל הקטן ביותר של קשת בשידוך הוא </w:t>
      </w:r>
      <w:r w:rsidR="00B9383B">
        <w:t>0.3</w:t>
      </w:r>
      <w:r w:rsidR="00B9383B">
        <w:rPr>
          <w:rFonts w:hint="cs"/>
          <w:rtl/>
        </w:rPr>
        <w:t xml:space="preserve">, ולכן </w:t>
      </w:r>
      <w:r w:rsidR="00B9383B">
        <w:t>p</w:t>
      </w:r>
      <w:r w:rsidR="00B9383B">
        <w:rPr>
          <w:vertAlign w:val="subscript"/>
        </w:rPr>
        <w:t>1</w:t>
      </w:r>
      <w:r w:rsidR="00B9383B">
        <w:t>=0.3</w:t>
      </w:r>
      <w:r w:rsidR="00B9383B">
        <w:rPr>
          <w:rFonts w:hint="cs"/>
          <w:rtl/>
        </w:rPr>
        <w:t xml:space="preserve">. אחרי שמפחיתים </w:t>
      </w:r>
      <w:r w:rsidR="00B9383B">
        <w:t>0.3</w:t>
      </w:r>
      <w:r w:rsidR="00B9383B">
        <w:rPr>
          <w:rFonts w:hint="cs"/>
          <w:rtl/>
        </w:rPr>
        <w:t xml:space="preserve"> מארבעת הקשתות בשידוך, ומוחקים קשתות שמשקליהן הפכו לאפס, נשאר הגרף הבא:</w:t>
      </w:r>
    </w:p>
    <w:p w14:paraId="517F2C28" w14:textId="3121346B" w:rsidR="00B9383B" w:rsidRDefault="00974729" w:rsidP="00B9383B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204032" behindDoc="0" locked="0" layoutInCell="1" allowOverlap="1" wp14:anchorId="02F36FC4" wp14:editId="7C0BE6C4">
                <wp:simplePos x="0" y="0"/>
                <wp:positionH relativeFrom="margin">
                  <wp:align>center</wp:align>
                </wp:positionH>
                <wp:positionV relativeFrom="paragraph">
                  <wp:posOffset>167731</wp:posOffset>
                </wp:positionV>
                <wp:extent cx="4248150" cy="1428750"/>
                <wp:effectExtent l="0" t="0" r="19050" b="19050"/>
                <wp:wrapNone/>
                <wp:docPr id="358" name="קבוצה 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s:wsp>
                        <wps:cNvPr id="317" name="מחבר ישר 317"/>
                        <wps:cNvCnPr/>
                        <wps:spPr>
                          <a:xfrm flipH="1">
                            <a:off x="1726461" y="412455"/>
                            <a:ext cx="76198" cy="5425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57" name="קבוצה 357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g:grpSp>
                          <wpg:cNvPr id="302" name="קבוצה 302"/>
                          <wpg:cNvGrpSpPr/>
                          <wpg:grpSpPr>
                            <a:xfrm>
                              <a:off x="0" y="0"/>
                              <a:ext cx="4248150" cy="1428750"/>
                              <a:chOff x="0" y="0"/>
                              <a:chExt cx="4248150" cy="1428750"/>
                            </a:xfrm>
                          </wpg:grpSpPr>
                          <wps:wsp>
                            <wps:cNvPr id="303" name="אליפסה 303"/>
                            <wps:cNvSpPr/>
                            <wps:spPr>
                              <a:xfrm>
                                <a:off x="3448050" y="9525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C92352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B6EE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4" name="אליפסה 304"/>
                            <wps:cNvSpPr/>
                            <wps:spPr>
                              <a:xfrm>
                                <a:off x="2533650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5CE2F2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5" name="אליפסה 305"/>
                            <wps:cNvSpPr/>
                            <wps:spPr>
                              <a:xfrm>
                                <a:off x="155257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7B35CD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6" name="אליפסה 306"/>
                            <wps:cNvSpPr/>
                            <wps:spPr>
                              <a:xfrm>
                                <a:off x="54292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CBFC26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7" name="אליפסה 307"/>
                            <wps:cNvSpPr/>
                            <wps:spPr>
                              <a:xfrm>
                                <a:off x="346710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950F40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קת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8" name="אליפסה 308"/>
                            <wps:cNvSpPr/>
                            <wps:spPr>
                              <a:xfrm>
                                <a:off x="234315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76F51A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צריף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9" name="אליפסה 309"/>
                            <wps:cNvSpPr/>
                            <wps:spPr>
                              <a:xfrm>
                                <a:off x="1295400" y="98107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A59AD3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כול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0" name="אליפסה 310"/>
                            <wps:cNvSpPr/>
                            <wps:spPr>
                              <a:xfrm>
                                <a:off x="0" y="100012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3142DB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רת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56" name="קבוצה 356"/>
                          <wpg:cNvGrpSpPr/>
                          <wpg:grpSpPr>
                            <a:xfrm>
                              <a:off x="439922" y="191386"/>
                              <a:ext cx="3646303" cy="812982"/>
                              <a:chOff x="0" y="0"/>
                              <a:chExt cx="3646303" cy="812982"/>
                            </a:xfrm>
                          </wpg:grpSpPr>
                          <wps:wsp>
                            <wps:cNvPr id="312" name="מחבר ישר 312"/>
                            <wps:cNvCnPr/>
                            <wps:spPr>
                              <a:xfrm>
                                <a:off x="3272613" y="210436"/>
                                <a:ext cx="152396" cy="52354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5" name="מחבר ישר 315"/>
                            <wps:cNvCnPr/>
                            <wps:spPr>
                              <a:xfrm flipH="1">
                                <a:off x="72213" y="165691"/>
                                <a:ext cx="2085927" cy="64729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6" name="מחבר ישר 316"/>
                            <wps:cNvCnPr/>
                            <wps:spPr>
                              <a:xfrm flipH="1">
                                <a:off x="0" y="146641"/>
                                <a:ext cx="1162925" cy="6489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4" name="מחבר ישר 314"/>
                            <wps:cNvCnPr/>
                            <wps:spPr>
                              <a:xfrm flipH="1">
                                <a:off x="1358752" y="199804"/>
                                <a:ext cx="1065973" cy="5778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0" name="מחבר ישר 320"/>
                            <wps:cNvCnPr/>
                            <wps:spPr>
                              <a:xfrm>
                                <a:off x="393404" y="197589"/>
                                <a:ext cx="1710668" cy="59239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55" name="קבוצה 355"/>
                            <wpg:cNvGrpSpPr/>
                            <wpg:grpSpPr>
                              <a:xfrm>
                                <a:off x="355304" y="0"/>
                                <a:ext cx="3290999" cy="501724"/>
                                <a:chOff x="0" y="0"/>
                                <a:chExt cx="3290999" cy="501724"/>
                              </a:xfrm>
                            </wpg:grpSpPr>
                            <wps:wsp>
                              <wps:cNvPr id="328" name="תיבת טקסט 328"/>
                              <wps:cNvSpPr txBox="1"/>
                              <wps:spPr>
                                <a:xfrm>
                                  <a:off x="2881424" y="244549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168D305" w14:textId="77777777" w:rsidR="00B9383B" w:rsidRDefault="00B9383B" w:rsidP="00B9383B">
                                    <w:r>
                                      <w:t>0.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3" name="תיבת טקסט 323"/>
                              <wps:cNvSpPr txBox="1"/>
                              <wps:spPr>
                                <a:xfrm>
                                  <a:off x="1913861" y="106326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B7F04CB" w14:textId="3B5015C8" w:rsidR="00B9383B" w:rsidRDefault="00B9383B" w:rsidP="00B9383B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t>0.</w:t>
                                    </w:r>
                                    <w:r w:rsidR="00FE0D5F"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7" name="תיבת טקסט 327"/>
                              <wps:cNvSpPr txBox="1"/>
                              <wps:spPr>
                                <a:xfrm>
                                  <a:off x="1392866" y="0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8034B34" w14:textId="77777777" w:rsidR="00B9383B" w:rsidRDefault="00B9383B" w:rsidP="00B9383B">
                                    <w:r>
                                      <w:t>0.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5" name="תיבת טקסט 325"/>
                              <wps:cNvSpPr txBox="1"/>
                              <wps:spPr>
                                <a:xfrm>
                                  <a:off x="871870" y="159489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5A3D24C" w14:textId="77777777" w:rsidR="00B9383B" w:rsidRDefault="00B9383B" w:rsidP="00B9383B">
                                    <w:r>
                                      <w:t>0.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4" name="תיבת טקסט 324"/>
                              <wps:cNvSpPr txBox="1"/>
                              <wps:spPr>
                                <a:xfrm>
                                  <a:off x="414670" y="31898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2E7E75E" w14:textId="77777777" w:rsidR="00B9383B" w:rsidRDefault="00B9383B" w:rsidP="00B9383B">
                                    <w:r>
                                      <w:t>0.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1" name="תיבת טקסט 321"/>
                              <wps:cNvSpPr txBox="1"/>
                              <wps:spPr>
                                <a:xfrm>
                                  <a:off x="0" y="0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8DE99DC" w14:textId="77777777" w:rsidR="00B9383B" w:rsidRDefault="00B9383B" w:rsidP="00B9383B">
                                    <w:r>
                                      <w:t>0.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2F36FC4" id="קבוצה 358" o:spid="_x0000_s1071" style="position:absolute;left:0;text-align:left;margin-left:0;margin-top:13.2pt;width:334.5pt;height:112.5pt;z-index:252204032;mso-position-horizontal:center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">
                <v:line id="מחבר ישר 317" o:spid="_x0000_s1072" style="position:absolute;flip:x;visibility:visible;mso-wrap-style:square" from="17264,4124" to="18026,9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" strokecolor="#8064a2 [3207]" strokeweight="2pt">
                  <v:shadow on="t" color="black" opacity="24903f" origin=",.5" offset="0,.55556mm"/>
                </v:line>
                <v:group id="קבוצה 357" o:spid="_x0000_s1073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kPU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mL/B7JhwBuf4BAAD//wMAUEsBAi0AFAAGAAgAAAAhANvh9svuAAAAhQEAABMAAAAAAAAA&#10;AAAAAAAAAAAAAFtDb250ZW50X1R5cGVzXS54bWxQSwECLQAUAAYACAAAACEAWvQsW78AAAAVAQAA&#10;CwAAAAAAAAAAAAAAAAAfAQAAX3JlbHMvLnJlbHNQSwECLQAUAAYACAAAACEAelpD1MYAAADcAAAA&#10;DwAAAAAAAAAAAAAAAAAHAgAAZHJzL2Rvd25yZXYueG1sUEsFBgAAAAADAAMAtwAAAPoCAAAAAA==&#10;">
                  <v:group id="קבוצה 302" o:spid="_x0000_s1074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oval id="אליפסה 303" o:spid="_x0000_s1075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33C92352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4B6EE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</w:t>
                            </w:r>
                          </w:p>
                        </w:txbxContent>
                      </v:textbox>
                    </v:oval>
                    <v:oval id="אליפסה 304" o:spid="_x0000_s1076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" fillcolor="white [3201]" strokecolor="#4f81bd [3204]" strokeweight="2pt">
                      <v:textbox>
                        <w:txbxContent>
                          <w:p w14:paraId="465CE2F2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</w:t>
                            </w:r>
                          </w:p>
                        </w:txbxContent>
                      </v:textbox>
                    </v:oval>
                    <v:oval id="אליפסה 305" o:spid="_x0000_s1077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747B35CD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ג</w:t>
                            </w:r>
                          </w:p>
                        </w:txbxContent>
                      </v:textbox>
                    </v:oval>
                    <v:oval id="אליפסה 306" o:spid="_x0000_s1078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35CBFC26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ד</w:t>
                            </w:r>
                          </w:p>
                        </w:txbxContent>
                      </v:textbox>
                    </v:oval>
                    <v:oval id="אליפסה 307" o:spid="_x0000_s1079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" fillcolor="white [3201]" strokecolor="#9bbb59 [3206]" strokeweight="2pt">
                      <v:textbox>
                        <w:txbxContent>
                          <w:p w14:paraId="6D950F40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קת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08" o:spid="_x0000_s1080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" fillcolor="white [3201]" strokecolor="#9bbb59 [3206]" strokeweight="2pt">
                      <v:textbox>
                        <w:txbxContent>
                          <w:p w14:paraId="0A76F51A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צריף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09" o:spid="_x0000_s1081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" fillcolor="white [3201]" strokecolor="#9bbb59 [3206]" strokeweight="2pt">
                      <v:textbox>
                        <w:txbxContent>
                          <w:p w14:paraId="10A59AD3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כול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10" o:spid="_x0000_s1082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" fillcolor="white [3201]" strokecolor="#9bbb59 [3206]" strokeweight="2pt">
                      <v:textbox>
                        <w:txbxContent>
                          <w:p w14:paraId="3C3142DB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רתף</w:t>
                            </w:r>
                          </w:p>
                        </w:txbxContent>
                      </v:textbox>
                    </v:oval>
                  </v:group>
                  <v:group id="קבוצה 356" o:spid="_x0000_s1083" style="position:absolute;left:4399;top:1913;width:36463;height:8130" coordsize="36463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  <v:line id="מחבר ישר 312" o:spid="_x0000_s1084" style="position:absolute;visibility:visible;mso-wrap-style:square" from="32726,2104" to="34250,7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  <v:line id="מחבר ישר 315" o:spid="_x0000_s1085" style="position:absolute;flip:x;visibility:visible;mso-wrap-style:square" from="722,1656" to="21581,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316" o:spid="_x0000_s1086" style="position:absolute;flip:x;visibility:visible;mso-wrap-style:square" from="0,1466" to="11629,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314" o:spid="_x0000_s1087" style="position:absolute;flip:x;visibility:visible;mso-wrap-style:square" from="13587,1998" to="24247,7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" strokecolor="#8064a2 [3207]" strokeweight="2pt">
                      <v:shadow on="t" color="black" opacity="24903f" origin=",.5" offset="0,.55556mm"/>
                    </v:line>
                    <v:line id="מחבר ישר 320" o:spid="_x0000_s1088" style="position:absolute;visibility:visible;mso-wrap-style:square" from="3934,1975" to="21040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" strokecolor="#8064a2 [3207]" strokeweight="2pt">
                      <v:shadow on="t" color="black" opacity="24903f" origin=",.5" offset="0,.55556mm"/>
                    </v:line>
                    <v:group id="קבוצה 355" o:spid="_x0000_s1089" style="position:absolute;left:3553;width:32910;height:5017" coordsize="32909,5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    <v:shape id="תיבת טקסט 328" o:spid="_x0000_s1090" type="#_x0000_t202" style="position:absolute;left:28814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yF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P&#10;4tp4Jh4BuXgCAAD//wMAUEsBAi0AFAAGAAgAAAAhANvh9svuAAAAhQEAABMAAAAAAAAAAAAAAAAA&#10;AAAAAFtDb250ZW50X1R5cGVzXS54bWxQSwECLQAUAAYACAAAACEAWvQsW78AAAAVAQAACwAAAAAA&#10;AAAAAAAAAAAfAQAAX3JlbHMvLnJlbHNQSwECLQAUAAYACAAAACEA9FchZ8AAAADcAAAADwAAAAAA&#10;AAAAAAAAAAAHAgAAZHJzL2Rvd25yZXYueG1sUEsFBgAAAAADAAMAtwAAAPQCAAAAAA==&#10;" filled="f" stroked="f">
                        <v:textbox>
                          <w:txbxContent>
                            <w:p w14:paraId="7168D305" w14:textId="77777777" w:rsidR="00B9383B" w:rsidRDefault="00B9383B" w:rsidP="00B9383B">
                              <w:r>
                                <w:t>0.7</w:t>
                              </w:r>
                            </w:p>
                          </w:txbxContent>
                        </v:textbox>
                      </v:shape>
                      <v:shape id="תיבת טקסט 323" o:spid="_x0000_s1091" type="#_x0000_t202" style="position:absolute;left:19138;top:1063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7M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kyk8zsQjIJd3AAAA//8DAFBLAQItABQABgAIAAAAIQDb4fbL7gAAAIUBAAATAAAAAAAAAAAA&#10;AAAAAAAAAABbQ29udGVudF9UeXBlc10ueG1sUEsBAi0AFAAGAAgAAAAhAFr0LFu/AAAAFQEAAAsA&#10;AAAAAAAAAAAAAAAAHwEAAF9yZWxzLy5yZWxzUEsBAi0AFAAGAAgAAAAhAPrzsxbEAAAA3AAAAA8A&#10;AAAAAAAAAAAAAAAABwIAAGRycy9kb3ducmV2LnhtbFBLBQYAAAAAAwADALcAAAD4AgAAAAA=&#10;" filled="f" stroked="f">
                        <v:textbox>
                          <w:txbxContent>
                            <w:p w14:paraId="7B7F04CB" w14:textId="3B5015C8" w:rsidR="00B9383B" w:rsidRDefault="00B9383B" w:rsidP="00B9383B">
                              <w:pPr>
                                <w:rPr>
                                  <w:rtl/>
                                </w:rPr>
                              </w:pPr>
                              <w:r>
                                <w:t>0.</w:t>
                              </w:r>
                              <w:r w:rsidR="00FE0D5F">
                                <w:t>4</w:t>
                              </w:r>
                            </w:p>
                          </w:txbxContent>
                        </v:textbox>
                      </v:shape>
                      <v:shape id="תיבת טקסט 327" o:spid="_x0000_s1092" type="#_x0000_t202" style="position:absolute;left:13928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LU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HwPFnA9Uw8AnL1DwAA//8DAFBLAQItABQABgAIAAAAIQDb4fbL7gAAAIUBAAATAAAAAAAAAAAA&#10;AAAAAAAAAABbQ29udGVudF9UeXBlc10ueG1sUEsBAi0AFAAGAAgAAAAhAFr0LFu/AAAAFQEAAAsA&#10;AAAAAAAAAAAAAAAAHwEAAF9yZWxzLy5yZWxzUEsBAi0AFAAGAAgAAAAhAIXItRXEAAAA3AAAAA8A&#10;AAAAAAAAAAAAAAAABwIAAGRycy9kb3ducmV2LnhtbFBLBQYAAAAAAwADALcAAAD4AgAAAAA=&#10;" filled="f" stroked="f">
                        <v:textbox>
                          <w:txbxContent>
                            <w:p w14:paraId="38034B34" w14:textId="77777777" w:rsidR="00B9383B" w:rsidRDefault="00B9383B" w:rsidP="00B9383B">
                              <w:r>
                                <w:t>0.3</w:t>
                              </w:r>
                            </w:p>
                          </w:txbxContent>
                        </v:textbox>
                      </v:shape>
                      <v:shape id="תיבת טקסט 325" o:spid="_x0000_s1093" type="#_x0000_t202" style="position:absolute;left:8718;top:1594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o7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+FtPIXHmXgE5PIOAAD//wMAUEsBAi0AFAAGAAgAAAAhANvh9svuAAAAhQEAABMAAAAAAAAAAAAA&#10;AAAAAAAAAFtDb250ZW50X1R5cGVzXS54bWxQSwECLQAUAAYACAAAACEAWvQsW78AAAAVAQAACwAA&#10;AAAAAAAAAAAAAAAfAQAAX3JlbHMvLnJlbHNQSwECLQAUAAYACAAAACEAGlaO+cMAAADcAAAADwAA&#10;AAAAAAAAAAAAAAAHAgAAZHJzL2Rvd25yZXYueG1sUEsFBgAAAAADAAMAtwAAAPcCAAAAAA==&#10;" filled="f" stroked="f">
                        <v:textbox>
                          <w:txbxContent>
                            <w:p w14:paraId="25A3D24C" w14:textId="77777777" w:rsidR="00B9383B" w:rsidRDefault="00B9383B" w:rsidP="00B9383B">
                              <w:r>
                                <w:t>0.3</w:t>
                              </w:r>
                            </w:p>
                          </w:txbxContent>
                        </v:textbox>
                      </v:shape>
                      <v:shape id="תיבת טקסט 324" o:spid="_x0000_s1094" type="#_x0000_t202" style="position:absolute;left:4146;top:318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it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" filled="f" stroked="f">
                        <v:textbox>
                          <w:txbxContent>
                            <w:p w14:paraId="52E7E75E" w14:textId="77777777" w:rsidR="00B9383B" w:rsidRDefault="00B9383B" w:rsidP="00B9383B">
                              <w:r>
                                <w:t>0.4</w:t>
                              </w:r>
                            </w:p>
                          </w:txbxContent>
                        </v:textbox>
                      </v:shape>
                      <v:shape id="תיבת טקסט 321" o:spid="_x0000_s1095" type="#_x0000_t202" style="position:absolute;width:409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Yj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6bwdyYeAZn9AgAA//8DAFBLAQItABQABgAIAAAAIQDb4fbL7gAAAIUBAAATAAAAAAAAAAAA&#10;AAAAAAAAAABbQ29udGVudF9UeXBlc10ueG1sUEsBAi0AFAAGAAgAAAAhAFr0LFu/AAAAFQEAAAsA&#10;AAAAAAAAAAAAAAAAHwEAAF9yZWxzLy5yZWxzUEsBAi0AFAAGAAgAAAAhAGVtiPrEAAAA3AAAAA8A&#10;AAAAAAAAAAAAAAAABwIAAGRycy9kb3ducmV2LnhtbFBLBQYAAAAAAwADALcAAAD4AgAAAAA=&#10;" filled="f" stroked="f">
                        <v:textbox>
                          <w:txbxContent>
                            <w:p w14:paraId="48DE99DC" w14:textId="77777777" w:rsidR="00B9383B" w:rsidRDefault="00B9383B" w:rsidP="00B9383B">
                              <w:r>
                                <w:t>0.7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anchorx="margin"/>
              </v:group>
            </w:pict>
          </mc:Fallback>
        </mc:AlternateContent>
      </w:r>
    </w:p>
    <w:p w14:paraId="16CDC8E9" w14:textId="4093E108" w:rsidR="00B9383B" w:rsidRDefault="00B9383B" w:rsidP="00B9383B"/>
    <w:p w14:paraId="6FA145F8" w14:textId="474D2BDE" w:rsidR="00B9383B" w:rsidRDefault="00B9383B" w:rsidP="00B9383B">
      <w:pPr>
        <w:rPr>
          <w:rtl/>
        </w:rPr>
      </w:pPr>
    </w:p>
    <w:p w14:paraId="19062532" w14:textId="1F34E821" w:rsidR="00B9383B" w:rsidRPr="00CD4C01" w:rsidRDefault="00B9383B" w:rsidP="00B9383B">
      <w:pPr>
        <w:rPr>
          <w:rtl/>
        </w:rPr>
      </w:pPr>
    </w:p>
    <w:p w14:paraId="1BCDAA6F" w14:textId="77777777" w:rsidR="00B9383B" w:rsidRDefault="00B9383B" w:rsidP="00B9383B">
      <w:pPr>
        <w:rPr>
          <w:rtl/>
        </w:rPr>
      </w:pPr>
    </w:p>
    <w:p w14:paraId="3C1031CD" w14:textId="77777777" w:rsidR="00B9383B" w:rsidRDefault="00B9383B" w:rsidP="00B9383B">
      <w:pPr>
        <w:rPr>
          <w:rtl/>
        </w:rPr>
      </w:pPr>
    </w:p>
    <w:p w14:paraId="54535844" w14:textId="77777777" w:rsidR="00B9383B" w:rsidRDefault="00B9383B" w:rsidP="00B9383B">
      <w:pPr>
        <w:rPr>
          <w:rtl/>
        </w:rPr>
      </w:pPr>
    </w:p>
    <w:p w14:paraId="1C6E1DE5" w14:textId="77777777" w:rsidR="00B9383B" w:rsidRDefault="00B9383B" w:rsidP="00B9383B">
      <w:pPr>
        <w:rPr>
          <w:rtl/>
        </w:rPr>
      </w:pPr>
    </w:p>
    <w:p w14:paraId="0E1FDD9C" w14:textId="77777777" w:rsidR="00C1039F" w:rsidRDefault="00C1039F" w:rsidP="00B9383B">
      <w:pPr>
        <w:rPr>
          <w:rtl/>
        </w:rPr>
      </w:pPr>
    </w:p>
    <w:p w14:paraId="477D90F7" w14:textId="76ED545E" w:rsidR="00B9383B" w:rsidRDefault="00CA6A8D" w:rsidP="00B9383B">
      <w:pPr>
        <w:rPr>
          <w:rtl/>
        </w:rPr>
      </w:pPr>
      <w:r>
        <w:rPr>
          <w:rFonts w:hint="cs"/>
          <w:rtl/>
        </w:rPr>
        <w:t xml:space="preserve">שימו לב שהגרף עדיין מאוזן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7E1DDC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משקלי</w:t>
      </w:r>
      <w:r w:rsidR="00366E5A">
        <w:rPr>
          <w:rFonts w:hint="cs"/>
          <w:rtl/>
        </w:rPr>
        <w:t xml:space="preserve"> הקשתות המחוברות לקודקוד </w:t>
      </w:r>
      <w:r>
        <w:rPr>
          <w:rFonts w:hint="cs"/>
          <w:rtl/>
        </w:rPr>
        <w:t xml:space="preserve">הוא </w:t>
      </w:r>
      <w:r>
        <w:t>0.7</w:t>
      </w:r>
      <w:r>
        <w:rPr>
          <w:rFonts w:hint="cs"/>
          <w:rtl/>
        </w:rPr>
        <w:t>.</w:t>
      </w:r>
    </w:p>
    <w:p w14:paraId="0AA6CD35" w14:textId="77777777" w:rsidR="009713B7" w:rsidRDefault="009713B7" w:rsidP="009713B7">
      <w:pPr>
        <w:pStyle w:val="a5"/>
        <w:rPr>
          <w:rtl/>
        </w:rPr>
      </w:pPr>
    </w:p>
    <w:p w14:paraId="1A4DFDAC" w14:textId="56D77698" w:rsidR="00ED32D9" w:rsidRDefault="00CA6A8D" w:rsidP="00ED32D9">
      <w:r>
        <w:rPr>
          <w:rFonts w:hint="cs"/>
          <w:rtl/>
        </w:rPr>
        <w:lastRenderedPageBreak/>
        <w:t>בסיבוב 2, האלגוריתם עשוי למצוא את השידוך המושלם א–</w:t>
      </w:r>
      <w:r w:rsidR="00ED32D9">
        <w:rPr>
          <w:rFonts w:hint="cs"/>
          <w:rtl/>
        </w:rPr>
        <w:t>בקתה</w:t>
      </w:r>
      <w:r>
        <w:rPr>
          <w:rFonts w:hint="cs"/>
          <w:rtl/>
        </w:rPr>
        <w:t>, ב–מכולה, ג–</w:t>
      </w:r>
      <w:r w:rsidR="00ED32D9">
        <w:rPr>
          <w:rFonts w:hint="cs"/>
          <w:rtl/>
        </w:rPr>
        <w:t>מרתף</w:t>
      </w:r>
      <w:r>
        <w:rPr>
          <w:rFonts w:hint="cs"/>
          <w:rtl/>
        </w:rPr>
        <w:t>, ד</w:t>
      </w:r>
      <w:r>
        <w:rPr>
          <w:rFonts w:hint="eastAsia"/>
          <w:rtl/>
        </w:rPr>
        <w:t>–</w:t>
      </w:r>
      <w:r w:rsidR="00ED32D9">
        <w:rPr>
          <w:rFonts w:hint="cs"/>
          <w:rtl/>
        </w:rPr>
        <w:t>צריף</w:t>
      </w:r>
      <w:r>
        <w:rPr>
          <w:rFonts w:hint="cs"/>
          <w:rtl/>
        </w:rPr>
        <w:t xml:space="preserve"> (זה יהיה השידוך </w:t>
      </w:r>
      <w:r>
        <w:t>X</w:t>
      </w:r>
      <w:r>
        <w:rPr>
          <w:vertAlign w:val="subscript"/>
        </w:rPr>
        <w:t>2</w:t>
      </w:r>
      <w:r>
        <w:rPr>
          <w:rFonts w:hint="cs"/>
          <w:rtl/>
        </w:rPr>
        <w:t xml:space="preserve">). </w:t>
      </w:r>
      <w:r w:rsidR="00ED32D9">
        <w:rPr>
          <w:rFonts w:hint="cs"/>
          <w:rtl/>
        </w:rPr>
        <w:t xml:space="preserve">המשקל הקטן ביותר של קשת בשידוך הוא </w:t>
      </w:r>
      <w:r w:rsidR="00ED32D9">
        <w:t>0.4</w:t>
      </w:r>
      <w:r w:rsidR="00ED32D9">
        <w:rPr>
          <w:rFonts w:hint="cs"/>
          <w:rtl/>
        </w:rPr>
        <w:t xml:space="preserve">, ולכן </w:t>
      </w:r>
      <w:r w:rsidR="00ED32D9">
        <w:t>p</w:t>
      </w:r>
      <w:r w:rsidR="00ED32D9">
        <w:rPr>
          <w:vertAlign w:val="subscript"/>
        </w:rPr>
        <w:t>2</w:t>
      </w:r>
      <w:r w:rsidR="00ED32D9">
        <w:t>=0.4</w:t>
      </w:r>
      <w:r w:rsidR="00ED32D9">
        <w:rPr>
          <w:rFonts w:hint="cs"/>
          <w:rtl/>
        </w:rPr>
        <w:t xml:space="preserve">. אחרי שמפחיתים </w:t>
      </w:r>
      <w:r w:rsidR="00ED32D9">
        <w:t>0.4</w:t>
      </w:r>
      <w:r w:rsidR="00ED32D9">
        <w:rPr>
          <w:rFonts w:hint="cs"/>
          <w:rtl/>
        </w:rPr>
        <w:t xml:space="preserve"> מארבעת הקשתות בשידוך, ומוחקים קשתות </w:t>
      </w:r>
      <w:r w:rsidR="0039504A">
        <w:rPr>
          <w:rFonts w:hint="cs"/>
          <w:rtl/>
        </w:rPr>
        <w:t xml:space="preserve">במשקל </w:t>
      </w:r>
      <w:r w:rsidR="00ED32D9">
        <w:rPr>
          <w:rFonts w:hint="cs"/>
          <w:rtl/>
        </w:rPr>
        <w:t>אפס, נשאר הגרף הבא:</w:t>
      </w:r>
    </w:p>
    <w:p w14:paraId="0814F03D" w14:textId="100E214B" w:rsidR="0039504A" w:rsidRDefault="0039504A" w:rsidP="0039504A">
      <w:pPr>
        <w:rPr>
          <w:rtl/>
        </w:rPr>
      </w:pPr>
    </w:p>
    <w:p w14:paraId="265101A5" w14:textId="3E56F0B2" w:rsidR="0039504A" w:rsidRDefault="0039504A" w:rsidP="0039504A"/>
    <w:p w14:paraId="0CB8D43C" w14:textId="03EC5E42" w:rsidR="0039504A" w:rsidRDefault="0039504A" w:rsidP="0039504A">
      <w:pPr>
        <w:rPr>
          <w:rtl/>
        </w:rPr>
      </w:pPr>
    </w:p>
    <w:p w14:paraId="29B2CB9A" w14:textId="22ED8FD8" w:rsidR="0039504A" w:rsidRPr="00CD4C01" w:rsidRDefault="00D77DF1" w:rsidP="0039504A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220416" behindDoc="0" locked="0" layoutInCell="1" allowOverlap="1" wp14:anchorId="493724AE" wp14:editId="5FDFC926">
                <wp:simplePos x="0" y="0"/>
                <wp:positionH relativeFrom="margin">
                  <wp:posOffset>347980</wp:posOffset>
                </wp:positionH>
                <wp:positionV relativeFrom="paragraph">
                  <wp:posOffset>-335915</wp:posOffset>
                </wp:positionV>
                <wp:extent cx="4248150" cy="1428750"/>
                <wp:effectExtent l="0" t="0" r="19050" b="19050"/>
                <wp:wrapNone/>
                <wp:docPr id="360" name="קבוצה 3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330" name="קבוצה 330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s:wsp>
                          <wps:cNvPr id="331" name="אליפסה 331"/>
                          <wps:cNvSpPr/>
                          <wps:spPr>
                            <a:xfrm>
                              <a:off x="3448050" y="9525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D7FBEF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B6EE1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א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אליפסה 332"/>
                          <wps:cNvSpPr/>
                          <wps:spPr>
                            <a:xfrm>
                              <a:off x="2533650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3E8E619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אליפסה 333"/>
                          <wps:cNvSpPr/>
                          <wps:spPr>
                            <a:xfrm>
                              <a:off x="155257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8D04AF5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אליפסה 334"/>
                          <wps:cNvSpPr/>
                          <wps:spPr>
                            <a:xfrm>
                              <a:off x="54292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9D89F33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ד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אליפסה 335"/>
                          <wps:cNvSpPr/>
                          <wps:spPr>
                            <a:xfrm>
                              <a:off x="346710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6604DA8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קת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אליפסה 336"/>
                          <wps:cNvSpPr/>
                          <wps:spPr>
                            <a:xfrm>
                              <a:off x="234315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8FEF9D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צריף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" name="אליפסה 337"/>
                          <wps:cNvSpPr/>
                          <wps:spPr>
                            <a:xfrm>
                              <a:off x="1295400" y="98107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E81BBF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כול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8" name="אליפסה 338"/>
                          <wps:cNvSpPr/>
                          <wps:spPr>
                            <a:xfrm>
                              <a:off x="0" y="100012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7D53B0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רת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59" name="קבוצה 359"/>
                        <wpg:cNvGrpSpPr/>
                        <wpg:grpSpPr>
                          <a:xfrm>
                            <a:off x="482453" y="180753"/>
                            <a:ext cx="3574090" cy="812982"/>
                            <a:chOff x="0" y="0"/>
                            <a:chExt cx="3574090" cy="812982"/>
                          </a:xfrm>
                        </wpg:grpSpPr>
                        <wps:wsp>
                          <wps:cNvPr id="346" name="מחבר ישר 346"/>
                          <wps:cNvCnPr/>
                          <wps:spPr>
                            <a:xfrm>
                              <a:off x="3200400" y="221069"/>
                              <a:ext cx="152396" cy="52354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מחבר ישר 339"/>
                          <wps:cNvCnPr/>
                          <wps:spPr>
                            <a:xfrm flipH="1">
                              <a:off x="0" y="165691"/>
                              <a:ext cx="2085927" cy="64729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מחבר ישר 348"/>
                          <wps:cNvCnPr/>
                          <wps:spPr>
                            <a:xfrm flipH="1">
                              <a:off x="1212111" y="231701"/>
                              <a:ext cx="76198" cy="54258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מחבר ישר 349"/>
                          <wps:cNvCnPr/>
                          <wps:spPr>
                            <a:xfrm>
                              <a:off x="321191" y="197589"/>
                              <a:ext cx="1710668" cy="59239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תיבת טקסט 350"/>
                          <wps:cNvSpPr txBox="1"/>
                          <wps:spPr>
                            <a:xfrm>
                              <a:off x="3164515" y="24454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C8A381F" w14:textId="4F65858D" w:rsidR="0039504A" w:rsidRDefault="0039504A" w:rsidP="0039504A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t>0.</w:t>
                                </w:r>
                                <w:r w:rsidR="0013532E"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5" name="תיבת טקסט 345"/>
                          <wps:cNvSpPr txBox="1"/>
                          <wps:spPr>
                            <a:xfrm>
                              <a:off x="1675957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E7E4EA" w14:textId="77777777" w:rsidR="0039504A" w:rsidRDefault="0039504A" w:rsidP="0039504A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תיבת טקסט 344"/>
                          <wps:cNvSpPr txBox="1"/>
                          <wps:spPr>
                            <a:xfrm>
                              <a:off x="1154961" y="15948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52BD65" w14:textId="77777777" w:rsidR="0039504A" w:rsidRDefault="0039504A" w:rsidP="0039504A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" name="תיבת טקסט 341"/>
                          <wps:cNvSpPr txBox="1"/>
                          <wps:spPr>
                            <a:xfrm>
                              <a:off x="283091" y="10633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90076F5" w14:textId="0BC76C13" w:rsidR="0039504A" w:rsidRDefault="0039504A" w:rsidP="0039504A">
                                <w:r>
                                  <w:t>0.</w:t>
                                </w:r>
                                <w:r w:rsidR="0013532E"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93724AE" id="קבוצה 360" o:spid="_x0000_s1096" style="position:absolute;left:0;text-align:left;margin-left:27.4pt;margin-top:-26.45pt;width:334.5pt;height:112.5pt;z-index:252220416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">
                <v:group id="קבוצה 330" o:spid="_x0000_s1097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<v:oval id="אליפסה 331" o:spid="_x0000_s1098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7D7FBEF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 w:rsidRPr="004B6EE1">
                            <w:rPr>
                              <w:rFonts w:hint="cs"/>
                              <w:b/>
                              <w:bCs/>
                              <w:rtl/>
                            </w:rPr>
                            <w:t>א</w:t>
                          </w:r>
                        </w:p>
                      </w:txbxContent>
                    </v:textbox>
                  </v:oval>
                  <v:oval id="אליפסה 332" o:spid="_x0000_s1099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3E8E619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</w:t>
                          </w:r>
                        </w:p>
                      </w:txbxContent>
                    </v:textbox>
                  </v:oval>
                  <v:oval id="אליפסה 333" o:spid="_x0000_s1100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" fillcolor="white [3201]" strokecolor="#4f81bd [3204]" strokeweight="2pt">
                    <v:textbox>
                      <w:txbxContent>
                        <w:p w14:paraId="78D04AF5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ג</w:t>
                          </w:r>
                        </w:p>
                      </w:txbxContent>
                    </v:textbox>
                  </v:oval>
                  <v:oval id="אליפסה 334" o:spid="_x0000_s1101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9D89F33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ד</w:t>
                          </w:r>
                        </w:p>
                      </w:txbxContent>
                    </v:textbox>
                  </v:oval>
                  <v:oval id="אליפסה 335" o:spid="_x0000_s1102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36604DA8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קת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6" o:spid="_x0000_s1103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278FEF9D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צריף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7" o:spid="_x0000_s1104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57E81BBF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כול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8" o:spid="_x0000_s1105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" fillcolor="white [3201]" strokecolor="#9bbb59 [3206]" strokeweight="2pt">
                    <v:textbox>
                      <w:txbxContent>
                        <w:p w14:paraId="7E7D53B0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רתף</w:t>
                          </w:r>
                        </w:p>
                      </w:txbxContent>
                    </v:textbox>
                  </v:oval>
                </v:group>
                <v:group id="קבוצה 359" o:spid="_x0000_s1106" style="position:absolute;left:4824;top:1807;width:35741;height:8130" coordsize="35740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I9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/B7JhwBuf4BAAD//wMAUEsBAi0AFAAGAAgAAAAhANvh9svuAAAAhQEAABMAAAAAAAAA&#10;AAAAAAAAAAAAAFtDb250ZW50X1R5cGVzXS54bWxQSwECLQAUAAYACAAAACEAWvQsW78AAAAVAQAA&#10;CwAAAAAAAAAAAAAAAAAfAQAAX3JlbHMvLnJlbHNQSwECLQAUAAYACAAAACEAZIlyPcYAAADcAAAA&#10;DwAAAAAAAAAAAAAAAAAHAgAAZHJzL2Rvd25yZXYueG1sUEsFBgAAAAADAAMAtwAAAPoCAAAAAA==&#10;">
                  <v:line id="מחבר ישר 346" o:spid="_x0000_s1107" style="position:absolute;visibility:visible;mso-wrap-style:square" from="32004,2210" to="33527,7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" strokecolor="#8064a2 [3207]" strokeweight="2pt">
                    <v:shadow on="t" color="black" opacity="24903f" origin=",.5" offset="0,.55556mm"/>
                  </v:line>
                  <v:line id="מחבר ישר 339" o:spid="_x0000_s1108" style="position:absolute;flip:x;visibility:visible;mso-wrap-style:square" from="0,1656" to="20859,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" strokecolor="#8064a2 [3207]" strokeweight="2pt">
                    <v:shadow on="t" color="black" opacity="24903f" origin=",.5" offset="0,.55556mm"/>
                  </v:line>
                  <v:line id="מחבר ישר 348" o:spid="_x0000_s1109" style="position:absolute;flip:x;visibility:visible;mso-wrap-style:square" from="12121,2317" to="12883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" strokecolor="#8064a2 [3207]" strokeweight="2pt">
                    <v:shadow on="t" color="black" opacity="24903f" origin=",.5" offset="0,.55556mm"/>
                  </v:line>
                  <v:line id="מחבר ישר 349" o:spid="_x0000_s1110" style="position:absolute;visibility:visible;mso-wrap-style:square" from="3211,1975" to="20318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" strokecolor="#8064a2 [3207]" strokeweight="2pt">
                    <v:shadow on="t" color="black" opacity="24903f" origin=",.5" offset="0,.55556mm"/>
                  </v:line>
                  <v:shape id="תיבת טקסט 350" o:spid="_x0000_s1111" type="#_x0000_t202" style="position:absolute;left:31645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14c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OD+eiUdAzp4AAAD//wMAUEsBAi0AFAAGAAgAAAAhANvh9svuAAAAhQEAABMAAAAAAAAAAAAAAAAA&#10;AAAAAFtDb250ZW50X1R5cGVzXS54bWxQSwECLQAUAAYACAAAACEAWvQsW78AAAAVAQAACwAAAAAA&#10;AAAAAAAAAAAfAQAAX3JlbHMvLnJlbHNQSwECLQAUAAYACAAAACEAUideHMAAAADcAAAADwAAAAAA&#10;AAAAAAAAAAAHAgAAZHJzL2Rvd25yZXYueG1sUEsFBgAAAAADAAMAtwAAAPQCAAAAAA==&#10;" filled="f" stroked="f">
                    <v:textbox>
                      <w:txbxContent>
                        <w:p w14:paraId="5C8A381F" w14:textId="4F65858D" w:rsidR="0039504A" w:rsidRDefault="0039504A" w:rsidP="0039504A">
                          <w:pPr>
                            <w:rPr>
                              <w:rtl/>
                            </w:rPr>
                          </w:pPr>
                          <w:r>
                            <w:t>0.</w:t>
                          </w:r>
                          <w:r w:rsidR="0013532E">
                            <w:t>3</w:t>
                          </w:r>
                        </w:p>
                      </w:txbxContent>
                    </v:textbox>
                  </v:shape>
                  <v:shape id="תיבת טקסט 345" o:spid="_x0000_s1112" type="#_x0000_t202" style="position:absolute;left:16759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WtZ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2IJtzPxCMjsDwAA//8DAFBLAQItABQABgAIAAAAIQDb4fbL7gAAAIUBAAATAAAAAAAAAAAA&#10;AAAAAAAAAABbQ29udGVudF9UeXBlc10ueG1sUEsBAi0AFAAGAAgAAAAhAFr0LFu/AAAAFQEAAAsA&#10;AAAAAAAAAAAAAAAAHwEAAF9yZWxzLy5yZWxzUEsBAi0AFAAGAAgAAAAhAMeJa1nEAAAA3AAAAA8A&#10;AAAAAAAAAAAAAAAABwIAAGRycy9kb3ducmV2LnhtbFBLBQYAAAAAAwADALcAAAD4AgAAAAA=&#10;" filled="f" stroked="f">
                    <v:textbox>
                      <w:txbxContent>
                        <w:p w14:paraId="24E7E4EA" w14:textId="77777777" w:rsidR="0039504A" w:rsidRDefault="0039504A" w:rsidP="0039504A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344" o:spid="_x0000_s1113" type="#_x0000_t202" style="position:absolute;left:11549;top:1594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c7CxAAAANw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NhkiTwOBOPgFz+AQAA//8DAFBLAQItABQABgAIAAAAIQDb4fbL7gAAAIUBAAATAAAAAAAAAAAA&#10;AAAAAAAAAABbQ29udGVudF9UeXBlc10ueG1sUEsBAi0AFAAGAAgAAAAhAFr0LFu/AAAAFQEAAAsA&#10;AAAAAAAAAAAAAAAAHwEAAF9yZWxzLy5yZWxzUEsBAi0AFAAGAAgAAAAhAKjFzsLEAAAA3AAAAA8A&#10;AAAAAAAAAAAAAAAABwIAAGRycy9kb3ducmV2LnhtbFBLBQYAAAAAAwADALcAAAD4AgAAAAA=&#10;" filled="f" stroked="f">
                    <v:textbox>
                      <w:txbxContent>
                        <w:p w14:paraId="4552BD65" w14:textId="77777777" w:rsidR="0039504A" w:rsidRDefault="0039504A" w:rsidP="0039504A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341" o:spid="_x0000_s1114" type="#_x0000_t202" style="position:absolute;left:2830;top:106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m1axAAAANw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2v0zHcz8QjIFc3AAAA//8DAFBLAQItABQABgAIAAAAIQDb4fbL7gAAAIUBAAATAAAAAAAAAAAA&#10;AAAAAAAAAABbQ29udGVudF9UeXBlc10ueG1sUEsBAi0AFAAGAAgAAAAhAFr0LFu/AAAAFQEAAAsA&#10;AAAAAAAAAAAAAAAAHwEAAF9yZWxzLy5yZWxzUEsBAi0AFAAGAAgAAAAhALiybVrEAAAA3AAAAA8A&#10;AAAAAAAAAAAAAAAABwIAAGRycy9kb3ducmV2LnhtbFBLBQYAAAAAAwADALcAAAD4AgAAAAA=&#10;" filled="f" stroked="f">
                    <v:textbox>
                      <w:txbxContent>
                        <w:p w14:paraId="290076F5" w14:textId="0BC76C13" w:rsidR="0039504A" w:rsidRDefault="0039504A" w:rsidP="0039504A">
                          <w:r>
                            <w:t>0.</w:t>
                          </w:r>
                          <w:r w:rsidR="0013532E">
                            <w:t>3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4B39A990" w14:textId="77777777" w:rsidR="0039504A" w:rsidRDefault="0039504A" w:rsidP="0039504A">
      <w:pPr>
        <w:rPr>
          <w:rtl/>
        </w:rPr>
      </w:pPr>
    </w:p>
    <w:p w14:paraId="7E2AD240" w14:textId="77777777" w:rsidR="0039504A" w:rsidRDefault="0039504A" w:rsidP="0039504A">
      <w:pPr>
        <w:rPr>
          <w:rtl/>
        </w:rPr>
      </w:pPr>
    </w:p>
    <w:p w14:paraId="4BD0D264" w14:textId="77777777" w:rsidR="0039504A" w:rsidRDefault="0039504A" w:rsidP="0039504A"/>
    <w:p w14:paraId="0BC265F3" w14:textId="5C91261A" w:rsidR="00CA6A8D" w:rsidRDefault="00CA6A8D" w:rsidP="00CA6A8D">
      <w:pPr>
        <w:rPr>
          <w:rtl/>
        </w:rPr>
      </w:pPr>
    </w:p>
    <w:p w14:paraId="476FA51D" w14:textId="77777777" w:rsidR="0039504A" w:rsidRPr="00ED32D9" w:rsidRDefault="0039504A" w:rsidP="00CA6A8D"/>
    <w:p w14:paraId="5FB88859" w14:textId="77777777" w:rsidR="00CA6A8D" w:rsidRDefault="00CA6A8D" w:rsidP="00CA6A8D">
      <w:pPr>
        <w:rPr>
          <w:rtl/>
        </w:rPr>
      </w:pPr>
    </w:p>
    <w:p w14:paraId="0A0AEB66" w14:textId="6FD13451" w:rsidR="0013532E" w:rsidRDefault="0013532E" w:rsidP="0013532E">
      <w:pPr>
        <w:rPr>
          <w:rtl/>
        </w:rPr>
      </w:pPr>
      <w:r>
        <w:rPr>
          <w:rFonts w:hint="cs"/>
          <w:rtl/>
        </w:rPr>
        <w:t xml:space="preserve">שימו לב שהגרף עדיין מאוזן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3405BA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משקלי</w:t>
      </w:r>
      <w:r w:rsidR="003405BA">
        <w:rPr>
          <w:rFonts w:hint="cs"/>
          <w:rtl/>
        </w:rPr>
        <w:t xml:space="preserve"> הקשתות</w:t>
      </w:r>
      <w:r>
        <w:rPr>
          <w:rFonts w:hint="cs"/>
          <w:rtl/>
        </w:rPr>
        <w:t xml:space="preserve"> </w:t>
      </w:r>
      <w:r w:rsidR="003405BA">
        <w:rPr>
          <w:rFonts w:hint="cs"/>
          <w:rtl/>
        </w:rPr>
        <w:t xml:space="preserve">המחוברות אליו </w:t>
      </w:r>
      <w:r>
        <w:rPr>
          <w:rFonts w:hint="cs"/>
          <w:rtl/>
        </w:rPr>
        <w:t xml:space="preserve">הוא </w:t>
      </w:r>
      <w:r>
        <w:t>0.3</w:t>
      </w:r>
      <w:r>
        <w:rPr>
          <w:rFonts w:hint="cs"/>
          <w:rtl/>
        </w:rPr>
        <w:t>.</w:t>
      </w:r>
    </w:p>
    <w:p w14:paraId="44B117D7" w14:textId="65932365" w:rsidR="00CA6A8D" w:rsidRDefault="0013532E" w:rsidP="0013532E">
      <w:r>
        <w:rPr>
          <w:rFonts w:hint="cs"/>
          <w:rtl/>
        </w:rPr>
        <w:t xml:space="preserve">בסיבוב השלישי נשאר רק שידוך מושלם אחד:  א–בקתה, ב–מרתף, ג–מכולה, ד–צריף. </w:t>
      </w:r>
      <w:r w:rsidR="003E4421">
        <w:rPr>
          <w:rFonts w:hint="cs"/>
          <w:rtl/>
        </w:rPr>
        <w:t xml:space="preserve">זהו השידוך </w:t>
      </w:r>
      <w:r w:rsidR="003E4421">
        <w:t>X</w:t>
      </w:r>
      <w:r w:rsidR="003E4421">
        <w:rPr>
          <w:vertAlign w:val="subscript"/>
        </w:rPr>
        <w:t>3</w:t>
      </w:r>
      <w:r w:rsidR="003E4421">
        <w:rPr>
          <w:rFonts w:hint="cs"/>
          <w:rtl/>
        </w:rPr>
        <w:t xml:space="preserve">. </w:t>
      </w:r>
      <w:r>
        <w:rPr>
          <w:rFonts w:hint="cs"/>
          <w:rtl/>
        </w:rPr>
        <w:t xml:space="preserve">משקל כל הקשתות בו הוא </w:t>
      </w:r>
      <w:r>
        <w:t>0.3</w:t>
      </w:r>
      <w:r w:rsidR="003E4421">
        <w:rPr>
          <w:rFonts w:hint="cs"/>
          <w:rtl/>
        </w:rPr>
        <w:t xml:space="preserve">, ולכן </w:t>
      </w:r>
      <w:r w:rsidR="003E4421">
        <w:t>p</w:t>
      </w:r>
      <w:r w:rsidR="002D0B91" w:rsidRPr="002D0B91">
        <w:rPr>
          <w:vertAlign w:val="subscript"/>
        </w:rPr>
        <w:t>3</w:t>
      </w:r>
      <w:r w:rsidR="003E4421">
        <w:t>=0.3</w:t>
      </w:r>
      <w:r w:rsidR="003E4421">
        <w:rPr>
          <w:rFonts w:hint="cs"/>
          <w:rtl/>
        </w:rPr>
        <w:t xml:space="preserve">. </w:t>
      </w:r>
      <w:r>
        <w:rPr>
          <w:rFonts w:hint="cs"/>
          <w:rtl/>
        </w:rPr>
        <w:t xml:space="preserve">אחרי </w:t>
      </w:r>
      <w:r w:rsidR="00CA6A8D">
        <w:rPr>
          <w:rFonts w:hint="cs"/>
          <w:rtl/>
        </w:rPr>
        <w:t xml:space="preserve">שמפחיתים </w:t>
      </w:r>
      <w:r w:rsidR="00CA6A8D">
        <w:t>0.3</w:t>
      </w:r>
      <w:r w:rsidR="00CA6A8D">
        <w:rPr>
          <w:rFonts w:hint="cs"/>
          <w:rtl/>
        </w:rPr>
        <w:t xml:space="preserve"> מארבעת הקשתות בשידוך, ומוחקים קשתות</w:t>
      </w:r>
      <w:r>
        <w:rPr>
          <w:rFonts w:hint="cs"/>
          <w:rtl/>
        </w:rPr>
        <w:t xml:space="preserve"> במשקל אפס</w:t>
      </w:r>
      <w:r w:rsidR="00CA6A8D">
        <w:rPr>
          <w:rFonts w:hint="cs"/>
          <w:rtl/>
        </w:rPr>
        <w:t xml:space="preserve">, נשאר </w:t>
      </w:r>
      <w:r>
        <w:rPr>
          <w:rFonts w:hint="cs"/>
          <w:rtl/>
        </w:rPr>
        <w:t>גרף ריק, ולכן האלגוריתם מסתיים.</w:t>
      </w:r>
    </w:p>
    <w:p w14:paraId="0641091D" w14:textId="77777777" w:rsidR="00CA773D" w:rsidRDefault="00CA773D" w:rsidP="001C0C60">
      <w:pPr>
        <w:rPr>
          <w:rtl/>
        </w:rPr>
      </w:pPr>
    </w:p>
    <w:p w14:paraId="6538D145" w14:textId="77777777" w:rsidR="001C0C60" w:rsidRDefault="001C0C60" w:rsidP="002A4103">
      <w:pPr>
        <w:pStyle w:val="a5"/>
        <w:rPr>
          <w:rtl/>
        </w:rPr>
      </w:pPr>
    </w:p>
    <w:p w14:paraId="1F2A15C6" w14:textId="0B78B013" w:rsidR="00587F28" w:rsidRDefault="00FC2D8C" w:rsidP="00A30F0F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הגרל</w:t>
      </w:r>
      <w:r w:rsidR="000D2BE7">
        <w:rPr>
          <w:rFonts w:hint="cs"/>
          <w:rtl/>
        </w:rPr>
        <w:t xml:space="preserve">ה </w:t>
      </w:r>
      <w:r w:rsidR="00587F28">
        <w:rPr>
          <w:rFonts w:hint="cs"/>
          <w:rtl/>
        </w:rPr>
        <w:t>הוגנת</w:t>
      </w:r>
      <w:r>
        <w:rPr>
          <w:rFonts w:hint="cs"/>
          <w:rtl/>
        </w:rPr>
        <w:t xml:space="preserve"> ויעילה</w:t>
      </w:r>
      <w:r w:rsidR="003D5002">
        <w:rPr>
          <w:rFonts w:hint="cs"/>
          <w:rtl/>
        </w:rPr>
        <w:t xml:space="preserve"> </w:t>
      </w:r>
      <w:r>
        <w:rPr>
          <w:rFonts w:hint="cs"/>
          <w:rtl/>
        </w:rPr>
        <w:t>לכתחילה</w:t>
      </w:r>
      <w:r w:rsidR="00A30F0F">
        <w:rPr>
          <w:rFonts w:hint="cs"/>
          <w:rtl/>
        </w:rPr>
        <w:t xml:space="preserve">. </w:t>
      </w:r>
    </w:p>
    <w:p w14:paraId="1E02A716" w14:textId="57D81B56" w:rsidR="006E1011" w:rsidRDefault="004D52FB" w:rsidP="005715A6">
      <w:pPr>
        <w:rPr>
          <w:rtl/>
        </w:rPr>
      </w:pPr>
      <w:r>
        <w:rPr>
          <w:rFonts w:hint="cs"/>
          <w:rtl/>
        </w:rPr>
        <w:t xml:space="preserve">בעזרת הכלים שלמדנו בסעיף הקודם, </w:t>
      </w:r>
      <w:r w:rsidR="00036AF9">
        <w:rPr>
          <w:rFonts w:hint="cs"/>
          <w:rtl/>
        </w:rPr>
        <w:t xml:space="preserve">נתאר אלגוריתם המוצא </w:t>
      </w:r>
      <w:r w:rsidR="00E50F28">
        <w:rPr>
          <w:rFonts w:hint="cs"/>
          <w:rtl/>
        </w:rPr>
        <w:t>הגרלה</w:t>
      </w:r>
      <w:r w:rsidR="00C02542">
        <w:rPr>
          <w:rFonts w:hint="cs"/>
          <w:rtl/>
        </w:rPr>
        <w:t xml:space="preserve"> בין השמות, שהיא גם </w:t>
      </w:r>
      <w:r w:rsidR="006E1011">
        <w:rPr>
          <w:rFonts w:hint="cs"/>
          <w:rtl/>
        </w:rPr>
        <w:t>הוגנת</w:t>
      </w:r>
      <w:r w:rsidR="00C02542">
        <w:rPr>
          <w:rFonts w:hint="cs"/>
          <w:rtl/>
        </w:rPr>
        <w:t xml:space="preserve">־לכתחילה וגם </w:t>
      </w:r>
      <w:r w:rsidR="006E1011">
        <w:rPr>
          <w:rFonts w:hint="cs"/>
          <w:rtl/>
        </w:rPr>
        <w:t>יעילה־לכתחילה.</w:t>
      </w:r>
    </w:p>
    <w:p w14:paraId="3C372A11" w14:textId="77777777" w:rsidR="00A30F0F" w:rsidRPr="00A30F0F" w:rsidRDefault="00A30F0F" w:rsidP="00A30F0F">
      <w:pPr>
        <w:rPr>
          <w:rtl/>
        </w:rPr>
      </w:pPr>
      <w:r w:rsidRPr="00A30F0F">
        <w:rPr>
          <w:rFonts w:hint="cs"/>
          <w:rtl/>
        </w:rPr>
        <w:t>1. מצא חלוקה שברית לקסימין־אגליטרית, לפי האלגוריתם בפרק 3, עם אילוץ נוסף הקובע, שסכום השברים המשוייך לכל שחקן שווה בדיוק ל־</w:t>
      </w:r>
      <w:r w:rsidRPr="00A30F0F">
        <w:t>1</w:t>
      </w:r>
      <w:r w:rsidRPr="00A30F0F">
        <w:rPr>
          <w:rFonts w:hint="cs"/>
          <w:rtl/>
        </w:rPr>
        <w:t>.</w:t>
      </w:r>
    </w:p>
    <w:p w14:paraId="2B55A2FF" w14:textId="77777777" w:rsidR="00A30F0F" w:rsidRPr="00A30F0F" w:rsidRDefault="00A30F0F" w:rsidP="00A30F0F">
      <w:pPr>
        <w:rPr>
          <w:rtl/>
        </w:rPr>
      </w:pPr>
      <w:r w:rsidRPr="00A30F0F">
        <w:rPr>
          <w:rFonts w:hint="cs"/>
          <w:rtl/>
        </w:rPr>
        <w:t>2. בנה את גרף־הצריכה של החלוקה.</w:t>
      </w:r>
    </w:p>
    <w:p w14:paraId="57B5EFE3" w14:textId="6AA9932E" w:rsidR="00A30F0F" w:rsidRDefault="00A30F0F" w:rsidP="00A30F0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A30F0F">
        <w:rPr>
          <w:rFonts w:hint="cs"/>
          <w:rtl/>
        </w:rPr>
        <w:t xml:space="preserve">3. מצא פירוק־בירקהוף של גרף־הצריכה בעזרת </w:t>
      </w:r>
      <w:r>
        <w:rPr>
          <w:rFonts w:hint="cs"/>
          <w:rtl/>
        </w:rPr>
        <w:t>אלגוריתם בירקהוף</w:t>
      </w:r>
      <w:r w:rsidRPr="00A30F0F">
        <w:rPr>
          <w:rFonts w:hint="cs"/>
          <w:rtl/>
        </w:rPr>
        <w:t>. פירוק זה מגדיר הגרלה בין השמות.</w:t>
      </w:r>
    </w:p>
    <w:p w14:paraId="6F593AC6" w14:textId="77777777" w:rsidR="00A30F0F" w:rsidRDefault="00A30F0F" w:rsidP="00A30F0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40EFDE00" w14:textId="77777777" w:rsidR="00A30F0F" w:rsidRDefault="00934EA5" w:rsidP="00A30F0F">
      <w:pPr>
        <w:rPr>
          <w:rtl/>
        </w:rPr>
      </w:pPr>
      <w:r>
        <w:rPr>
          <w:rFonts w:hint="cs"/>
          <w:rtl/>
        </w:rPr>
        <w:t xml:space="preserve">ההגרלה המוחזרת היא לקסימין־אגליטרית, ולכן היא יעילה־לכתחילה. אם ערכי השחקנים מנורמלים, אז ההגרלה היא גם פרופורציונלית־לכתחילה. </w:t>
      </w:r>
    </w:p>
    <w:p w14:paraId="0D9F48DB" w14:textId="77777777" w:rsidR="00A30F0F" w:rsidRDefault="00A30F0F" w:rsidP="00A30F0F">
      <w:pPr>
        <w:rPr>
          <w:rtl/>
        </w:rPr>
      </w:pPr>
    </w:p>
    <w:p w14:paraId="5C46623B" w14:textId="32BAACE3" w:rsidR="00E9210D" w:rsidRDefault="006E2E9A" w:rsidP="00A30F0F">
      <w:pPr>
        <w:rPr>
          <w:rtl/>
        </w:rPr>
      </w:pPr>
      <w:r>
        <w:rPr>
          <w:rFonts w:hint="cs"/>
          <w:rtl/>
        </w:rPr>
        <w:t xml:space="preserve">מה אם רוצים שההגרלה תהיה לא רק </w:t>
      </w:r>
      <w:r w:rsidRPr="00163516">
        <w:rPr>
          <w:rStyle w:val="affff8"/>
          <w:rFonts w:hint="cs"/>
          <w:rtl/>
        </w:rPr>
        <w:t>פרופורציונלית</w:t>
      </w:r>
      <w:r>
        <w:rPr>
          <w:rFonts w:hint="cs"/>
          <w:rtl/>
        </w:rPr>
        <w:t xml:space="preserve">־לכתחילה אלא גם </w:t>
      </w:r>
      <w:r w:rsidRPr="00163516">
        <w:rPr>
          <w:rStyle w:val="affff8"/>
          <w:rFonts w:hint="cs"/>
          <w:rtl/>
        </w:rPr>
        <w:t>ללא־קנאה</w:t>
      </w:r>
      <w:r>
        <w:rPr>
          <w:rFonts w:hint="cs"/>
          <w:rtl/>
        </w:rPr>
        <w:t xml:space="preserve">־לכתחילה? כאן התשובה </w:t>
      </w:r>
      <w:r w:rsidR="00163516">
        <w:rPr>
          <w:rFonts w:hint="cs"/>
          <w:rtl/>
        </w:rPr>
        <w:t>מורכבת יותר. למדנו, שחלוקה הממקסמת את מכפלת ערכי השחקנים (או את סכום הלוגריתמים של ערכי השחקנים) היא יעילה־פארטו וללא־קנאה. היה אפשר לחשוב, שאם נוסיף את האילוץ</w:t>
      </w:r>
      <w:r w:rsidR="00163516" w:rsidRPr="00163516">
        <w:rPr>
          <w:rtl/>
        </w:rPr>
        <w:t>, שסכום השברים המשוייך לכל שחקן שווה 1</w:t>
      </w:r>
      <w:r w:rsidR="0021345A">
        <w:rPr>
          <w:rFonts w:hint="cs"/>
          <w:rtl/>
        </w:rPr>
        <w:t>, נקבל מטריצת</w:t>
      </w:r>
      <w:r w:rsidR="00E9210D">
        <w:rPr>
          <w:rFonts w:hint="cs"/>
          <w:rtl/>
        </w:rPr>
        <w:t xml:space="preserve"> השמה אקראית, </w:t>
      </w:r>
      <w:r w:rsidR="0021345A">
        <w:rPr>
          <w:rFonts w:hint="cs"/>
          <w:rtl/>
        </w:rPr>
        <w:t xml:space="preserve">שהיא ללא־קנאה־לכתחילה. </w:t>
      </w:r>
      <w:r w:rsidR="00E9210D">
        <w:rPr>
          <w:rFonts w:hint="cs"/>
          <w:rtl/>
        </w:rPr>
        <w:t>אבל זה לא נכון אפילו כשיש שני שחקנים.</w:t>
      </w:r>
    </w:p>
    <w:p w14:paraId="34CF3860" w14:textId="77777777" w:rsidR="00BC1C88" w:rsidRDefault="00BC1C88" w:rsidP="00BC1C88">
      <w:pPr>
        <w:rPr>
          <w:rtl/>
        </w:rPr>
      </w:pPr>
    </w:p>
    <w:p w14:paraId="0AA6EDFC" w14:textId="73A9154C" w:rsidR="00BC1C88" w:rsidRDefault="00A30F0F" w:rsidP="00A30F0F">
      <w:pPr>
        <w:rPr>
          <w:vertAlign w:val="superscript"/>
          <w:rtl/>
        </w:rPr>
      </w:pPr>
      <w:r w:rsidRPr="00A30F0F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 </w:t>
      </w:r>
      <w:r w:rsidR="00BC1C88">
        <w:rPr>
          <w:rFonts w:hint="cs"/>
          <w:rtl/>
        </w:rPr>
        <w:t>נתונים שני חפצים ושני שחקנים עם הערכים הבאים:</w:t>
      </w:r>
    </w:p>
    <w:p w14:paraId="41048C80" w14:textId="77777777" w:rsidR="00BC1C88" w:rsidRPr="00243B26" w:rsidRDefault="00BC1C88" w:rsidP="00BC1C88">
      <w:pPr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991"/>
        <w:gridCol w:w="1044"/>
      </w:tblGrid>
      <w:tr w:rsidR="00125F57" w:rsidRPr="00243B26" w14:paraId="3C98B193" w14:textId="77777777" w:rsidTr="00442356">
        <w:tc>
          <w:tcPr>
            <w:tcW w:w="1081" w:type="dxa"/>
          </w:tcPr>
          <w:p w14:paraId="668EEDEE" w14:textId="77777777" w:rsidR="00125F57" w:rsidRPr="00243B26" w:rsidRDefault="00125F57" w:rsidP="00442356">
            <w:pPr>
              <w:pStyle w:val="afffff"/>
              <w:jc w:val="center"/>
              <w:rPr>
                <w:rtl/>
              </w:rPr>
            </w:pPr>
          </w:p>
        </w:tc>
        <w:tc>
          <w:tcPr>
            <w:tcW w:w="991" w:type="dxa"/>
          </w:tcPr>
          <w:p w14:paraId="144A9EBA" w14:textId="77777777" w:rsidR="00125F57" w:rsidRPr="00FD5B3A" w:rsidRDefault="00125F57" w:rsidP="00442356">
            <w:pPr>
              <w:pStyle w:val="afffff"/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בקתה</w:t>
            </w:r>
          </w:p>
        </w:tc>
        <w:tc>
          <w:tcPr>
            <w:tcW w:w="1044" w:type="dxa"/>
          </w:tcPr>
          <w:p w14:paraId="0DB80231" w14:textId="77777777" w:rsidR="00125F57" w:rsidRPr="00FD5B3A" w:rsidRDefault="00125F57" w:rsidP="00442356">
            <w:pPr>
              <w:pStyle w:val="afffff"/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צריף</w:t>
            </w:r>
          </w:p>
        </w:tc>
      </w:tr>
      <w:tr w:rsidR="00125F57" w:rsidRPr="00243B26" w14:paraId="4A5BEB93" w14:textId="77777777" w:rsidTr="00442356">
        <w:tc>
          <w:tcPr>
            <w:tcW w:w="1081" w:type="dxa"/>
          </w:tcPr>
          <w:p w14:paraId="48E11883" w14:textId="5A3C366A" w:rsidR="00125F57" w:rsidRPr="00FD5B3A" w:rsidRDefault="00CB5656" w:rsidP="00CB5656">
            <w:pPr>
              <w:pStyle w:val="afffff"/>
              <w:tabs>
                <w:tab w:val="left" w:pos="265"/>
                <w:tab w:val="center" w:pos="432"/>
              </w:tabs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עמי:</w:t>
            </w:r>
          </w:p>
        </w:tc>
        <w:tc>
          <w:tcPr>
            <w:tcW w:w="991" w:type="dxa"/>
          </w:tcPr>
          <w:p w14:paraId="7E7637B2" w14:textId="7F736203" w:rsidR="00125F57" w:rsidRPr="00243B26" w:rsidRDefault="00D46C7E" w:rsidP="00442356">
            <w:pPr>
              <w:pStyle w:val="afffff"/>
              <w:jc w:val="center"/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44" w:type="dxa"/>
          </w:tcPr>
          <w:p w14:paraId="1843AD44" w14:textId="16C952F1" w:rsidR="00125F57" w:rsidRPr="00243B26" w:rsidRDefault="00D46C7E" w:rsidP="00442356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</w:tr>
      <w:tr w:rsidR="00125F57" w:rsidRPr="00243B26" w14:paraId="2A9B4752" w14:textId="77777777" w:rsidTr="00442356">
        <w:tc>
          <w:tcPr>
            <w:tcW w:w="1081" w:type="dxa"/>
          </w:tcPr>
          <w:p w14:paraId="43694F87" w14:textId="5167D477" w:rsidR="00125F57" w:rsidRPr="00FD5B3A" w:rsidRDefault="00CB5656" w:rsidP="00442356">
            <w:pPr>
              <w:pStyle w:val="afffff"/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תמי:</w:t>
            </w:r>
          </w:p>
        </w:tc>
        <w:tc>
          <w:tcPr>
            <w:tcW w:w="991" w:type="dxa"/>
          </w:tcPr>
          <w:p w14:paraId="3A1CC1D0" w14:textId="3C0D97E8" w:rsidR="00125F57" w:rsidRPr="00243B26" w:rsidRDefault="00D46C7E" w:rsidP="00442356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  <w:tc>
          <w:tcPr>
            <w:tcW w:w="1044" w:type="dxa"/>
          </w:tcPr>
          <w:p w14:paraId="7C44253F" w14:textId="4EE9D3DC" w:rsidR="00125F57" w:rsidRPr="00243B26" w:rsidRDefault="00D46C7E" w:rsidP="00442356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8</w:t>
            </w:r>
          </w:p>
        </w:tc>
      </w:tr>
    </w:tbl>
    <w:p w14:paraId="60657FEC" w14:textId="77777777" w:rsidR="00BC1C88" w:rsidRDefault="00BC1C88" w:rsidP="00BC1C88">
      <w:pPr>
        <w:pStyle w:val="a5"/>
        <w:rPr>
          <w:rtl/>
        </w:rPr>
      </w:pPr>
    </w:p>
    <w:p w14:paraId="36E945B7" w14:textId="2E0F7628" w:rsidR="00CB5656" w:rsidRDefault="00886B5B" w:rsidP="00BC1C88">
      <w:pPr>
        <w:rPr>
          <w:rtl/>
        </w:rPr>
      </w:pPr>
      <w:r>
        <w:rPr>
          <w:rFonts w:hint="cs"/>
          <w:rtl/>
        </w:rPr>
        <w:lastRenderedPageBreak/>
        <w:t xml:space="preserve">ללא האילוץ שסכום השברים של כל שחקן צריך להיות </w:t>
      </w:r>
      <w:r>
        <w:t>1</w:t>
      </w:r>
      <w:r>
        <w:rPr>
          <w:rFonts w:hint="cs"/>
          <w:rtl/>
        </w:rPr>
        <w:t xml:space="preserve">, החלוקה הממקסמת את מכפלת הערכים נותנת לעמי </w:t>
      </w:r>
      <w:r>
        <w:t>5/6</w:t>
      </w:r>
      <w:r>
        <w:rPr>
          <w:rFonts w:hint="cs"/>
          <w:rtl/>
        </w:rPr>
        <w:t xml:space="preserve"> מהצריף, ואת כל השאר לתמי</w:t>
      </w:r>
      <w:r w:rsidR="00286A70">
        <w:rPr>
          <w:rFonts w:hint="cs"/>
          <w:rtl/>
        </w:rPr>
        <w:t xml:space="preserve"> (מכפלת הערכים היא </w:t>
      </w:r>
      <w:r w:rsidR="00AC07E9" w:rsidRPr="00376DF6">
        <w:rPr>
          <w:position w:val="-6"/>
        </w:rPr>
        <w:object w:dxaOrig="1140" w:dyaOrig="240" w14:anchorId="3880537B">
          <v:shape id="_x0000_i1058" type="#_x0000_t75" style="width:57pt;height:11.65pt" o:ole="">
            <v:imagedata r:id="rId20" o:title=""/>
          </v:shape>
          <o:OLEObject Type="Embed" ProgID="Equation.DSMT4" ShapeID="_x0000_i1058" DrawAspect="Content" ObjectID="_1808648658" r:id="rId21"/>
        </w:object>
      </w:r>
      <w:r w:rsidR="00286A70">
        <w:rPr>
          <w:rFonts w:hint="cs"/>
          <w:rtl/>
        </w:rPr>
        <w:t>)</w:t>
      </w:r>
      <w:r>
        <w:rPr>
          <w:rFonts w:hint="cs"/>
          <w:rtl/>
        </w:rPr>
        <w:t>. ניתן לוודא שאף אחד מהם אינו מקנא בשני.</w:t>
      </w:r>
      <w:r w:rsidR="00B75074">
        <w:rPr>
          <w:rFonts w:hint="cs"/>
          <w:rtl/>
        </w:rPr>
        <w:t xml:space="preserve"> עם זאת, כיוון שגרף־הצריכה של ההשמה אינו מאוזן, אי־אפשר לפרק אותו להגרלה על השמות.</w:t>
      </w:r>
    </w:p>
    <w:p w14:paraId="3F20A91A" w14:textId="63040EC7" w:rsidR="00886B5B" w:rsidRDefault="00886B5B" w:rsidP="00886B5B">
      <w:pPr>
        <w:pStyle w:val="a5"/>
        <w:rPr>
          <w:rtl/>
        </w:rPr>
      </w:pPr>
    </w:p>
    <w:p w14:paraId="2DB7DB4F" w14:textId="0ACA2BD2" w:rsidR="00886B5B" w:rsidRDefault="00886B5B" w:rsidP="00BC1C88">
      <w:pPr>
        <w:rPr>
          <w:rtl/>
        </w:rPr>
      </w:pPr>
      <w:r>
        <w:rPr>
          <w:rFonts w:hint="cs"/>
          <w:rtl/>
        </w:rPr>
        <w:t xml:space="preserve">אם מוסיפים את האילוץ שסכום השברים של כל שחקן שווה </w:t>
      </w:r>
      <w:r>
        <w:t>1</w:t>
      </w:r>
      <w:r>
        <w:rPr>
          <w:rFonts w:hint="cs"/>
          <w:rtl/>
        </w:rPr>
        <w:t>, החלוקה הממקסמת את מכפלת הערכים נותנת לעמי את הצריף</w:t>
      </w:r>
      <w:r w:rsidR="0009478A">
        <w:rPr>
          <w:rFonts w:hint="cs"/>
          <w:rtl/>
        </w:rPr>
        <w:t xml:space="preserve"> בהסתברות </w:t>
      </w:r>
      <w:r w:rsidR="0009478A">
        <w:t>1</w:t>
      </w:r>
      <w:r w:rsidR="00183708">
        <w:rPr>
          <w:rFonts w:hint="cs"/>
          <w:rtl/>
        </w:rPr>
        <w:t>,</w:t>
      </w:r>
      <w:r>
        <w:rPr>
          <w:rFonts w:hint="cs"/>
          <w:rtl/>
        </w:rPr>
        <w:t xml:space="preserve"> ולתמי את הבקתה</w:t>
      </w:r>
      <w:r w:rsidR="00356524">
        <w:rPr>
          <w:rFonts w:hint="cs"/>
          <w:rtl/>
        </w:rPr>
        <w:t xml:space="preserve"> </w:t>
      </w:r>
      <w:r w:rsidR="0009478A">
        <w:rPr>
          <w:rFonts w:hint="cs"/>
          <w:rtl/>
        </w:rPr>
        <w:t xml:space="preserve">בהסתברות </w:t>
      </w:r>
      <w:r w:rsidR="0009478A">
        <w:t>1</w:t>
      </w:r>
      <w:r w:rsidR="0009478A">
        <w:rPr>
          <w:rFonts w:hint="cs"/>
          <w:rtl/>
        </w:rPr>
        <w:t xml:space="preserve"> </w:t>
      </w:r>
      <w:r w:rsidR="00356524">
        <w:rPr>
          <w:rFonts w:hint="cs"/>
          <w:rtl/>
        </w:rPr>
        <w:t xml:space="preserve">(מכפלת הערכים היא </w:t>
      </w:r>
      <w:r w:rsidR="00AC07E9" w:rsidRPr="00376DF6">
        <w:rPr>
          <w:position w:val="-4"/>
        </w:rPr>
        <w:object w:dxaOrig="1140" w:dyaOrig="220" w14:anchorId="4D7B35C2">
          <v:shape id="_x0000_i1059" type="#_x0000_t75" style="width:57pt;height:10.9pt" o:ole="">
            <v:imagedata r:id="rId22" o:title=""/>
          </v:shape>
          <o:OLEObject Type="Embed" ProgID="Equation.DSMT4" ShapeID="_x0000_i1059" DrawAspect="Content" ObjectID="_1808648659" r:id="rId23"/>
        </w:object>
      </w:r>
      <w:r w:rsidR="00356524">
        <w:rPr>
          <w:rFonts w:hint="cs"/>
          <w:rtl/>
        </w:rPr>
        <w:t>)</w:t>
      </w:r>
      <w:r>
        <w:rPr>
          <w:rFonts w:hint="cs"/>
          <w:rtl/>
        </w:rPr>
        <w:t>.</w:t>
      </w:r>
      <w:r w:rsidR="00183708">
        <w:rPr>
          <w:rFonts w:hint="cs"/>
          <w:rtl/>
        </w:rPr>
        <w:t xml:space="preserve"> </w:t>
      </w:r>
      <w:r w:rsidR="004A5260">
        <w:rPr>
          <w:rFonts w:hint="cs"/>
          <w:rtl/>
        </w:rPr>
        <w:t xml:space="preserve">זוהי כבר השמה לא־אקראית, ואין צורך לפרק אותה. אבל </w:t>
      </w:r>
      <w:r w:rsidR="00C8476D">
        <w:rPr>
          <w:rFonts w:hint="cs"/>
          <w:rtl/>
        </w:rPr>
        <w:t>יש בה קנאה – תמי מקנאת בעמי.</w:t>
      </w:r>
    </w:p>
    <w:p w14:paraId="621624A2" w14:textId="170268A6" w:rsidR="00A30F0F" w:rsidRDefault="00A30F0F" w:rsidP="00563A2B">
      <w:pPr>
        <w:rPr>
          <w:rtl/>
        </w:rPr>
      </w:pPr>
    </w:p>
    <w:p w14:paraId="7AD9AD25" w14:textId="0048A789" w:rsidR="004067CB" w:rsidRPr="004067CB" w:rsidRDefault="00784583" w:rsidP="00563A2B">
      <w:pPr>
        <w:rPr>
          <w:rtl/>
        </w:rPr>
      </w:pPr>
      <w:r>
        <w:rPr>
          <w:rFonts w:hint="cs"/>
          <w:rtl/>
        </w:rPr>
        <w:t>אאנונד היילנאנד</w:t>
      </w:r>
      <w:r w:rsidR="00436C9D">
        <w:rPr>
          <w:rFonts w:hint="cs"/>
          <w:rtl/>
        </w:rPr>
        <w:t xml:space="preserve"> (</w:t>
      </w:r>
      <w:r w:rsidR="00436C9D">
        <w:t>Hylland</w:t>
      </w:r>
      <w:r w:rsidR="00436C9D">
        <w:rPr>
          <w:rFonts w:hint="cs"/>
          <w:rtl/>
        </w:rPr>
        <w:t>)</w:t>
      </w:r>
      <w:r>
        <w:rPr>
          <w:rFonts w:hint="cs"/>
          <w:rtl/>
        </w:rPr>
        <w:t xml:space="preserve"> וריצ'ארד זקהאוסר </w:t>
      </w:r>
      <w:r w:rsidR="00436C9D">
        <w:rPr>
          <w:rFonts w:hint="cs"/>
          <w:rtl/>
        </w:rPr>
        <w:t>(</w:t>
      </w:r>
      <w:r w:rsidR="00436C9D">
        <w:t>Zeckhauser</w:t>
      </w:r>
      <w:r w:rsidR="00436C9D">
        <w:rPr>
          <w:rFonts w:hint="cs"/>
          <w:rtl/>
        </w:rPr>
        <w:t xml:space="preserve">) </w:t>
      </w:r>
      <w:r>
        <w:rPr>
          <w:rFonts w:hint="cs"/>
          <w:rtl/>
        </w:rPr>
        <w:t>פיתחו אלגוריתם אחר, המוצא</w:t>
      </w:r>
      <w:r w:rsidR="000649A1">
        <w:rPr>
          <w:rFonts w:hint="cs"/>
          <w:rtl/>
        </w:rPr>
        <w:t xml:space="preserve"> חלוקה</w:t>
      </w:r>
      <w:r w:rsidR="00B85D78">
        <w:rPr>
          <w:rFonts w:hint="cs"/>
          <w:rtl/>
        </w:rPr>
        <w:t xml:space="preserve"> </w:t>
      </w:r>
      <w:r>
        <w:rPr>
          <w:rFonts w:hint="cs"/>
          <w:rtl/>
        </w:rPr>
        <w:t>יעילה־לכתחילה וללא־קנאה־לכתחילה</w:t>
      </w:r>
      <w:r w:rsidR="00E6676C">
        <w:rPr>
          <w:rFonts w:hint="cs"/>
          <w:rtl/>
        </w:rPr>
        <w:t xml:space="preserve"> עם האילוץ שסכום השברים של כל שחקן שווה </w:t>
      </w:r>
      <w:r w:rsidR="00E6676C">
        <w:t>1</w:t>
      </w:r>
      <w:r w:rsidR="00E6676C">
        <w:rPr>
          <w:rFonts w:hint="cs"/>
          <w:rtl/>
        </w:rPr>
        <w:t xml:space="preserve">, </w:t>
      </w:r>
      <w:r w:rsidR="002E6DD9">
        <w:rPr>
          <w:rFonts w:hint="cs"/>
          <w:rtl/>
        </w:rPr>
        <w:t>כך שאפשר לפרק את המטריצה להגרלה על השמות</w:t>
      </w:r>
      <w:r>
        <w:rPr>
          <w:rFonts w:hint="cs"/>
          <w:rtl/>
        </w:rPr>
        <w:t>.</w:t>
      </w:r>
      <w:r w:rsidR="007116A4">
        <w:rPr>
          <w:rFonts w:hint="cs"/>
          <w:rtl/>
        </w:rPr>
        <w:t xml:space="preserve"> האלגוריתם שלהם הוא מסובך למדי, זמן הריצה שלו אינו פולינומיאלי במספר </w:t>
      </w:r>
      <w:r w:rsidR="001B35F4">
        <w:rPr>
          <w:rFonts w:hint="cs"/>
          <w:rtl/>
        </w:rPr>
        <w:t>השחקנים</w:t>
      </w:r>
      <w:r w:rsidR="00F95B0B">
        <w:rPr>
          <w:rFonts w:hint="cs"/>
          <w:rtl/>
        </w:rPr>
        <w:t>, והסיבוכיות המדוייקת שלו היא עדיין שאלה פתוחה</w:t>
      </w:r>
      <w:r w:rsidR="001B35F4">
        <w:rPr>
          <w:rFonts w:hint="cs"/>
          <w:rtl/>
        </w:rPr>
        <w:t>. ל</w:t>
      </w:r>
      <w:r w:rsidR="005F1359">
        <w:rPr>
          <w:rFonts w:hint="cs"/>
          <w:rtl/>
        </w:rPr>
        <w:t>מיטב ידיעתנו, עדיין לא נמצא אלגוריתם פולינומיאלי לפתרון הבעיה.</w:t>
      </w:r>
    </w:p>
    <w:p w14:paraId="5F2C2017" w14:textId="77777777" w:rsidR="00B32F0E" w:rsidRDefault="00B32F0E" w:rsidP="00786553">
      <w:pPr>
        <w:spacing w:line="480" w:lineRule="auto"/>
        <w:rPr>
          <w:rtl/>
        </w:rPr>
      </w:pPr>
    </w:p>
    <w:p w14:paraId="2E7429C9" w14:textId="77777777" w:rsidR="00B86EB3" w:rsidRDefault="00B86EB3" w:rsidP="00786553">
      <w:pPr>
        <w:pBdr>
          <w:bottom w:val="single" w:sz="6" w:space="1" w:color="auto"/>
        </w:pBdr>
        <w:spacing w:line="480" w:lineRule="auto"/>
        <w:rPr>
          <w:rtl/>
        </w:rPr>
      </w:pPr>
    </w:p>
    <w:p w14:paraId="1AB93DD6" w14:textId="77777777" w:rsidR="00B86EB3" w:rsidRDefault="00B86EB3" w:rsidP="00786553">
      <w:pPr>
        <w:spacing w:line="480" w:lineRule="auto"/>
        <w:rPr>
          <w:rtl/>
        </w:rPr>
      </w:pPr>
    </w:p>
    <w:p w14:paraId="59F12786" w14:textId="77E023A4" w:rsidR="00786553" w:rsidRDefault="00B32F0E" w:rsidP="00786553">
      <w:pPr>
        <w:spacing w:line="480" w:lineRule="auto"/>
        <w:rPr>
          <w:rtl/>
        </w:rPr>
      </w:pPr>
      <w:r>
        <w:rPr>
          <w:rFonts w:hint="cs"/>
          <w:rtl/>
        </w:rPr>
        <w:t>סיכם:</w:t>
      </w:r>
      <w:r>
        <w:t xml:space="preserve"> </w:t>
      </w:r>
      <w:r>
        <w:rPr>
          <w:rFonts w:hint="cs"/>
          <w:rtl/>
        </w:rPr>
        <w:t xml:space="preserve"> אראל סגל-הלוי.</w:t>
      </w:r>
    </w:p>
    <w:bookmarkEnd w:id="0"/>
    <w:p w14:paraId="3F6A83F1" w14:textId="77777777" w:rsidR="00B32F0E" w:rsidRDefault="00B32F0E" w:rsidP="00786553">
      <w:pPr>
        <w:spacing w:line="480" w:lineRule="auto"/>
        <w:rPr>
          <w:rtl/>
        </w:rPr>
      </w:pPr>
    </w:p>
    <w:sectPr w:rsidR="00B32F0E" w:rsidSect="00F94318">
      <w:footnotePr>
        <w:numFmt w:val="hebrew1"/>
      </w:footnotePr>
      <w:endnotePr>
        <w:numFmt w:val="decimal"/>
      </w:endnotePr>
      <w:type w:val="continuous"/>
      <w:pgSz w:w="11907" w:h="16840" w:code="9"/>
      <w:pgMar w:top="2183" w:right="2268" w:bottom="1332" w:left="2268" w:header="0" w:footer="709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9B04BD" w14:textId="77777777" w:rsidR="00FF0597" w:rsidRDefault="00FF0597" w:rsidP="00AC58EF">
      <w:pPr>
        <w:spacing w:line="240" w:lineRule="auto"/>
        <w:rPr>
          <w:rtl/>
        </w:rPr>
      </w:pPr>
    </w:p>
    <w:p w14:paraId="0511BB54" w14:textId="77777777" w:rsidR="00FF0597" w:rsidRDefault="00FF0597"/>
  </w:endnote>
  <w:endnote w:type="continuationSeparator" w:id="0">
    <w:p w14:paraId="4A25061A" w14:textId="77777777" w:rsidR="00FF0597" w:rsidRPr="00EF6A9F" w:rsidRDefault="00FF0597" w:rsidP="00EF6A9F">
      <w:pPr>
        <w:pStyle w:val="Footer"/>
      </w:pPr>
    </w:p>
    <w:p w14:paraId="0967F096" w14:textId="77777777" w:rsidR="00FF0597" w:rsidRDefault="00FF0597"/>
  </w:endnote>
  <w:endnote w:type="continuationNotice" w:id="1">
    <w:p w14:paraId="5D2DF361" w14:textId="77777777" w:rsidR="00FF0597" w:rsidRDefault="00FF0597">
      <w:pPr>
        <w:spacing w:line="240" w:lineRule="auto"/>
      </w:pPr>
    </w:p>
    <w:p w14:paraId="46DEAF06" w14:textId="77777777" w:rsidR="00FF0597" w:rsidRDefault="00FF059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reta Sans H+L SemiBold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MF Narkisim">
    <w:altName w:val="Arial"/>
    <w:charset w:val="00"/>
    <w:family w:val="auto"/>
    <w:pitch w:val="variable"/>
    <w:sig w:usb0="00000803" w:usb1="50000000" w:usb2="00000000" w:usb3="00000000" w:csb0="00000021" w:csb1="00000000"/>
  </w:font>
  <w:font w:name="Times New (W1)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arkisimMF">
    <w:altName w:val="Arial"/>
    <w:charset w:val="B1"/>
    <w:family w:val="auto"/>
    <w:pitch w:val="variable"/>
    <w:sig w:usb0="8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Greta Sans H+L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FrankRuhlMF">
    <w:altName w:val="Arial"/>
    <w:charset w:val="B1"/>
    <w:family w:val="auto"/>
    <w:pitch w:val="variable"/>
    <w:sig w:usb0="80000801" w:usb1="40000000" w:usb2="00000000" w:usb3="00000000" w:csb0="00000020" w:csb1="00000000"/>
  </w:font>
  <w:font w:name="Myriad Pro Light Cond">
    <w:altName w:val="Segoe UI Light"/>
    <w:panose1 w:val="00000000000000000000"/>
    <w:charset w:val="00"/>
    <w:family w:val="swiss"/>
    <w:notTrueType/>
    <w:pitch w:val="variable"/>
    <w:sig w:usb0="A00002AF" w:usb1="50002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702179F" w14:textId="77777777" w:rsidR="00FF0597" w:rsidRDefault="00FF0597">
      <w:pPr>
        <w:jc w:val="left"/>
      </w:pPr>
      <w:r>
        <w:separator/>
      </w:r>
    </w:p>
    <w:p w14:paraId="4650E7A2" w14:textId="77777777" w:rsidR="00FF0597" w:rsidRDefault="00FF0597"/>
  </w:footnote>
  <w:footnote w:type="continuationSeparator" w:id="0">
    <w:p w14:paraId="42ADFFE5" w14:textId="77777777" w:rsidR="00FF0597" w:rsidRDefault="00FF0597" w:rsidP="00A65B6C">
      <w:pPr>
        <w:jc w:val="left"/>
      </w:pPr>
      <w:r>
        <w:separator/>
      </w:r>
    </w:p>
    <w:p w14:paraId="283EDD64" w14:textId="77777777" w:rsidR="00FF0597" w:rsidRDefault="00FF0597"/>
  </w:footnote>
  <w:footnote w:id="1">
    <w:p w14:paraId="1E93275E" w14:textId="1E90856B" w:rsidR="00372E5D" w:rsidRPr="00372E5D" w:rsidRDefault="00372E5D" w:rsidP="00372E5D">
      <w:pPr>
        <w:pStyle w:val="FootnoteText"/>
        <w:bidi/>
        <w:rPr>
          <w:rtl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hint="cs"/>
          <w:rtl/>
        </w:rPr>
        <w:t xml:space="preserve">למעשה, האלגוריתם יסתיים תוך </w:t>
      </w:r>
      <w:r>
        <w:t>n</w:t>
      </w:r>
      <w:r>
        <w:rPr>
          <w:vertAlign w:val="superscript"/>
        </w:rPr>
        <w:t>2</w:t>
      </w:r>
      <w:r>
        <w:t>–n+1</w:t>
      </w:r>
      <w:r>
        <w:rPr>
          <w:rFonts w:hint="cs"/>
          <w:rtl/>
        </w:rPr>
        <w:t xml:space="preserve"> סיבובים לכל היותר, כי בסיבוב האחרון נשארות תמיד </w:t>
      </w:r>
      <w:r>
        <w:t>n</w:t>
      </w:r>
      <w:r>
        <w:rPr>
          <w:rFonts w:hint="cs"/>
          <w:rtl/>
        </w:rPr>
        <w:t xml:space="preserve"> קשתות שמשקליהן הופכים ל־0</w:t>
      </w:r>
      <w:r w:rsidR="005B2230">
        <w:rPr>
          <w:rFonts w:hint="cs"/>
          <w:rtl/>
        </w:rPr>
        <w:t xml:space="preserve"> בו־זמנית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91E43A5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3E0A7B"/>
    <w:multiLevelType w:val="multilevel"/>
    <w:tmpl w:val="9C1A1D18"/>
    <w:lvl w:ilvl="0">
      <w:start w:val="1"/>
      <w:numFmt w:val="decimal"/>
      <w:lvlText w:val="%1."/>
      <w:lvlJc w:val="left"/>
      <w:pPr>
        <w:tabs>
          <w:tab w:val="num" w:pos="153"/>
        </w:tabs>
        <w:ind w:left="153" w:hanging="360"/>
      </w:pPr>
    </w:lvl>
    <w:lvl w:ilvl="1" w:tentative="1">
      <w:numFmt w:val="decimal"/>
      <w:lvlText w:val="%2."/>
      <w:lvlJc w:val="left"/>
      <w:pPr>
        <w:tabs>
          <w:tab w:val="num" w:pos="873"/>
        </w:tabs>
        <w:ind w:left="873" w:hanging="360"/>
      </w:pPr>
    </w:lvl>
    <w:lvl w:ilvl="2" w:tentative="1">
      <w:numFmt w:val="decimal"/>
      <w:lvlText w:val="%3."/>
      <w:lvlJc w:val="left"/>
      <w:pPr>
        <w:tabs>
          <w:tab w:val="num" w:pos="1593"/>
        </w:tabs>
        <w:ind w:left="1593" w:hanging="360"/>
      </w:pPr>
    </w:lvl>
    <w:lvl w:ilvl="3" w:tentative="1">
      <w:numFmt w:val="decimal"/>
      <w:lvlText w:val="%4."/>
      <w:lvlJc w:val="left"/>
      <w:pPr>
        <w:tabs>
          <w:tab w:val="num" w:pos="2313"/>
        </w:tabs>
        <w:ind w:left="2313" w:hanging="360"/>
      </w:pPr>
    </w:lvl>
    <w:lvl w:ilvl="4" w:tentative="1">
      <w:numFmt w:val="decimal"/>
      <w:lvlText w:val="%5."/>
      <w:lvlJc w:val="left"/>
      <w:pPr>
        <w:tabs>
          <w:tab w:val="num" w:pos="3033"/>
        </w:tabs>
        <w:ind w:left="3033" w:hanging="360"/>
      </w:pPr>
    </w:lvl>
    <w:lvl w:ilvl="5" w:tentative="1">
      <w:numFmt w:val="decimal"/>
      <w:lvlText w:val="%6."/>
      <w:lvlJc w:val="left"/>
      <w:pPr>
        <w:tabs>
          <w:tab w:val="num" w:pos="3753"/>
        </w:tabs>
        <w:ind w:left="3753" w:hanging="360"/>
      </w:pPr>
    </w:lvl>
    <w:lvl w:ilvl="6" w:tentative="1">
      <w:numFmt w:val="decimal"/>
      <w:lvlText w:val="%7."/>
      <w:lvlJc w:val="left"/>
      <w:pPr>
        <w:tabs>
          <w:tab w:val="num" w:pos="4473"/>
        </w:tabs>
        <w:ind w:left="4473" w:hanging="360"/>
      </w:pPr>
    </w:lvl>
    <w:lvl w:ilvl="7" w:tentative="1">
      <w:numFmt w:val="decimal"/>
      <w:lvlText w:val="%8."/>
      <w:lvlJc w:val="left"/>
      <w:pPr>
        <w:tabs>
          <w:tab w:val="num" w:pos="5193"/>
        </w:tabs>
        <w:ind w:left="5193" w:hanging="360"/>
      </w:pPr>
    </w:lvl>
    <w:lvl w:ilvl="8" w:tentative="1">
      <w:numFmt w:val="decimal"/>
      <w:lvlText w:val="%9."/>
      <w:lvlJc w:val="left"/>
      <w:pPr>
        <w:tabs>
          <w:tab w:val="num" w:pos="5913"/>
        </w:tabs>
        <w:ind w:left="5913" w:hanging="360"/>
      </w:pPr>
    </w:lvl>
  </w:abstractNum>
  <w:abstractNum w:abstractNumId="2" w15:restartNumberingAfterBreak="0">
    <w:nsid w:val="0472319C"/>
    <w:multiLevelType w:val="hybridMultilevel"/>
    <w:tmpl w:val="D9263B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CC34B3"/>
    <w:multiLevelType w:val="multilevel"/>
    <w:tmpl w:val="C5142A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9106B42"/>
    <w:multiLevelType w:val="multilevel"/>
    <w:tmpl w:val="3D4E2568"/>
    <w:numStyleLink w:val="a"/>
  </w:abstractNum>
  <w:abstractNum w:abstractNumId="5" w15:restartNumberingAfterBreak="0">
    <w:nsid w:val="0AF872B9"/>
    <w:multiLevelType w:val="hybridMultilevel"/>
    <w:tmpl w:val="F6909C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A262ED"/>
    <w:multiLevelType w:val="hybridMultilevel"/>
    <w:tmpl w:val="F452B9C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0C25B6"/>
    <w:multiLevelType w:val="hybridMultilevel"/>
    <w:tmpl w:val="C154557A"/>
    <w:lvl w:ilvl="0" w:tplc="687837BE">
      <w:start w:val="65"/>
      <w:numFmt w:val="bullet"/>
      <w:lvlText w:val=""/>
      <w:lvlJc w:val="left"/>
      <w:pPr>
        <w:ind w:left="1211" w:hanging="360"/>
      </w:pPr>
      <w:rPr>
        <w:rFonts w:ascii="Wingdings" w:eastAsiaTheme="minorHAnsi" w:hAnsi="Wingdings" w:cs="David" w:hint="default"/>
      </w:rPr>
    </w:lvl>
    <w:lvl w:ilvl="1" w:tplc="2000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8" w15:restartNumberingAfterBreak="0">
    <w:nsid w:val="0F3D4665"/>
    <w:multiLevelType w:val="multilevel"/>
    <w:tmpl w:val="8280C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0C17FAB"/>
    <w:multiLevelType w:val="hybridMultilevel"/>
    <w:tmpl w:val="36AEFBAA"/>
    <w:lvl w:ilvl="0" w:tplc="2000000F">
      <w:start w:val="1"/>
      <w:numFmt w:val="decimal"/>
      <w:lvlText w:val="%1."/>
      <w:lvlJc w:val="left"/>
      <w:pPr>
        <w:ind w:left="1080" w:hanging="360"/>
      </w:p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1272B61"/>
    <w:multiLevelType w:val="hybridMultilevel"/>
    <w:tmpl w:val="63065748"/>
    <w:lvl w:ilvl="0" w:tplc="2000000F">
      <w:start w:val="1"/>
      <w:numFmt w:val="decimal"/>
      <w:lvlText w:val="%1."/>
      <w:lvlJc w:val="left"/>
      <w:pPr>
        <w:ind w:left="360" w:hanging="360"/>
      </w:pPr>
      <w:rPr>
        <w:rFonts w:hint="default"/>
        <w:vertAlign w:val="baseline"/>
        <w:lang w:bidi="he-IL"/>
      </w:rPr>
    </w:lvl>
    <w:lvl w:ilvl="1" w:tplc="FFFFFFFF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FFFFFFFF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14303304"/>
    <w:multiLevelType w:val="hybridMultilevel"/>
    <w:tmpl w:val="D30E4A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61E2188"/>
    <w:multiLevelType w:val="multilevel"/>
    <w:tmpl w:val="2A60279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3" w15:restartNumberingAfterBreak="0">
    <w:nsid w:val="20330367"/>
    <w:multiLevelType w:val="hybridMultilevel"/>
    <w:tmpl w:val="BF44309C"/>
    <w:lvl w:ilvl="0" w:tplc="559C9B98">
      <w:start w:val="1"/>
      <w:numFmt w:val="bullet"/>
      <w:pStyle w:val="a0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3133CE5"/>
    <w:multiLevelType w:val="multilevel"/>
    <w:tmpl w:val="4A1C7C48"/>
    <w:lvl w:ilvl="0">
      <w:start w:val="1"/>
      <w:numFmt w:val="decimal"/>
      <w:lvlText w:val="6.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6.%1.%2"/>
      <w:lvlJc w:val="left"/>
      <w:pPr>
        <w:tabs>
          <w:tab w:val="num" w:pos="1077"/>
        </w:tabs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" w15:restartNumberingAfterBreak="0">
    <w:nsid w:val="315C56AF"/>
    <w:multiLevelType w:val="multilevel"/>
    <w:tmpl w:val="65BC53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3295DA1"/>
    <w:multiLevelType w:val="hybridMultilevel"/>
    <w:tmpl w:val="8C96F04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0571AE"/>
    <w:multiLevelType w:val="hybridMultilevel"/>
    <w:tmpl w:val="F26EFA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B37739"/>
    <w:multiLevelType w:val="multilevel"/>
    <w:tmpl w:val="3D4E2568"/>
    <w:numStyleLink w:val="a"/>
  </w:abstractNum>
  <w:abstractNum w:abstractNumId="19" w15:restartNumberingAfterBreak="0">
    <w:nsid w:val="3D9E2202"/>
    <w:multiLevelType w:val="multilevel"/>
    <w:tmpl w:val="3D4E2568"/>
    <w:styleLink w:val="a"/>
    <w:lvl w:ilvl="0">
      <w:start w:val="1"/>
      <w:numFmt w:val="decimal"/>
      <w:pStyle w:val="Heading2"/>
      <w:lvlText w:val="10.%1"/>
      <w:lvlJc w:val="left"/>
      <w:pPr>
        <w:ind w:left="180" w:firstLine="0"/>
      </w:pPr>
      <w:rPr>
        <w:rFonts w:hint="default"/>
      </w:rPr>
    </w:lvl>
    <w:lvl w:ilvl="1">
      <w:start w:val="1"/>
      <w:numFmt w:val="decimal"/>
      <w:pStyle w:val="Heading3"/>
      <w:lvlText w:val="10.%1.%2"/>
      <w:lvlJc w:val="left"/>
      <w:pPr>
        <w:tabs>
          <w:tab w:val="num" w:pos="1257"/>
        </w:tabs>
        <w:ind w:left="180" w:firstLine="0"/>
      </w:pPr>
      <w:rPr>
        <w:rFonts w:hint="default"/>
      </w:rPr>
    </w:lvl>
    <w:lvl w:ilvl="2">
      <w:start w:val="1"/>
      <w:numFmt w:val="lowerRoman"/>
      <w:pStyle w:val="41"/>
      <w:lvlText w:val="%3."/>
      <w:lvlJc w:val="right"/>
      <w:pPr>
        <w:ind w:left="1632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35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07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79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51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23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952" w:hanging="180"/>
      </w:pPr>
      <w:rPr>
        <w:rFonts w:hint="default"/>
      </w:rPr>
    </w:lvl>
  </w:abstractNum>
  <w:abstractNum w:abstractNumId="20" w15:restartNumberingAfterBreak="0">
    <w:nsid w:val="42A20729"/>
    <w:multiLevelType w:val="multilevel"/>
    <w:tmpl w:val="DB54B2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8B46EA8"/>
    <w:multiLevelType w:val="multilevel"/>
    <w:tmpl w:val="D5B29E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AEC7FD9"/>
    <w:multiLevelType w:val="hybridMultilevel"/>
    <w:tmpl w:val="EC04E728"/>
    <w:lvl w:ilvl="0" w:tplc="2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CC86524"/>
    <w:multiLevelType w:val="multilevel"/>
    <w:tmpl w:val="2000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538D0C52"/>
    <w:multiLevelType w:val="hybridMultilevel"/>
    <w:tmpl w:val="A7AC076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767BF2"/>
    <w:multiLevelType w:val="multilevel"/>
    <w:tmpl w:val="B1D6FC76"/>
    <w:lvl w:ilvl="0">
      <w:start w:val="1"/>
      <w:numFmt w:val="decimal"/>
      <w:pStyle w:val="11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1"/>
      <w:lvlText w:val="%1.%2.%3.%4.%5"/>
      <w:lvlJc w:val="left"/>
      <w:pPr>
        <w:ind w:left="1008" w:hanging="1008"/>
      </w:pPr>
    </w:lvl>
    <w:lvl w:ilvl="5">
      <w:start w:val="1"/>
      <w:numFmt w:val="decimal"/>
      <w:pStyle w:val="61"/>
      <w:lvlText w:val="%1.%2.%3.%4.%5.%6"/>
      <w:lvlJc w:val="left"/>
      <w:pPr>
        <w:ind w:left="1152" w:hanging="1152"/>
      </w:pPr>
    </w:lvl>
    <w:lvl w:ilvl="6">
      <w:start w:val="1"/>
      <w:numFmt w:val="decimal"/>
      <w:pStyle w:val="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1"/>
      <w:lvlText w:val="%1.%2.%3.%4.%5.%6.%7.%8.%9"/>
      <w:lvlJc w:val="left"/>
      <w:pPr>
        <w:ind w:left="1584" w:hanging="1584"/>
      </w:pPr>
    </w:lvl>
  </w:abstractNum>
  <w:abstractNum w:abstractNumId="26" w15:restartNumberingAfterBreak="0">
    <w:nsid w:val="598A52BA"/>
    <w:multiLevelType w:val="multilevel"/>
    <w:tmpl w:val="3D4E2568"/>
    <w:numStyleLink w:val="a"/>
  </w:abstractNum>
  <w:abstractNum w:abstractNumId="27" w15:restartNumberingAfterBreak="0">
    <w:nsid w:val="67294E61"/>
    <w:multiLevelType w:val="multilevel"/>
    <w:tmpl w:val="3362A2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7D36166"/>
    <w:multiLevelType w:val="multilevel"/>
    <w:tmpl w:val="B1E40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8030429"/>
    <w:multiLevelType w:val="hybridMultilevel"/>
    <w:tmpl w:val="92D8DD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A963D02"/>
    <w:multiLevelType w:val="hybridMultilevel"/>
    <w:tmpl w:val="682487AC"/>
    <w:lvl w:ilvl="0" w:tplc="CABAE2E0">
      <w:numFmt w:val="bullet"/>
      <w:lvlText w:val=""/>
      <w:lvlJc w:val="left"/>
      <w:pPr>
        <w:ind w:left="720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C2981"/>
    <w:multiLevelType w:val="hybridMultilevel"/>
    <w:tmpl w:val="C67E52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D6B6A3D"/>
    <w:multiLevelType w:val="hybridMultilevel"/>
    <w:tmpl w:val="0BD401BE"/>
    <w:lvl w:ilvl="0" w:tplc="7F94F5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3D519F"/>
    <w:multiLevelType w:val="hybridMultilevel"/>
    <w:tmpl w:val="2DFA189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F9155B1"/>
    <w:multiLevelType w:val="hybridMultilevel"/>
    <w:tmpl w:val="3E9E9020"/>
    <w:lvl w:ilvl="0" w:tplc="2000000F">
      <w:start w:val="1"/>
      <w:numFmt w:val="decimal"/>
      <w:lvlText w:val="%1."/>
      <w:lvlJc w:val="left"/>
      <w:pPr>
        <w:ind w:left="360" w:hanging="360"/>
      </w:p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0F960AD"/>
    <w:multiLevelType w:val="hybridMultilevel"/>
    <w:tmpl w:val="4F60927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97423D4"/>
    <w:multiLevelType w:val="hybridMultilevel"/>
    <w:tmpl w:val="33B2B816"/>
    <w:lvl w:ilvl="0" w:tplc="DB20F8D6">
      <w:start w:val="1"/>
      <w:numFmt w:val="bullet"/>
      <w:pStyle w:val="a1"/>
      <w:lvlText w:val=""/>
      <w:lvlJc w:val="left"/>
      <w:pPr>
        <w:ind w:left="360" w:hanging="360"/>
      </w:pPr>
      <w:rPr>
        <w:rFonts w:ascii="Symbol" w:hAnsi="Symbol" w:hint="default"/>
        <w:vertAlign w:val="baseline"/>
        <w:lang w:bidi="he-IL"/>
      </w:rPr>
    </w:lvl>
    <w:lvl w:ilvl="1" w:tplc="8D64C776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C727C28"/>
    <w:multiLevelType w:val="multilevel"/>
    <w:tmpl w:val="3F1A4C52"/>
    <w:lvl w:ilvl="0">
      <w:start w:val="1"/>
      <w:numFmt w:val="decimal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620105">
    <w:abstractNumId w:val="36"/>
  </w:num>
  <w:num w:numId="2" w16cid:durableId="206986869">
    <w:abstractNumId w:val="13"/>
  </w:num>
  <w:num w:numId="3" w16cid:durableId="1525289814">
    <w:abstractNumId w:val="29"/>
  </w:num>
  <w:num w:numId="4" w16cid:durableId="1027409918">
    <w:abstractNumId w:val="6"/>
  </w:num>
  <w:num w:numId="5" w16cid:durableId="902061904">
    <w:abstractNumId w:val="31"/>
  </w:num>
  <w:num w:numId="6" w16cid:durableId="549539737">
    <w:abstractNumId w:val="27"/>
  </w:num>
  <w:num w:numId="7" w16cid:durableId="644747634">
    <w:abstractNumId w:val="15"/>
  </w:num>
  <w:num w:numId="8" w16cid:durableId="1493832712">
    <w:abstractNumId w:val="20"/>
  </w:num>
  <w:num w:numId="9" w16cid:durableId="880559032">
    <w:abstractNumId w:val="24"/>
  </w:num>
  <w:num w:numId="10" w16cid:durableId="501437796">
    <w:abstractNumId w:val="2"/>
  </w:num>
  <w:num w:numId="11" w16cid:durableId="1136994425">
    <w:abstractNumId w:val="22"/>
  </w:num>
  <w:num w:numId="12" w16cid:durableId="1894190531">
    <w:abstractNumId w:val="1"/>
  </w:num>
  <w:num w:numId="13" w16cid:durableId="1239972808">
    <w:abstractNumId w:val="21"/>
  </w:num>
  <w:num w:numId="14" w16cid:durableId="1472215322">
    <w:abstractNumId w:val="9"/>
  </w:num>
  <w:num w:numId="15" w16cid:durableId="1722048529">
    <w:abstractNumId w:val="34"/>
  </w:num>
  <w:num w:numId="16" w16cid:durableId="435446344">
    <w:abstractNumId w:val="3"/>
  </w:num>
  <w:num w:numId="17" w16cid:durableId="551580869">
    <w:abstractNumId w:val="28"/>
  </w:num>
  <w:num w:numId="18" w16cid:durableId="1979990453">
    <w:abstractNumId w:val="35"/>
  </w:num>
  <w:num w:numId="19" w16cid:durableId="1463620930">
    <w:abstractNumId w:val="8"/>
  </w:num>
  <w:num w:numId="20" w16cid:durableId="1155797509">
    <w:abstractNumId w:val="12"/>
  </w:num>
  <w:num w:numId="21" w16cid:durableId="1252350247">
    <w:abstractNumId w:val="33"/>
  </w:num>
  <w:num w:numId="22" w16cid:durableId="1696081880">
    <w:abstractNumId w:val="32"/>
  </w:num>
  <w:num w:numId="23" w16cid:durableId="2037383288">
    <w:abstractNumId w:val="7"/>
  </w:num>
  <w:num w:numId="24" w16cid:durableId="873465831">
    <w:abstractNumId w:val="25"/>
  </w:num>
  <w:num w:numId="25" w16cid:durableId="1224870973">
    <w:abstractNumId w:val="14"/>
  </w:num>
  <w:num w:numId="26" w16cid:durableId="810446483">
    <w:abstractNumId w:val="14"/>
    <w:lvlOverride w:ilvl="0">
      <w:lvl w:ilvl="0">
        <w:start w:val="1"/>
        <w:numFmt w:val="decimal"/>
        <w:lvlText w:val="6.%1"/>
        <w:lvlJc w:val="left"/>
        <w:pPr>
          <w:ind w:left="72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6.%1.%2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27" w16cid:durableId="1959989382">
    <w:abstractNumId w:val="37"/>
  </w:num>
  <w:num w:numId="28" w16cid:durableId="1276643457">
    <w:abstractNumId w:val="19"/>
  </w:num>
  <w:num w:numId="29" w16cid:durableId="412241662">
    <w:abstractNumId w:val="18"/>
  </w:num>
  <w:num w:numId="30" w16cid:durableId="1150515086">
    <w:abstractNumId w:val="23"/>
  </w:num>
  <w:num w:numId="31" w16cid:durableId="190436941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232619261">
    <w:abstractNumId w:val="36"/>
  </w:num>
  <w:num w:numId="33" w16cid:durableId="1773428349">
    <w:abstractNumId w:val="10"/>
  </w:num>
  <w:num w:numId="34" w16cid:durableId="579294214">
    <w:abstractNumId w:val="16"/>
  </w:num>
  <w:num w:numId="35" w16cid:durableId="467357550">
    <w:abstractNumId w:val="19"/>
  </w:num>
  <w:num w:numId="36" w16cid:durableId="199247242">
    <w:abstractNumId w:val="4"/>
  </w:num>
  <w:num w:numId="37" w16cid:durableId="2019885936">
    <w:abstractNumId w:val="11"/>
  </w:num>
  <w:num w:numId="38" w16cid:durableId="1009676809">
    <w:abstractNumId w:val="5"/>
  </w:num>
  <w:num w:numId="39" w16cid:durableId="655376559">
    <w:abstractNumId w:val="0"/>
  </w:num>
  <w:num w:numId="40" w16cid:durableId="347218480">
    <w:abstractNumId w:val="17"/>
  </w:num>
  <w:num w:numId="41" w16cid:durableId="798187575">
    <w:abstractNumId w:val="3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embedSystemFonts/>
  <w:hideSpellingErrors/>
  <w:hideGrammaticalErrors/>
  <w:stylePaneFormatFilter w:val="B828" w:allStyles="0" w:customStyles="0" w:latentStyles="0" w:stylesInUse="1" w:headingStyles="1" w:numberingStyles="0" w:tableStyles="0" w:directFormattingOnRuns="0" w:directFormattingOnParagraphs="0" w:directFormattingOnNumbering="0" w:directFormattingOnTables="1" w:clearFormatting="1" w:top3HeadingStyles="1" w:visibleStyles="0" w:alternateStyleNames="1"/>
  <w:stylePaneSortMethod w:val="0000"/>
  <w:defaultTabStop w:val="720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numFmt w:val="hebrew1"/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6392"/>
    <w:rsid w:val="000008C3"/>
    <w:rsid w:val="000008EE"/>
    <w:rsid w:val="00000D97"/>
    <w:rsid w:val="00000DDF"/>
    <w:rsid w:val="00000EC8"/>
    <w:rsid w:val="00001962"/>
    <w:rsid w:val="00001A2C"/>
    <w:rsid w:val="00001DC8"/>
    <w:rsid w:val="000020C6"/>
    <w:rsid w:val="00002113"/>
    <w:rsid w:val="000029FF"/>
    <w:rsid w:val="00002A06"/>
    <w:rsid w:val="00002A38"/>
    <w:rsid w:val="00002B44"/>
    <w:rsid w:val="00002E02"/>
    <w:rsid w:val="00002E22"/>
    <w:rsid w:val="00002F92"/>
    <w:rsid w:val="000030D6"/>
    <w:rsid w:val="00003327"/>
    <w:rsid w:val="00003A2B"/>
    <w:rsid w:val="00003AD5"/>
    <w:rsid w:val="00003B37"/>
    <w:rsid w:val="000044B9"/>
    <w:rsid w:val="00004746"/>
    <w:rsid w:val="000053C4"/>
    <w:rsid w:val="00005EDA"/>
    <w:rsid w:val="00006064"/>
    <w:rsid w:val="000061D0"/>
    <w:rsid w:val="0000649E"/>
    <w:rsid w:val="000064A8"/>
    <w:rsid w:val="000064E5"/>
    <w:rsid w:val="0000652F"/>
    <w:rsid w:val="0000684B"/>
    <w:rsid w:val="000068AB"/>
    <w:rsid w:val="000068AE"/>
    <w:rsid w:val="00006B32"/>
    <w:rsid w:val="00006BAD"/>
    <w:rsid w:val="00006F99"/>
    <w:rsid w:val="00006FBE"/>
    <w:rsid w:val="00007127"/>
    <w:rsid w:val="000072A6"/>
    <w:rsid w:val="000078B3"/>
    <w:rsid w:val="00007A71"/>
    <w:rsid w:val="00007B89"/>
    <w:rsid w:val="00007F38"/>
    <w:rsid w:val="00007F95"/>
    <w:rsid w:val="0001007D"/>
    <w:rsid w:val="00010A30"/>
    <w:rsid w:val="00010D40"/>
    <w:rsid w:val="00010D62"/>
    <w:rsid w:val="00010F18"/>
    <w:rsid w:val="0001134C"/>
    <w:rsid w:val="00011C0E"/>
    <w:rsid w:val="00011E59"/>
    <w:rsid w:val="00011F95"/>
    <w:rsid w:val="0001228D"/>
    <w:rsid w:val="00012438"/>
    <w:rsid w:val="000127EC"/>
    <w:rsid w:val="00012D61"/>
    <w:rsid w:val="00012DC2"/>
    <w:rsid w:val="00012EA7"/>
    <w:rsid w:val="00013529"/>
    <w:rsid w:val="00013748"/>
    <w:rsid w:val="0001375A"/>
    <w:rsid w:val="000138CA"/>
    <w:rsid w:val="00013BD4"/>
    <w:rsid w:val="00013D85"/>
    <w:rsid w:val="00013E3D"/>
    <w:rsid w:val="00014661"/>
    <w:rsid w:val="00014FD4"/>
    <w:rsid w:val="000151C7"/>
    <w:rsid w:val="000152FF"/>
    <w:rsid w:val="000156F5"/>
    <w:rsid w:val="000157E0"/>
    <w:rsid w:val="00015D30"/>
    <w:rsid w:val="00015F40"/>
    <w:rsid w:val="00016027"/>
    <w:rsid w:val="000160CD"/>
    <w:rsid w:val="000166BF"/>
    <w:rsid w:val="00016879"/>
    <w:rsid w:val="000169B1"/>
    <w:rsid w:val="00016D36"/>
    <w:rsid w:val="000172F1"/>
    <w:rsid w:val="00017407"/>
    <w:rsid w:val="0001745F"/>
    <w:rsid w:val="0001762E"/>
    <w:rsid w:val="00017660"/>
    <w:rsid w:val="000177AA"/>
    <w:rsid w:val="00017D2B"/>
    <w:rsid w:val="00020191"/>
    <w:rsid w:val="0002020A"/>
    <w:rsid w:val="00020244"/>
    <w:rsid w:val="00020325"/>
    <w:rsid w:val="00020AE4"/>
    <w:rsid w:val="00020FE3"/>
    <w:rsid w:val="00021270"/>
    <w:rsid w:val="000214FF"/>
    <w:rsid w:val="0002180D"/>
    <w:rsid w:val="00021DAC"/>
    <w:rsid w:val="00021F0E"/>
    <w:rsid w:val="000222B4"/>
    <w:rsid w:val="000223C9"/>
    <w:rsid w:val="0002248A"/>
    <w:rsid w:val="00022625"/>
    <w:rsid w:val="00022856"/>
    <w:rsid w:val="0002295D"/>
    <w:rsid w:val="00022C49"/>
    <w:rsid w:val="00022E68"/>
    <w:rsid w:val="00022F6B"/>
    <w:rsid w:val="00022FD6"/>
    <w:rsid w:val="00023302"/>
    <w:rsid w:val="0002336B"/>
    <w:rsid w:val="000236D0"/>
    <w:rsid w:val="00023A8C"/>
    <w:rsid w:val="00023CB7"/>
    <w:rsid w:val="00024034"/>
    <w:rsid w:val="000246B3"/>
    <w:rsid w:val="0002488F"/>
    <w:rsid w:val="00024F7A"/>
    <w:rsid w:val="0002569C"/>
    <w:rsid w:val="00025AE7"/>
    <w:rsid w:val="00026A5A"/>
    <w:rsid w:val="00026D43"/>
    <w:rsid w:val="00026F83"/>
    <w:rsid w:val="00026F8D"/>
    <w:rsid w:val="00026F96"/>
    <w:rsid w:val="00027000"/>
    <w:rsid w:val="0002721E"/>
    <w:rsid w:val="00027A7B"/>
    <w:rsid w:val="00027A8A"/>
    <w:rsid w:val="00027BEE"/>
    <w:rsid w:val="00027C60"/>
    <w:rsid w:val="00027E0F"/>
    <w:rsid w:val="00027E4C"/>
    <w:rsid w:val="00027FB4"/>
    <w:rsid w:val="000302F0"/>
    <w:rsid w:val="00030411"/>
    <w:rsid w:val="00030791"/>
    <w:rsid w:val="00030E33"/>
    <w:rsid w:val="00030ED0"/>
    <w:rsid w:val="00031214"/>
    <w:rsid w:val="0003122C"/>
    <w:rsid w:val="0003153E"/>
    <w:rsid w:val="000319BA"/>
    <w:rsid w:val="00031E77"/>
    <w:rsid w:val="00032630"/>
    <w:rsid w:val="0003272B"/>
    <w:rsid w:val="00032917"/>
    <w:rsid w:val="00032AD9"/>
    <w:rsid w:val="00032D24"/>
    <w:rsid w:val="00032ED1"/>
    <w:rsid w:val="00033538"/>
    <w:rsid w:val="000337D7"/>
    <w:rsid w:val="00033C7C"/>
    <w:rsid w:val="0003410F"/>
    <w:rsid w:val="000343E3"/>
    <w:rsid w:val="000346AF"/>
    <w:rsid w:val="00034BB0"/>
    <w:rsid w:val="00034ECF"/>
    <w:rsid w:val="00035388"/>
    <w:rsid w:val="000353D3"/>
    <w:rsid w:val="00035433"/>
    <w:rsid w:val="000354D1"/>
    <w:rsid w:val="00035502"/>
    <w:rsid w:val="0003555B"/>
    <w:rsid w:val="00035563"/>
    <w:rsid w:val="0003583E"/>
    <w:rsid w:val="00035AFC"/>
    <w:rsid w:val="00036271"/>
    <w:rsid w:val="00036355"/>
    <w:rsid w:val="000363E0"/>
    <w:rsid w:val="00036976"/>
    <w:rsid w:val="00036AF9"/>
    <w:rsid w:val="00036E41"/>
    <w:rsid w:val="00037272"/>
    <w:rsid w:val="00037546"/>
    <w:rsid w:val="00037A65"/>
    <w:rsid w:val="00037B2F"/>
    <w:rsid w:val="00037C09"/>
    <w:rsid w:val="00037C13"/>
    <w:rsid w:val="00037FFB"/>
    <w:rsid w:val="00040053"/>
    <w:rsid w:val="000401C1"/>
    <w:rsid w:val="00040247"/>
    <w:rsid w:val="00040AD5"/>
    <w:rsid w:val="00040F5B"/>
    <w:rsid w:val="000416BB"/>
    <w:rsid w:val="00041782"/>
    <w:rsid w:val="0004198E"/>
    <w:rsid w:val="00041A20"/>
    <w:rsid w:val="00041A86"/>
    <w:rsid w:val="00041D41"/>
    <w:rsid w:val="00042579"/>
    <w:rsid w:val="000427DA"/>
    <w:rsid w:val="00042D26"/>
    <w:rsid w:val="00042E56"/>
    <w:rsid w:val="000433EB"/>
    <w:rsid w:val="00043865"/>
    <w:rsid w:val="00043868"/>
    <w:rsid w:val="000438A9"/>
    <w:rsid w:val="000438C7"/>
    <w:rsid w:val="000439E7"/>
    <w:rsid w:val="00043D28"/>
    <w:rsid w:val="00043D4A"/>
    <w:rsid w:val="0004415C"/>
    <w:rsid w:val="00044215"/>
    <w:rsid w:val="0004496C"/>
    <w:rsid w:val="00045A76"/>
    <w:rsid w:val="00045C4B"/>
    <w:rsid w:val="00045F99"/>
    <w:rsid w:val="00046298"/>
    <w:rsid w:val="00046684"/>
    <w:rsid w:val="000467A7"/>
    <w:rsid w:val="000468C5"/>
    <w:rsid w:val="00046BB2"/>
    <w:rsid w:val="00046F1D"/>
    <w:rsid w:val="0004740F"/>
    <w:rsid w:val="00047C80"/>
    <w:rsid w:val="00047D6F"/>
    <w:rsid w:val="00050061"/>
    <w:rsid w:val="0005109B"/>
    <w:rsid w:val="0005174F"/>
    <w:rsid w:val="00051B08"/>
    <w:rsid w:val="00051B9E"/>
    <w:rsid w:val="00051BF3"/>
    <w:rsid w:val="00051CC1"/>
    <w:rsid w:val="00051D16"/>
    <w:rsid w:val="0005246D"/>
    <w:rsid w:val="00052615"/>
    <w:rsid w:val="00052927"/>
    <w:rsid w:val="00052BDF"/>
    <w:rsid w:val="00052CD4"/>
    <w:rsid w:val="00052D74"/>
    <w:rsid w:val="00052FB7"/>
    <w:rsid w:val="000530B8"/>
    <w:rsid w:val="00053595"/>
    <w:rsid w:val="00053A49"/>
    <w:rsid w:val="00053B49"/>
    <w:rsid w:val="00053CE5"/>
    <w:rsid w:val="00053DB6"/>
    <w:rsid w:val="00053EAD"/>
    <w:rsid w:val="00053EB5"/>
    <w:rsid w:val="000542F6"/>
    <w:rsid w:val="0005488A"/>
    <w:rsid w:val="00054BA7"/>
    <w:rsid w:val="00054C2D"/>
    <w:rsid w:val="00055986"/>
    <w:rsid w:val="000559A3"/>
    <w:rsid w:val="00055C7F"/>
    <w:rsid w:val="00055C85"/>
    <w:rsid w:val="0005600F"/>
    <w:rsid w:val="000563C6"/>
    <w:rsid w:val="00056A80"/>
    <w:rsid w:val="00056D52"/>
    <w:rsid w:val="00057020"/>
    <w:rsid w:val="0005739F"/>
    <w:rsid w:val="000579FC"/>
    <w:rsid w:val="00057A44"/>
    <w:rsid w:val="00057E92"/>
    <w:rsid w:val="00057FB3"/>
    <w:rsid w:val="00060025"/>
    <w:rsid w:val="00060192"/>
    <w:rsid w:val="00060308"/>
    <w:rsid w:val="000605AF"/>
    <w:rsid w:val="00060757"/>
    <w:rsid w:val="00060BE5"/>
    <w:rsid w:val="00060BF7"/>
    <w:rsid w:val="00060F4A"/>
    <w:rsid w:val="00060F6E"/>
    <w:rsid w:val="0006120C"/>
    <w:rsid w:val="00061229"/>
    <w:rsid w:val="00061515"/>
    <w:rsid w:val="00061609"/>
    <w:rsid w:val="00061679"/>
    <w:rsid w:val="00061751"/>
    <w:rsid w:val="00061801"/>
    <w:rsid w:val="00061B60"/>
    <w:rsid w:val="00061DD1"/>
    <w:rsid w:val="000620D2"/>
    <w:rsid w:val="000623BE"/>
    <w:rsid w:val="0006240B"/>
    <w:rsid w:val="0006255B"/>
    <w:rsid w:val="00062707"/>
    <w:rsid w:val="00062749"/>
    <w:rsid w:val="00062A19"/>
    <w:rsid w:val="00062BDA"/>
    <w:rsid w:val="00063209"/>
    <w:rsid w:val="00063971"/>
    <w:rsid w:val="00063AAF"/>
    <w:rsid w:val="00063C3F"/>
    <w:rsid w:val="000641EE"/>
    <w:rsid w:val="000647CF"/>
    <w:rsid w:val="000648D8"/>
    <w:rsid w:val="000648E6"/>
    <w:rsid w:val="000649A1"/>
    <w:rsid w:val="00064D3A"/>
    <w:rsid w:val="00064F0C"/>
    <w:rsid w:val="00065252"/>
    <w:rsid w:val="00065344"/>
    <w:rsid w:val="000658F9"/>
    <w:rsid w:val="00065917"/>
    <w:rsid w:val="00065937"/>
    <w:rsid w:val="00065AA1"/>
    <w:rsid w:val="00066079"/>
    <w:rsid w:val="00066AE7"/>
    <w:rsid w:val="00067299"/>
    <w:rsid w:val="00067457"/>
    <w:rsid w:val="00067DD4"/>
    <w:rsid w:val="00067EE8"/>
    <w:rsid w:val="000704BB"/>
    <w:rsid w:val="000706B7"/>
    <w:rsid w:val="000708EE"/>
    <w:rsid w:val="00071321"/>
    <w:rsid w:val="00071650"/>
    <w:rsid w:val="000717C2"/>
    <w:rsid w:val="0007196C"/>
    <w:rsid w:val="000719E9"/>
    <w:rsid w:val="00071A27"/>
    <w:rsid w:val="00071AB2"/>
    <w:rsid w:val="00071AE1"/>
    <w:rsid w:val="00071AE2"/>
    <w:rsid w:val="000720D5"/>
    <w:rsid w:val="000721FC"/>
    <w:rsid w:val="000723ED"/>
    <w:rsid w:val="00072781"/>
    <w:rsid w:val="000728D9"/>
    <w:rsid w:val="00072BBB"/>
    <w:rsid w:val="00072C44"/>
    <w:rsid w:val="00072D07"/>
    <w:rsid w:val="00072DF1"/>
    <w:rsid w:val="000731E5"/>
    <w:rsid w:val="00073530"/>
    <w:rsid w:val="00073910"/>
    <w:rsid w:val="00073992"/>
    <w:rsid w:val="00073A33"/>
    <w:rsid w:val="00073A38"/>
    <w:rsid w:val="00073AEB"/>
    <w:rsid w:val="00073D5C"/>
    <w:rsid w:val="000743C2"/>
    <w:rsid w:val="0007464A"/>
    <w:rsid w:val="000746E7"/>
    <w:rsid w:val="0007475D"/>
    <w:rsid w:val="000749AB"/>
    <w:rsid w:val="00074CE9"/>
    <w:rsid w:val="00074EA1"/>
    <w:rsid w:val="000750B7"/>
    <w:rsid w:val="0007599C"/>
    <w:rsid w:val="00075B05"/>
    <w:rsid w:val="00075E3F"/>
    <w:rsid w:val="00076096"/>
    <w:rsid w:val="000760BA"/>
    <w:rsid w:val="000761BE"/>
    <w:rsid w:val="000763D3"/>
    <w:rsid w:val="000763DD"/>
    <w:rsid w:val="00076449"/>
    <w:rsid w:val="00076640"/>
    <w:rsid w:val="0007677B"/>
    <w:rsid w:val="00076786"/>
    <w:rsid w:val="00076B8B"/>
    <w:rsid w:val="00076C18"/>
    <w:rsid w:val="00076E46"/>
    <w:rsid w:val="00076F52"/>
    <w:rsid w:val="00077188"/>
    <w:rsid w:val="000775A1"/>
    <w:rsid w:val="00077BDF"/>
    <w:rsid w:val="00080403"/>
    <w:rsid w:val="00080446"/>
    <w:rsid w:val="00080C36"/>
    <w:rsid w:val="00080EF6"/>
    <w:rsid w:val="00080F37"/>
    <w:rsid w:val="00081559"/>
    <w:rsid w:val="000817C8"/>
    <w:rsid w:val="0008238A"/>
    <w:rsid w:val="00083073"/>
    <w:rsid w:val="000836D8"/>
    <w:rsid w:val="00083836"/>
    <w:rsid w:val="000839CF"/>
    <w:rsid w:val="0008405A"/>
    <w:rsid w:val="00084265"/>
    <w:rsid w:val="000843C4"/>
    <w:rsid w:val="000844C3"/>
    <w:rsid w:val="00084E17"/>
    <w:rsid w:val="000854D2"/>
    <w:rsid w:val="000855B9"/>
    <w:rsid w:val="00085A93"/>
    <w:rsid w:val="00085BD7"/>
    <w:rsid w:val="00086056"/>
    <w:rsid w:val="00086071"/>
    <w:rsid w:val="00086724"/>
    <w:rsid w:val="000869A0"/>
    <w:rsid w:val="00086F28"/>
    <w:rsid w:val="0008703E"/>
    <w:rsid w:val="0008704B"/>
    <w:rsid w:val="000870B6"/>
    <w:rsid w:val="000873BF"/>
    <w:rsid w:val="000873D4"/>
    <w:rsid w:val="0008773E"/>
    <w:rsid w:val="00087C2E"/>
    <w:rsid w:val="00087E69"/>
    <w:rsid w:val="000907A3"/>
    <w:rsid w:val="00090D2C"/>
    <w:rsid w:val="00090D37"/>
    <w:rsid w:val="00090D7E"/>
    <w:rsid w:val="00091145"/>
    <w:rsid w:val="00091441"/>
    <w:rsid w:val="0009155A"/>
    <w:rsid w:val="00091672"/>
    <w:rsid w:val="00091825"/>
    <w:rsid w:val="00092451"/>
    <w:rsid w:val="00092591"/>
    <w:rsid w:val="00092823"/>
    <w:rsid w:val="00092990"/>
    <w:rsid w:val="00092A72"/>
    <w:rsid w:val="00092AF4"/>
    <w:rsid w:val="00092AFD"/>
    <w:rsid w:val="00092DFA"/>
    <w:rsid w:val="00092EB3"/>
    <w:rsid w:val="000930BE"/>
    <w:rsid w:val="0009365D"/>
    <w:rsid w:val="000936B8"/>
    <w:rsid w:val="000937DB"/>
    <w:rsid w:val="000941DC"/>
    <w:rsid w:val="0009478A"/>
    <w:rsid w:val="000948AB"/>
    <w:rsid w:val="00094BDA"/>
    <w:rsid w:val="00094E3B"/>
    <w:rsid w:val="0009518E"/>
    <w:rsid w:val="000964B6"/>
    <w:rsid w:val="000965B9"/>
    <w:rsid w:val="00096C6C"/>
    <w:rsid w:val="00096CCA"/>
    <w:rsid w:val="00096F5F"/>
    <w:rsid w:val="00097104"/>
    <w:rsid w:val="0009721C"/>
    <w:rsid w:val="00097313"/>
    <w:rsid w:val="00097AE6"/>
    <w:rsid w:val="00097B5B"/>
    <w:rsid w:val="00097FD1"/>
    <w:rsid w:val="000A0521"/>
    <w:rsid w:val="000A05A0"/>
    <w:rsid w:val="000A0F93"/>
    <w:rsid w:val="000A14A2"/>
    <w:rsid w:val="000A17BA"/>
    <w:rsid w:val="000A1BED"/>
    <w:rsid w:val="000A1BF7"/>
    <w:rsid w:val="000A1C16"/>
    <w:rsid w:val="000A1C47"/>
    <w:rsid w:val="000A243F"/>
    <w:rsid w:val="000A2832"/>
    <w:rsid w:val="000A2844"/>
    <w:rsid w:val="000A2CEE"/>
    <w:rsid w:val="000A2E50"/>
    <w:rsid w:val="000A2F7F"/>
    <w:rsid w:val="000A3862"/>
    <w:rsid w:val="000A3D9A"/>
    <w:rsid w:val="000A3F52"/>
    <w:rsid w:val="000A4126"/>
    <w:rsid w:val="000A46EC"/>
    <w:rsid w:val="000A4878"/>
    <w:rsid w:val="000A48A4"/>
    <w:rsid w:val="000A4B34"/>
    <w:rsid w:val="000A4C4B"/>
    <w:rsid w:val="000A4CE4"/>
    <w:rsid w:val="000A5194"/>
    <w:rsid w:val="000A543D"/>
    <w:rsid w:val="000A56C5"/>
    <w:rsid w:val="000A5840"/>
    <w:rsid w:val="000A5AD6"/>
    <w:rsid w:val="000A5C3F"/>
    <w:rsid w:val="000A6730"/>
    <w:rsid w:val="000A698F"/>
    <w:rsid w:val="000A6FD1"/>
    <w:rsid w:val="000A70CB"/>
    <w:rsid w:val="000A74E6"/>
    <w:rsid w:val="000A7C22"/>
    <w:rsid w:val="000A7E7D"/>
    <w:rsid w:val="000B00C5"/>
    <w:rsid w:val="000B0A47"/>
    <w:rsid w:val="000B0B20"/>
    <w:rsid w:val="000B1263"/>
    <w:rsid w:val="000B1494"/>
    <w:rsid w:val="000B14BC"/>
    <w:rsid w:val="000B1A2A"/>
    <w:rsid w:val="000B1B98"/>
    <w:rsid w:val="000B1E69"/>
    <w:rsid w:val="000B215F"/>
    <w:rsid w:val="000B2392"/>
    <w:rsid w:val="000B2839"/>
    <w:rsid w:val="000B2A97"/>
    <w:rsid w:val="000B326D"/>
    <w:rsid w:val="000B32DB"/>
    <w:rsid w:val="000B3808"/>
    <w:rsid w:val="000B380E"/>
    <w:rsid w:val="000B402D"/>
    <w:rsid w:val="000B4081"/>
    <w:rsid w:val="000B4651"/>
    <w:rsid w:val="000B4813"/>
    <w:rsid w:val="000B48A8"/>
    <w:rsid w:val="000B48E1"/>
    <w:rsid w:val="000B4AA0"/>
    <w:rsid w:val="000B4AFF"/>
    <w:rsid w:val="000B4B37"/>
    <w:rsid w:val="000B4F5D"/>
    <w:rsid w:val="000B513E"/>
    <w:rsid w:val="000B5545"/>
    <w:rsid w:val="000B556C"/>
    <w:rsid w:val="000B5676"/>
    <w:rsid w:val="000B57BB"/>
    <w:rsid w:val="000B5AD2"/>
    <w:rsid w:val="000B5B7C"/>
    <w:rsid w:val="000B5D06"/>
    <w:rsid w:val="000B6735"/>
    <w:rsid w:val="000B677D"/>
    <w:rsid w:val="000B68C1"/>
    <w:rsid w:val="000B6A26"/>
    <w:rsid w:val="000B6A8F"/>
    <w:rsid w:val="000B6BAC"/>
    <w:rsid w:val="000B729D"/>
    <w:rsid w:val="000B7858"/>
    <w:rsid w:val="000B7A62"/>
    <w:rsid w:val="000B7B11"/>
    <w:rsid w:val="000B7FD5"/>
    <w:rsid w:val="000C00D3"/>
    <w:rsid w:val="000C069A"/>
    <w:rsid w:val="000C0B04"/>
    <w:rsid w:val="000C1000"/>
    <w:rsid w:val="000C14B7"/>
    <w:rsid w:val="000C1706"/>
    <w:rsid w:val="000C182E"/>
    <w:rsid w:val="000C18EA"/>
    <w:rsid w:val="000C190D"/>
    <w:rsid w:val="000C1BF5"/>
    <w:rsid w:val="000C1C29"/>
    <w:rsid w:val="000C1CA5"/>
    <w:rsid w:val="000C2768"/>
    <w:rsid w:val="000C2E1E"/>
    <w:rsid w:val="000C31E5"/>
    <w:rsid w:val="000C3284"/>
    <w:rsid w:val="000C34EC"/>
    <w:rsid w:val="000C355C"/>
    <w:rsid w:val="000C369D"/>
    <w:rsid w:val="000C3A6A"/>
    <w:rsid w:val="000C3CCE"/>
    <w:rsid w:val="000C3DF0"/>
    <w:rsid w:val="000C4063"/>
    <w:rsid w:val="000C42FF"/>
    <w:rsid w:val="000C444F"/>
    <w:rsid w:val="000C44B0"/>
    <w:rsid w:val="000C46AC"/>
    <w:rsid w:val="000C47CE"/>
    <w:rsid w:val="000C4D24"/>
    <w:rsid w:val="000C5261"/>
    <w:rsid w:val="000C54A9"/>
    <w:rsid w:val="000C571B"/>
    <w:rsid w:val="000C5E25"/>
    <w:rsid w:val="000C64E7"/>
    <w:rsid w:val="000C6612"/>
    <w:rsid w:val="000C6654"/>
    <w:rsid w:val="000C69A5"/>
    <w:rsid w:val="000C6D1C"/>
    <w:rsid w:val="000C6D77"/>
    <w:rsid w:val="000C6E6E"/>
    <w:rsid w:val="000C7082"/>
    <w:rsid w:val="000C7470"/>
    <w:rsid w:val="000C759D"/>
    <w:rsid w:val="000C75D7"/>
    <w:rsid w:val="000C769E"/>
    <w:rsid w:val="000C780E"/>
    <w:rsid w:val="000C7E93"/>
    <w:rsid w:val="000D009C"/>
    <w:rsid w:val="000D0220"/>
    <w:rsid w:val="000D04FE"/>
    <w:rsid w:val="000D075F"/>
    <w:rsid w:val="000D0B97"/>
    <w:rsid w:val="000D0CFD"/>
    <w:rsid w:val="000D1051"/>
    <w:rsid w:val="000D1433"/>
    <w:rsid w:val="000D1661"/>
    <w:rsid w:val="000D1E29"/>
    <w:rsid w:val="000D1E2F"/>
    <w:rsid w:val="000D206D"/>
    <w:rsid w:val="000D24EC"/>
    <w:rsid w:val="000D2AB8"/>
    <w:rsid w:val="000D2BE7"/>
    <w:rsid w:val="000D2E8D"/>
    <w:rsid w:val="000D3062"/>
    <w:rsid w:val="000D3354"/>
    <w:rsid w:val="000D3708"/>
    <w:rsid w:val="000D38F7"/>
    <w:rsid w:val="000D39C2"/>
    <w:rsid w:val="000D3E81"/>
    <w:rsid w:val="000D3ED9"/>
    <w:rsid w:val="000D410E"/>
    <w:rsid w:val="000D416D"/>
    <w:rsid w:val="000D4233"/>
    <w:rsid w:val="000D434A"/>
    <w:rsid w:val="000D43A3"/>
    <w:rsid w:val="000D45DC"/>
    <w:rsid w:val="000D4F1E"/>
    <w:rsid w:val="000D4FDD"/>
    <w:rsid w:val="000D5175"/>
    <w:rsid w:val="000D54F3"/>
    <w:rsid w:val="000D5633"/>
    <w:rsid w:val="000D57D2"/>
    <w:rsid w:val="000D5BF7"/>
    <w:rsid w:val="000D5C57"/>
    <w:rsid w:val="000D6532"/>
    <w:rsid w:val="000D7012"/>
    <w:rsid w:val="000D7019"/>
    <w:rsid w:val="000D70D2"/>
    <w:rsid w:val="000D72DA"/>
    <w:rsid w:val="000D7404"/>
    <w:rsid w:val="000D798C"/>
    <w:rsid w:val="000D7CBB"/>
    <w:rsid w:val="000E030A"/>
    <w:rsid w:val="000E055C"/>
    <w:rsid w:val="000E0700"/>
    <w:rsid w:val="000E1257"/>
    <w:rsid w:val="000E1480"/>
    <w:rsid w:val="000E15F5"/>
    <w:rsid w:val="000E1EEE"/>
    <w:rsid w:val="000E246C"/>
    <w:rsid w:val="000E25E6"/>
    <w:rsid w:val="000E27A7"/>
    <w:rsid w:val="000E27CC"/>
    <w:rsid w:val="000E29EE"/>
    <w:rsid w:val="000E3049"/>
    <w:rsid w:val="000E3719"/>
    <w:rsid w:val="000E3AFE"/>
    <w:rsid w:val="000E43A8"/>
    <w:rsid w:val="000E43BB"/>
    <w:rsid w:val="000E4698"/>
    <w:rsid w:val="000E4819"/>
    <w:rsid w:val="000E4B5E"/>
    <w:rsid w:val="000E4CD9"/>
    <w:rsid w:val="000E5501"/>
    <w:rsid w:val="000E57BC"/>
    <w:rsid w:val="000E5BC6"/>
    <w:rsid w:val="000E5D7E"/>
    <w:rsid w:val="000E5F91"/>
    <w:rsid w:val="000E606B"/>
    <w:rsid w:val="000E67A4"/>
    <w:rsid w:val="000E68A9"/>
    <w:rsid w:val="000E6C2F"/>
    <w:rsid w:val="000E6C36"/>
    <w:rsid w:val="000E7466"/>
    <w:rsid w:val="000E7602"/>
    <w:rsid w:val="000E7B8D"/>
    <w:rsid w:val="000F025B"/>
    <w:rsid w:val="000F0D33"/>
    <w:rsid w:val="000F16AB"/>
    <w:rsid w:val="000F1B2A"/>
    <w:rsid w:val="000F2427"/>
    <w:rsid w:val="000F2514"/>
    <w:rsid w:val="000F255E"/>
    <w:rsid w:val="000F2567"/>
    <w:rsid w:val="000F25B8"/>
    <w:rsid w:val="000F2A66"/>
    <w:rsid w:val="000F2D7F"/>
    <w:rsid w:val="000F2D98"/>
    <w:rsid w:val="000F2E37"/>
    <w:rsid w:val="000F2F12"/>
    <w:rsid w:val="000F3188"/>
    <w:rsid w:val="000F39F5"/>
    <w:rsid w:val="000F3A80"/>
    <w:rsid w:val="000F3AB2"/>
    <w:rsid w:val="000F4697"/>
    <w:rsid w:val="000F46A6"/>
    <w:rsid w:val="000F48DA"/>
    <w:rsid w:val="000F4A86"/>
    <w:rsid w:val="000F4CFD"/>
    <w:rsid w:val="000F502E"/>
    <w:rsid w:val="000F50DA"/>
    <w:rsid w:val="000F54BD"/>
    <w:rsid w:val="000F5CC3"/>
    <w:rsid w:val="000F5D2A"/>
    <w:rsid w:val="000F5E95"/>
    <w:rsid w:val="000F5F96"/>
    <w:rsid w:val="000F6206"/>
    <w:rsid w:val="000F62F5"/>
    <w:rsid w:val="000F6313"/>
    <w:rsid w:val="000F6319"/>
    <w:rsid w:val="000F63EB"/>
    <w:rsid w:val="000F65A4"/>
    <w:rsid w:val="000F671C"/>
    <w:rsid w:val="000F6A66"/>
    <w:rsid w:val="000F6B88"/>
    <w:rsid w:val="000F6BA9"/>
    <w:rsid w:val="000F7195"/>
    <w:rsid w:val="000F7200"/>
    <w:rsid w:val="000F7537"/>
    <w:rsid w:val="000F79A0"/>
    <w:rsid w:val="000F7BD2"/>
    <w:rsid w:val="000F7ED0"/>
    <w:rsid w:val="000F7EFB"/>
    <w:rsid w:val="001003E7"/>
    <w:rsid w:val="00100593"/>
    <w:rsid w:val="001008EF"/>
    <w:rsid w:val="0010091B"/>
    <w:rsid w:val="001019C1"/>
    <w:rsid w:val="00101B25"/>
    <w:rsid w:val="00101B96"/>
    <w:rsid w:val="00101FF9"/>
    <w:rsid w:val="001023C5"/>
    <w:rsid w:val="00102589"/>
    <w:rsid w:val="00102C0A"/>
    <w:rsid w:val="00102F8C"/>
    <w:rsid w:val="00103525"/>
    <w:rsid w:val="001038EC"/>
    <w:rsid w:val="00103DAA"/>
    <w:rsid w:val="00103EAD"/>
    <w:rsid w:val="00103EC6"/>
    <w:rsid w:val="00104072"/>
    <w:rsid w:val="0010416C"/>
    <w:rsid w:val="00104525"/>
    <w:rsid w:val="00104F49"/>
    <w:rsid w:val="00105262"/>
    <w:rsid w:val="001055F4"/>
    <w:rsid w:val="00105FF1"/>
    <w:rsid w:val="00106420"/>
    <w:rsid w:val="00106548"/>
    <w:rsid w:val="00106BB8"/>
    <w:rsid w:val="00106C1E"/>
    <w:rsid w:val="00106CB4"/>
    <w:rsid w:val="00106DA2"/>
    <w:rsid w:val="00106F5F"/>
    <w:rsid w:val="00107231"/>
    <w:rsid w:val="00107293"/>
    <w:rsid w:val="001075F0"/>
    <w:rsid w:val="001077B2"/>
    <w:rsid w:val="001077F5"/>
    <w:rsid w:val="001101E1"/>
    <w:rsid w:val="001105F4"/>
    <w:rsid w:val="00110684"/>
    <w:rsid w:val="00110709"/>
    <w:rsid w:val="00110ADD"/>
    <w:rsid w:val="00110D64"/>
    <w:rsid w:val="00110DB8"/>
    <w:rsid w:val="0011122A"/>
    <w:rsid w:val="001112D8"/>
    <w:rsid w:val="0011181D"/>
    <w:rsid w:val="00111AEE"/>
    <w:rsid w:val="00111CB4"/>
    <w:rsid w:val="00112045"/>
    <w:rsid w:val="00112707"/>
    <w:rsid w:val="001127FD"/>
    <w:rsid w:val="00112CF9"/>
    <w:rsid w:val="00112E9E"/>
    <w:rsid w:val="0011325B"/>
    <w:rsid w:val="0011327D"/>
    <w:rsid w:val="00113985"/>
    <w:rsid w:val="00113EED"/>
    <w:rsid w:val="00113FED"/>
    <w:rsid w:val="0011440C"/>
    <w:rsid w:val="00114A2F"/>
    <w:rsid w:val="00114B1D"/>
    <w:rsid w:val="00114C38"/>
    <w:rsid w:val="00114D4A"/>
    <w:rsid w:val="00114E7B"/>
    <w:rsid w:val="00114E8D"/>
    <w:rsid w:val="00115863"/>
    <w:rsid w:val="001158A3"/>
    <w:rsid w:val="0011592C"/>
    <w:rsid w:val="00115E51"/>
    <w:rsid w:val="00115EB2"/>
    <w:rsid w:val="00116482"/>
    <w:rsid w:val="00116615"/>
    <w:rsid w:val="001167E8"/>
    <w:rsid w:val="00116B3E"/>
    <w:rsid w:val="00116FFB"/>
    <w:rsid w:val="00117204"/>
    <w:rsid w:val="0011720F"/>
    <w:rsid w:val="0011731E"/>
    <w:rsid w:val="001175C3"/>
    <w:rsid w:val="001175E3"/>
    <w:rsid w:val="00117618"/>
    <w:rsid w:val="0011779C"/>
    <w:rsid w:val="00117CCB"/>
    <w:rsid w:val="00117FDE"/>
    <w:rsid w:val="0012020F"/>
    <w:rsid w:val="0012043C"/>
    <w:rsid w:val="001204F9"/>
    <w:rsid w:val="00120ADD"/>
    <w:rsid w:val="001210D8"/>
    <w:rsid w:val="00121261"/>
    <w:rsid w:val="00121308"/>
    <w:rsid w:val="00121B08"/>
    <w:rsid w:val="00121B3A"/>
    <w:rsid w:val="00121C64"/>
    <w:rsid w:val="00121F3C"/>
    <w:rsid w:val="0012202A"/>
    <w:rsid w:val="0012231E"/>
    <w:rsid w:val="001223A8"/>
    <w:rsid w:val="00122C01"/>
    <w:rsid w:val="00122EFB"/>
    <w:rsid w:val="00123441"/>
    <w:rsid w:val="0012349C"/>
    <w:rsid w:val="001234CE"/>
    <w:rsid w:val="00123969"/>
    <w:rsid w:val="00123FD8"/>
    <w:rsid w:val="00124056"/>
    <w:rsid w:val="00124183"/>
    <w:rsid w:val="001242D0"/>
    <w:rsid w:val="001248C6"/>
    <w:rsid w:val="001249D4"/>
    <w:rsid w:val="00124D39"/>
    <w:rsid w:val="00124FB6"/>
    <w:rsid w:val="00124FED"/>
    <w:rsid w:val="001250BF"/>
    <w:rsid w:val="001250D7"/>
    <w:rsid w:val="001253A9"/>
    <w:rsid w:val="00125526"/>
    <w:rsid w:val="0012561A"/>
    <w:rsid w:val="00125F17"/>
    <w:rsid w:val="00125F57"/>
    <w:rsid w:val="00125FC8"/>
    <w:rsid w:val="00126109"/>
    <w:rsid w:val="00126BFE"/>
    <w:rsid w:val="00126EBE"/>
    <w:rsid w:val="00126F1B"/>
    <w:rsid w:val="00126F2E"/>
    <w:rsid w:val="0012718D"/>
    <w:rsid w:val="0012719C"/>
    <w:rsid w:val="0012732B"/>
    <w:rsid w:val="00127398"/>
    <w:rsid w:val="00127453"/>
    <w:rsid w:val="00127573"/>
    <w:rsid w:val="001278A8"/>
    <w:rsid w:val="00127CDC"/>
    <w:rsid w:val="00127E63"/>
    <w:rsid w:val="00127F84"/>
    <w:rsid w:val="001304D7"/>
    <w:rsid w:val="00130584"/>
    <w:rsid w:val="00131008"/>
    <w:rsid w:val="0013147F"/>
    <w:rsid w:val="001315F4"/>
    <w:rsid w:val="00131C81"/>
    <w:rsid w:val="00132165"/>
    <w:rsid w:val="001322B9"/>
    <w:rsid w:val="00132525"/>
    <w:rsid w:val="00132641"/>
    <w:rsid w:val="00132823"/>
    <w:rsid w:val="00132992"/>
    <w:rsid w:val="00132DFB"/>
    <w:rsid w:val="00132E5A"/>
    <w:rsid w:val="0013303B"/>
    <w:rsid w:val="0013332B"/>
    <w:rsid w:val="001335B3"/>
    <w:rsid w:val="00133DC8"/>
    <w:rsid w:val="001346CB"/>
    <w:rsid w:val="00134845"/>
    <w:rsid w:val="00134AFC"/>
    <w:rsid w:val="00134F31"/>
    <w:rsid w:val="00134F44"/>
    <w:rsid w:val="00134F86"/>
    <w:rsid w:val="001350AE"/>
    <w:rsid w:val="0013532E"/>
    <w:rsid w:val="001353CE"/>
    <w:rsid w:val="0013589B"/>
    <w:rsid w:val="00135D96"/>
    <w:rsid w:val="001367A9"/>
    <w:rsid w:val="001367B1"/>
    <w:rsid w:val="00136CB0"/>
    <w:rsid w:val="0013722C"/>
    <w:rsid w:val="001373BE"/>
    <w:rsid w:val="00137855"/>
    <w:rsid w:val="0013787F"/>
    <w:rsid w:val="00137B36"/>
    <w:rsid w:val="00137D17"/>
    <w:rsid w:val="00137DCE"/>
    <w:rsid w:val="00137E95"/>
    <w:rsid w:val="001401DD"/>
    <w:rsid w:val="001403F0"/>
    <w:rsid w:val="001404FD"/>
    <w:rsid w:val="00140EB9"/>
    <w:rsid w:val="001411F6"/>
    <w:rsid w:val="00141229"/>
    <w:rsid w:val="001412FB"/>
    <w:rsid w:val="00141379"/>
    <w:rsid w:val="001415DE"/>
    <w:rsid w:val="001418CE"/>
    <w:rsid w:val="00141931"/>
    <w:rsid w:val="00141A3C"/>
    <w:rsid w:val="00141A7C"/>
    <w:rsid w:val="00141F3C"/>
    <w:rsid w:val="0014208F"/>
    <w:rsid w:val="0014262B"/>
    <w:rsid w:val="00142BCE"/>
    <w:rsid w:val="00142C02"/>
    <w:rsid w:val="00142C7E"/>
    <w:rsid w:val="00142E9F"/>
    <w:rsid w:val="0014315C"/>
    <w:rsid w:val="00143B2E"/>
    <w:rsid w:val="00144101"/>
    <w:rsid w:val="001445A1"/>
    <w:rsid w:val="001446DB"/>
    <w:rsid w:val="00144933"/>
    <w:rsid w:val="00144966"/>
    <w:rsid w:val="00144B4E"/>
    <w:rsid w:val="00144C48"/>
    <w:rsid w:val="0014508F"/>
    <w:rsid w:val="0014515D"/>
    <w:rsid w:val="00145737"/>
    <w:rsid w:val="00145B42"/>
    <w:rsid w:val="001467A6"/>
    <w:rsid w:val="001467EE"/>
    <w:rsid w:val="001469B5"/>
    <w:rsid w:val="001469EB"/>
    <w:rsid w:val="00146CE2"/>
    <w:rsid w:val="00146E4D"/>
    <w:rsid w:val="00146FFB"/>
    <w:rsid w:val="001474D9"/>
    <w:rsid w:val="00147808"/>
    <w:rsid w:val="001478B1"/>
    <w:rsid w:val="00147B5A"/>
    <w:rsid w:val="00147CC3"/>
    <w:rsid w:val="00147E27"/>
    <w:rsid w:val="0015078C"/>
    <w:rsid w:val="00150901"/>
    <w:rsid w:val="00150D23"/>
    <w:rsid w:val="00151298"/>
    <w:rsid w:val="00151381"/>
    <w:rsid w:val="00151AE2"/>
    <w:rsid w:val="00151B84"/>
    <w:rsid w:val="00151C3E"/>
    <w:rsid w:val="00151D13"/>
    <w:rsid w:val="0015213D"/>
    <w:rsid w:val="001523A2"/>
    <w:rsid w:val="00152590"/>
    <w:rsid w:val="00152636"/>
    <w:rsid w:val="00152818"/>
    <w:rsid w:val="00152A66"/>
    <w:rsid w:val="00152C7A"/>
    <w:rsid w:val="0015379C"/>
    <w:rsid w:val="00153B50"/>
    <w:rsid w:val="00153FD4"/>
    <w:rsid w:val="00154078"/>
    <w:rsid w:val="001540CE"/>
    <w:rsid w:val="00154226"/>
    <w:rsid w:val="00154715"/>
    <w:rsid w:val="00154736"/>
    <w:rsid w:val="0015489E"/>
    <w:rsid w:val="00154D19"/>
    <w:rsid w:val="00154F77"/>
    <w:rsid w:val="001551C0"/>
    <w:rsid w:val="00155373"/>
    <w:rsid w:val="00155D40"/>
    <w:rsid w:val="00155D6C"/>
    <w:rsid w:val="00155DB3"/>
    <w:rsid w:val="001561D8"/>
    <w:rsid w:val="00156611"/>
    <w:rsid w:val="00156E00"/>
    <w:rsid w:val="00156F39"/>
    <w:rsid w:val="00157104"/>
    <w:rsid w:val="00157381"/>
    <w:rsid w:val="0015764E"/>
    <w:rsid w:val="00157663"/>
    <w:rsid w:val="00157933"/>
    <w:rsid w:val="001579E8"/>
    <w:rsid w:val="00157D40"/>
    <w:rsid w:val="00160898"/>
    <w:rsid w:val="00160E8C"/>
    <w:rsid w:val="001614BE"/>
    <w:rsid w:val="0016174D"/>
    <w:rsid w:val="00161975"/>
    <w:rsid w:val="00161E51"/>
    <w:rsid w:val="00161ED6"/>
    <w:rsid w:val="00162067"/>
    <w:rsid w:val="0016211B"/>
    <w:rsid w:val="00162374"/>
    <w:rsid w:val="00162418"/>
    <w:rsid w:val="00162887"/>
    <w:rsid w:val="0016291C"/>
    <w:rsid w:val="00162BDE"/>
    <w:rsid w:val="00162BEA"/>
    <w:rsid w:val="0016317B"/>
    <w:rsid w:val="001632C8"/>
    <w:rsid w:val="0016332C"/>
    <w:rsid w:val="001634F8"/>
    <w:rsid w:val="00163511"/>
    <w:rsid w:val="00163516"/>
    <w:rsid w:val="001638AA"/>
    <w:rsid w:val="0016390C"/>
    <w:rsid w:val="00163982"/>
    <w:rsid w:val="00163FE1"/>
    <w:rsid w:val="001647B5"/>
    <w:rsid w:val="00164AC6"/>
    <w:rsid w:val="00164B8D"/>
    <w:rsid w:val="00164CD9"/>
    <w:rsid w:val="00165191"/>
    <w:rsid w:val="001651EC"/>
    <w:rsid w:val="001652F1"/>
    <w:rsid w:val="00165626"/>
    <w:rsid w:val="00165BD0"/>
    <w:rsid w:val="00165D25"/>
    <w:rsid w:val="00165FCB"/>
    <w:rsid w:val="00166366"/>
    <w:rsid w:val="00166476"/>
    <w:rsid w:val="00166F6F"/>
    <w:rsid w:val="001674C0"/>
    <w:rsid w:val="00167592"/>
    <w:rsid w:val="00167B08"/>
    <w:rsid w:val="00167BCD"/>
    <w:rsid w:val="00167D6F"/>
    <w:rsid w:val="001701B1"/>
    <w:rsid w:val="0017032A"/>
    <w:rsid w:val="0017037B"/>
    <w:rsid w:val="00170401"/>
    <w:rsid w:val="0017074A"/>
    <w:rsid w:val="00170A2C"/>
    <w:rsid w:val="00170BBE"/>
    <w:rsid w:val="00170E2D"/>
    <w:rsid w:val="001724E1"/>
    <w:rsid w:val="0017255F"/>
    <w:rsid w:val="0017283C"/>
    <w:rsid w:val="00172A1A"/>
    <w:rsid w:val="00172FD4"/>
    <w:rsid w:val="00172FEA"/>
    <w:rsid w:val="0017315D"/>
    <w:rsid w:val="00173433"/>
    <w:rsid w:val="0017389A"/>
    <w:rsid w:val="00174399"/>
    <w:rsid w:val="001749A3"/>
    <w:rsid w:val="00175181"/>
    <w:rsid w:val="0017525A"/>
    <w:rsid w:val="001754C2"/>
    <w:rsid w:val="00175ABE"/>
    <w:rsid w:val="001762CE"/>
    <w:rsid w:val="00176641"/>
    <w:rsid w:val="00176AE2"/>
    <w:rsid w:val="00177599"/>
    <w:rsid w:val="0017768A"/>
    <w:rsid w:val="00177839"/>
    <w:rsid w:val="001779EE"/>
    <w:rsid w:val="00177BAD"/>
    <w:rsid w:val="001802B6"/>
    <w:rsid w:val="001802EB"/>
    <w:rsid w:val="00180667"/>
    <w:rsid w:val="00180867"/>
    <w:rsid w:val="00180E2B"/>
    <w:rsid w:val="00180ED6"/>
    <w:rsid w:val="0018135A"/>
    <w:rsid w:val="0018149C"/>
    <w:rsid w:val="001815A7"/>
    <w:rsid w:val="001817DF"/>
    <w:rsid w:val="001818E0"/>
    <w:rsid w:val="00181AF7"/>
    <w:rsid w:val="00181B3B"/>
    <w:rsid w:val="00181C4D"/>
    <w:rsid w:val="00181E5F"/>
    <w:rsid w:val="00182239"/>
    <w:rsid w:val="001822D1"/>
    <w:rsid w:val="001822F9"/>
    <w:rsid w:val="00182B70"/>
    <w:rsid w:val="00182FCE"/>
    <w:rsid w:val="0018308D"/>
    <w:rsid w:val="001831C2"/>
    <w:rsid w:val="0018328D"/>
    <w:rsid w:val="0018351D"/>
    <w:rsid w:val="00183521"/>
    <w:rsid w:val="00183708"/>
    <w:rsid w:val="00183788"/>
    <w:rsid w:val="00183A46"/>
    <w:rsid w:val="00183C54"/>
    <w:rsid w:val="00183E79"/>
    <w:rsid w:val="00184103"/>
    <w:rsid w:val="001843CC"/>
    <w:rsid w:val="001846CD"/>
    <w:rsid w:val="00184B28"/>
    <w:rsid w:val="00184CC1"/>
    <w:rsid w:val="00184E4E"/>
    <w:rsid w:val="00184EC7"/>
    <w:rsid w:val="001851D4"/>
    <w:rsid w:val="0018544D"/>
    <w:rsid w:val="00185533"/>
    <w:rsid w:val="001857FA"/>
    <w:rsid w:val="0018591E"/>
    <w:rsid w:val="00185C74"/>
    <w:rsid w:val="00186016"/>
    <w:rsid w:val="00186ADA"/>
    <w:rsid w:val="00186BD2"/>
    <w:rsid w:val="00186CA8"/>
    <w:rsid w:val="00186D2F"/>
    <w:rsid w:val="00187456"/>
    <w:rsid w:val="001875FA"/>
    <w:rsid w:val="00187768"/>
    <w:rsid w:val="00190245"/>
    <w:rsid w:val="00190A47"/>
    <w:rsid w:val="00190B99"/>
    <w:rsid w:val="0019107D"/>
    <w:rsid w:val="00191269"/>
    <w:rsid w:val="001913E5"/>
    <w:rsid w:val="001914CF"/>
    <w:rsid w:val="00191EF0"/>
    <w:rsid w:val="001927CD"/>
    <w:rsid w:val="00192A60"/>
    <w:rsid w:val="00192B22"/>
    <w:rsid w:val="00192DFE"/>
    <w:rsid w:val="0019337A"/>
    <w:rsid w:val="001933C2"/>
    <w:rsid w:val="00193489"/>
    <w:rsid w:val="00193C94"/>
    <w:rsid w:val="0019422F"/>
    <w:rsid w:val="001943F8"/>
    <w:rsid w:val="001944E9"/>
    <w:rsid w:val="001945E6"/>
    <w:rsid w:val="001946B7"/>
    <w:rsid w:val="001947BE"/>
    <w:rsid w:val="001948E5"/>
    <w:rsid w:val="00194D93"/>
    <w:rsid w:val="00194DBC"/>
    <w:rsid w:val="00194E5E"/>
    <w:rsid w:val="00194F7C"/>
    <w:rsid w:val="001952CC"/>
    <w:rsid w:val="00195A85"/>
    <w:rsid w:val="00195D4D"/>
    <w:rsid w:val="0019617D"/>
    <w:rsid w:val="00196B35"/>
    <w:rsid w:val="00196E3D"/>
    <w:rsid w:val="00196F97"/>
    <w:rsid w:val="0019736F"/>
    <w:rsid w:val="00197901"/>
    <w:rsid w:val="00197FCE"/>
    <w:rsid w:val="001A03C9"/>
    <w:rsid w:val="001A0983"/>
    <w:rsid w:val="001A0BE5"/>
    <w:rsid w:val="001A0E92"/>
    <w:rsid w:val="001A1139"/>
    <w:rsid w:val="001A1146"/>
    <w:rsid w:val="001A150A"/>
    <w:rsid w:val="001A164B"/>
    <w:rsid w:val="001A16C4"/>
    <w:rsid w:val="001A1929"/>
    <w:rsid w:val="001A1AA2"/>
    <w:rsid w:val="001A1AAD"/>
    <w:rsid w:val="001A1C17"/>
    <w:rsid w:val="001A2965"/>
    <w:rsid w:val="001A299D"/>
    <w:rsid w:val="001A2CDF"/>
    <w:rsid w:val="001A329B"/>
    <w:rsid w:val="001A32A3"/>
    <w:rsid w:val="001A343D"/>
    <w:rsid w:val="001A34B8"/>
    <w:rsid w:val="001A3A75"/>
    <w:rsid w:val="001A3FA4"/>
    <w:rsid w:val="001A402C"/>
    <w:rsid w:val="001A42E6"/>
    <w:rsid w:val="001A452E"/>
    <w:rsid w:val="001A4BA0"/>
    <w:rsid w:val="001A4CB9"/>
    <w:rsid w:val="001A4FF8"/>
    <w:rsid w:val="001A542B"/>
    <w:rsid w:val="001A5592"/>
    <w:rsid w:val="001A57BA"/>
    <w:rsid w:val="001A57FE"/>
    <w:rsid w:val="001A59D4"/>
    <w:rsid w:val="001A63E7"/>
    <w:rsid w:val="001A668F"/>
    <w:rsid w:val="001A6742"/>
    <w:rsid w:val="001A687E"/>
    <w:rsid w:val="001A6D08"/>
    <w:rsid w:val="001A7329"/>
    <w:rsid w:val="001A733F"/>
    <w:rsid w:val="001A777F"/>
    <w:rsid w:val="001B00BD"/>
    <w:rsid w:val="001B069F"/>
    <w:rsid w:val="001B07B6"/>
    <w:rsid w:val="001B09B1"/>
    <w:rsid w:val="001B0AE5"/>
    <w:rsid w:val="001B0E04"/>
    <w:rsid w:val="001B1322"/>
    <w:rsid w:val="001B1366"/>
    <w:rsid w:val="001B15A8"/>
    <w:rsid w:val="001B18E8"/>
    <w:rsid w:val="001B196E"/>
    <w:rsid w:val="001B1C64"/>
    <w:rsid w:val="001B1FD2"/>
    <w:rsid w:val="001B240B"/>
    <w:rsid w:val="001B2556"/>
    <w:rsid w:val="001B263A"/>
    <w:rsid w:val="001B29B5"/>
    <w:rsid w:val="001B29F6"/>
    <w:rsid w:val="001B2C44"/>
    <w:rsid w:val="001B2F27"/>
    <w:rsid w:val="001B30FB"/>
    <w:rsid w:val="001B3142"/>
    <w:rsid w:val="001B35F4"/>
    <w:rsid w:val="001B39EE"/>
    <w:rsid w:val="001B3B78"/>
    <w:rsid w:val="001B3E79"/>
    <w:rsid w:val="001B45BC"/>
    <w:rsid w:val="001B4688"/>
    <w:rsid w:val="001B4773"/>
    <w:rsid w:val="001B48D4"/>
    <w:rsid w:val="001B4F62"/>
    <w:rsid w:val="001B585C"/>
    <w:rsid w:val="001B5A04"/>
    <w:rsid w:val="001B5A7F"/>
    <w:rsid w:val="001B5ABE"/>
    <w:rsid w:val="001B5C56"/>
    <w:rsid w:val="001B5EE7"/>
    <w:rsid w:val="001B61AD"/>
    <w:rsid w:val="001B649C"/>
    <w:rsid w:val="001B64D0"/>
    <w:rsid w:val="001B64D4"/>
    <w:rsid w:val="001B680E"/>
    <w:rsid w:val="001B68BE"/>
    <w:rsid w:val="001B6CDA"/>
    <w:rsid w:val="001B6DA0"/>
    <w:rsid w:val="001B6DFC"/>
    <w:rsid w:val="001B7478"/>
    <w:rsid w:val="001B748C"/>
    <w:rsid w:val="001B74EF"/>
    <w:rsid w:val="001B7518"/>
    <w:rsid w:val="001B75D0"/>
    <w:rsid w:val="001B7643"/>
    <w:rsid w:val="001B77C9"/>
    <w:rsid w:val="001B7960"/>
    <w:rsid w:val="001B7B65"/>
    <w:rsid w:val="001B7D11"/>
    <w:rsid w:val="001C03DC"/>
    <w:rsid w:val="001C0535"/>
    <w:rsid w:val="001C0C60"/>
    <w:rsid w:val="001C0E1D"/>
    <w:rsid w:val="001C124D"/>
    <w:rsid w:val="001C1623"/>
    <w:rsid w:val="001C165A"/>
    <w:rsid w:val="001C170D"/>
    <w:rsid w:val="001C18FF"/>
    <w:rsid w:val="001C19A5"/>
    <w:rsid w:val="001C1D7C"/>
    <w:rsid w:val="001C218C"/>
    <w:rsid w:val="001C22F2"/>
    <w:rsid w:val="001C23F8"/>
    <w:rsid w:val="001C2965"/>
    <w:rsid w:val="001C2BE5"/>
    <w:rsid w:val="001C2CEE"/>
    <w:rsid w:val="001C3406"/>
    <w:rsid w:val="001C3705"/>
    <w:rsid w:val="001C3FFF"/>
    <w:rsid w:val="001C4341"/>
    <w:rsid w:val="001C448B"/>
    <w:rsid w:val="001C4564"/>
    <w:rsid w:val="001C4D9B"/>
    <w:rsid w:val="001C4DCC"/>
    <w:rsid w:val="001C4F57"/>
    <w:rsid w:val="001C537E"/>
    <w:rsid w:val="001C543C"/>
    <w:rsid w:val="001C5820"/>
    <w:rsid w:val="001C5CF7"/>
    <w:rsid w:val="001C6199"/>
    <w:rsid w:val="001C6202"/>
    <w:rsid w:val="001C6266"/>
    <w:rsid w:val="001C66BC"/>
    <w:rsid w:val="001C6AF0"/>
    <w:rsid w:val="001C6E1C"/>
    <w:rsid w:val="001C7936"/>
    <w:rsid w:val="001D01D1"/>
    <w:rsid w:val="001D03D6"/>
    <w:rsid w:val="001D0638"/>
    <w:rsid w:val="001D0843"/>
    <w:rsid w:val="001D0D62"/>
    <w:rsid w:val="001D1271"/>
    <w:rsid w:val="001D1913"/>
    <w:rsid w:val="001D2296"/>
    <w:rsid w:val="001D22C6"/>
    <w:rsid w:val="001D2369"/>
    <w:rsid w:val="001D23A7"/>
    <w:rsid w:val="001D250B"/>
    <w:rsid w:val="001D2756"/>
    <w:rsid w:val="001D2C60"/>
    <w:rsid w:val="001D2F98"/>
    <w:rsid w:val="001D303E"/>
    <w:rsid w:val="001D3071"/>
    <w:rsid w:val="001D3241"/>
    <w:rsid w:val="001D3CE3"/>
    <w:rsid w:val="001D3D11"/>
    <w:rsid w:val="001D3F21"/>
    <w:rsid w:val="001D4431"/>
    <w:rsid w:val="001D4565"/>
    <w:rsid w:val="001D458C"/>
    <w:rsid w:val="001D48AA"/>
    <w:rsid w:val="001D49C3"/>
    <w:rsid w:val="001D4A8C"/>
    <w:rsid w:val="001D4B36"/>
    <w:rsid w:val="001D4C1D"/>
    <w:rsid w:val="001D5265"/>
    <w:rsid w:val="001D56EC"/>
    <w:rsid w:val="001D57DF"/>
    <w:rsid w:val="001D5A7E"/>
    <w:rsid w:val="001D5CAE"/>
    <w:rsid w:val="001D60AA"/>
    <w:rsid w:val="001D610E"/>
    <w:rsid w:val="001D6418"/>
    <w:rsid w:val="001D6540"/>
    <w:rsid w:val="001D6634"/>
    <w:rsid w:val="001D6990"/>
    <w:rsid w:val="001D7321"/>
    <w:rsid w:val="001D7AE4"/>
    <w:rsid w:val="001E0219"/>
    <w:rsid w:val="001E080B"/>
    <w:rsid w:val="001E0B2F"/>
    <w:rsid w:val="001E0BF2"/>
    <w:rsid w:val="001E0D90"/>
    <w:rsid w:val="001E10FB"/>
    <w:rsid w:val="001E1121"/>
    <w:rsid w:val="001E1131"/>
    <w:rsid w:val="001E119E"/>
    <w:rsid w:val="001E1552"/>
    <w:rsid w:val="001E192D"/>
    <w:rsid w:val="001E1A37"/>
    <w:rsid w:val="001E1CB5"/>
    <w:rsid w:val="001E1DC4"/>
    <w:rsid w:val="001E1E83"/>
    <w:rsid w:val="001E208B"/>
    <w:rsid w:val="001E241C"/>
    <w:rsid w:val="001E26AA"/>
    <w:rsid w:val="001E2ABC"/>
    <w:rsid w:val="001E2F5C"/>
    <w:rsid w:val="001E355C"/>
    <w:rsid w:val="001E404A"/>
    <w:rsid w:val="001E4177"/>
    <w:rsid w:val="001E42D2"/>
    <w:rsid w:val="001E473E"/>
    <w:rsid w:val="001E4827"/>
    <w:rsid w:val="001E4898"/>
    <w:rsid w:val="001E4A9C"/>
    <w:rsid w:val="001E4B44"/>
    <w:rsid w:val="001E4EC0"/>
    <w:rsid w:val="001E4F24"/>
    <w:rsid w:val="001E516D"/>
    <w:rsid w:val="001E580F"/>
    <w:rsid w:val="001E5E45"/>
    <w:rsid w:val="001E670D"/>
    <w:rsid w:val="001E68D3"/>
    <w:rsid w:val="001E6AB7"/>
    <w:rsid w:val="001E6B88"/>
    <w:rsid w:val="001E6C66"/>
    <w:rsid w:val="001E6D7C"/>
    <w:rsid w:val="001E6E1A"/>
    <w:rsid w:val="001E6F3C"/>
    <w:rsid w:val="001E6FC6"/>
    <w:rsid w:val="001E7019"/>
    <w:rsid w:val="001E795B"/>
    <w:rsid w:val="001E796A"/>
    <w:rsid w:val="001F0555"/>
    <w:rsid w:val="001F0B3B"/>
    <w:rsid w:val="001F0C52"/>
    <w:rsid w:val="001F0CEE"/>
    <w:rsid w:val="001F0EBB"/>
    <w:rsid w:val="001F1339"/>
    <w:rsid w:val="001F1420"/>
    <w:rsid w:val="001F153E"/>
    <w:rsid w:val="001F1758"/>
    <w:rsid w:val="001F1B52"/>
    <w:rsid w:val="001F1B7E"/>
    <w:rsid w:val="001F1DB0"/>
    <w:rsid w:val="001F1DC4"/>
    <w:rsid w:val="001F224D"/>
    <w:rsid w:val="001F22BA"/>
    <w:rsid w:val="001F25F6"/>
    <w:rsid w:val="001F2DBD"/>
    <w:rsid w:val="001F33D3"/>
    <w:rsid w:val="001F3A65"/>
    <w:rsid w:val="001F3F1B"/>
    <w:rsid w:val="001F4054"/>
    <w:rsid w:val="001F40FF"/>
    <w:rsid w:val="001F4760"/>
    <w:rsid w:val="001F4EF5"/>
    <w:rsid w:val="001F506C"/>
    <w:rsid w:val="001F532E"/>
    <w:rsid w:val="001F59B0"/>
    <w:rsid w:val="001F60DA"/>
    <w:rsid w:val="001F6159"/>
    <w:rsid w:val="001F655B"/>
    <w:rsid w:val="001F6A35"/>
    <w:rsid w:val="001F6BFC"/>
    <w:rsid w:val="001F6E73"/>
    <w:rsid w:val="001F765B"/>
    <w:rsid w:val="001F7C67"/>
    <w:rsid w:val="001F7F0A"/>
    <w:rsid w:val="001F7F9A"/>
    <w:rsid w:val="001F7FB1"/>
    <w:rsid w:val="001F7FE3"/>
    <w:rsid w:val="00200018"/>
    <w:rsid w:val="0020003A"/>
    <w:rsid w:val="002005A2"/>
    <w:rsid w:val="00200664"/>
    <w:rsid w:val="002009EF"/>
    <w:rsid w:val="00200A82"/>
    <w:rsid w:val="00200C9D"/>
    <w:rsid w:val="0020110B"/>
    <w:rsid w:val="002011A0"/>
    <w:rsid w:val="00201208"/>
    <w:rsid w:val="002014E0"/>
    <w:rsid w:val="00201518"/>
    <w:rsid w:val="00201578"/>
    <w:rsid w:val="002017A3"/>
    <w:rsid w:val="00201D15"/>
    <w:rsid w:val="00201DAC"/>
    <w:rsid w:val="00201E20"/>
    <w:rsid w:val="00201E5B"/>
    <w:rsid w:val="00201E6E"/>
    <w:rsid w:val="00201EF9"/>
    <w:rsid w:val="002029B2"/>
    <w:rsid w:val="002029BA"/>
    <w:rsid w:val="00202D63"/>
    <w:rsid w:val="00202E8A"/>
    <w:rsid w:val="00203441"/>
    <w:rsid w:val="00203997"/>
    <w:rsid w:val="00203A15"/>
    <w:rsid w:val="00203AEB"/>
    <w:rsid w:val="00203BA5"/>
    <w:rsid w:val="00203C0C"/>
    <w:rsid w:val="00203C3A"/>
    <w:rsid w:val="00204CB4"/>
    <w:rsid w:val="00204F93"/>
    <w:rsid w:val="0020512F"/>
    <w:rsid w:val="002051C0"/>
    <w:rsid w:val="00205533"/>
    <w:rsid w:val="002056B5"/>
    <w:rsid w:val="002057CA"/>
    <w:rsid w:val="00205DD6"/>
    <w:rsid w:val="00206013"/>
    <w:rsid w:val="002061C0"/>
    <w:rsid w:val="0020631B"/>
    <w:rsid w:val="00206481"/>
    <w:rsid w:val="00206673"/>
    <w:rsid w:val="002067DB"/>
    <w:rsid w:val="002067EC"/>
    <w:rsid w:val="00206830"/>
    <w:rsid w:val="00206993"/>
    <w:rsid w:val="00206AD8"/>
    <w:rsid w:val="00206B7D"/>
    <w:rsid w:val="00206CC8"/>
    <w:rsid w:val="0020710A"/>
    <w:rsid w:val="00207239"/>
    <w:rsid w:val="0020748F"/>
    <w:rsid w:val="002074CB"/>
    <w:rsid w:val="002076E9"/>
    <w:rsid w:val="002077AB"/>
    <w:rsid w:val="002077CB"/>
    <w:rsid w:val="00207DD8"/>
    <w:rsid w:val="00207DEB"/>
    <w:rsid w:val="00207FD5"/>
    <w:rsid w:val="00207FF4"/>
    <w:rsid w:val="0021006D"/>
    <w:rsid w:val="0021118D"/>
    <w:rsid w:val="002112A0"/>
    <w:rsid w:val="002115D4"/>
    <w:rsid w:val="00211879"/>
    <w:rsid w:val="00211D5E"/>
    <w:rsid w:val="00211F51"/>
    <w:rsid w:val="00211F8F"/>
    <w:rsid w:val="00212428"/>
    <w:rsid w:val="00212868"/>
    <w:rsid w:val="00212E69"/>
    <w:rsid w:val="00213325"/>
    <w:rsid w:val="0021345A"/>
    <w:rsid w:val="002134A9"/>
    <w:rsid w:val="00213D70"/>
    <w:rsid w:val="00213FA4"/>
    <w:rsid w:val="002140C8"/>
    <w:rsid w:val="00214F30"/>
    <w:rsid w:val="00215023"/>
    <w:rsid w:val="0021525E"/>
    <w:rsid w:val="0021541A"/>
    <w:rsid w:val="002158AD"/>
    <w:rsid w:val="00215937"/>
    <w:rsid w:val="00215E6A"/>
    <w:rsid w:val="00215F08"/>
    <w:rsid w:val="002160F8"/>
    <w:rsid w:val="002161C9"/>
    <w:rsid w:val="002161F0"/>
    <w:rsid w:val="002165BB"/>
    <w:rsid w:val="002169BD"/>
    <w:rsid w:val="00216BF6"/>
    <w:rsid w:val="00216C4D"/>
    <w:rsid w:val="00216D00"/>
    <w:rsid w:val="00217175"/>
    <w:rsid w:val="00217B58"/>
    <w:rsid w:val="00217D26"/>
    <w:rsid w:val="0022003C"/>
    <w:rsid w:val="00220109"/>
    <w:rsid w:val="002204A2"/>
    <w:rsid w:val="00220550"/>
    <w:rsid w:val="00220622"/>
    <w:rsid w:val="00220696"/>
    <w:rsid w:val="00220DE0"/>
    <w:rsid w:val="00221282"/>
    <w:rsid w:val="002213C3"/>
    <w:rsid w:val="00221703"/>
    <w:rsid w:val="0022171A"/>
    <w:rsid w:val="00221761"/>
    <w:rsid w:val="00221AF4"/>
    <w:rsid w:val="00222408"/>
    <w:rsid w:val="00222A50"/>
    <w:rsid w:val="00222A5A"/>
    <w:rsid w:val="00222BDE"/>
    <w:rsid w:val="00222DC1"/>
    <w:rsid w:val="00222F97"/>
    <w:rsid w:val="00222FBD"/>
    <w:rsid w:val="002230A2"/>
    <w:rsid w:val="00223186"/>
    <w:rsid w:val="00223797"/>
    <w:rsid w:val="00223D84"/>
    <w:rsid w:val="00223DC2"/>
    <w:rsid w:val="0022430C"/>
    <w:rsid w:val="00224853"/>
    <w:rsid w:val="00224B3B"/>
    <w:rsid w:val="002250BB"/>
    <w:rsid w:val="00225245"/>
    <w:rsid w:val="0022547F"/>
    <w:rsid w:val="002257C3"/>
    <w:rsid w:val="002259F3"/>
    <w:rsid w:val="00225DF7"/>
    <w:rsid w:val="00225E47"/>
    <w:rsid w:val="002261A5"/>
    <w:rsid w:val="00226290"/>
    <w:rsid w:val="00226371"/>
    <w:rsid w:val="002264ED"/>
    <w:rsid w:val="0022688A"/>
    <w:rsid w:val="00226C01"/>
    <w:rsid w:val="002272EA"/>
    <w:rsid w:val="00227535"/>
    <w:rsid w:val="00227612"/>
    <w:rsid w:val="00227CAD"/>
    <w:rsid w:val="00227ED8"/>
    <w:rsid w:val="00227EE5"/>
    <w:rsid w:val="00230604"/>
    <w:rsid w:val="00230715"/>
    <w:rsid w:val="00230BEF"/>
    <w:rsid w:val="00230F40"/>
    <w:rsid w:val="002310E4"/>
    <w:rsid w:val="0023130C"/>
    <w:rsid w:val="0023134F"/>
    <w:rsid w:val="00231685"/>
    <w:rsid w:val="00231790"/>
    <w:rsid w:val="00231810"/>
    <w:rsid w:val="002318B0"/>
    <w:rsid w:val="00231E54"/>
    <w:rsid w:val="00231F25"/>
    <w:rsid w:val="0023212B"/>
    <w:rsid w:val="002323F3"/>
    <w:rsid w:val="00232667"/>
    <w:rsid w:val="002328F0"/>
    <w:rsid w:val="00232EAB"/>
    <w:rsid w:val="00233408"/>
    <w:rsid w:val="00233511"/>
    <w:rsid w:val="0023420C"/>
    <w:rsid w:val="002343FE"/>
    <w:rsid w:val="0023445E"/>
    <w:rsid w:val="00234551"/>
    <w:rsid w:val="0023462F"/>
    <w:rsid w:val="002349B6"/>
    <w:rsid w:val="00234A30"/>
    <w:rsid w:val="00234C48"/>
    <w:rsid w:val="00234F44"/>
    <w:rsid w:val="00235007"/>
    <w:rsid w:val="002350BD"/>
    <w:rsid w:val="00235264"/>
    <w:rsid w:val="0023584B"/>
    <w:rsid w:val="00235911"/>
    <w:rsid w:val="00235EF5"/>
    <w:rsid w:val="0023626A"/>
    <w:rsid w:val="00236983"/>
    <w:rsid w:val="00236AF3"/>
    <w:rsid w:val="00236C8F"/>
    <w:rsid w:val="00236EB4"/>
    <w:rsid w:val="002375A8"/>
    <w:rsid w:val="00237728"/>
    <w:rsid w:val="00237747"/>
    <w:rsid w:val="002377C2"/>
    <w:rsid w:val="00240256"/>
    <w:rsid w:val="002407DD"/>
    <w:rsid w:val="0024092F"/>
    <w:rsid w:val="00240A2B"/>
    <w:rsid w:val="00240CF2"/>
    <w:rsid w:val="0024108D"/>
    <w:rsid w:val="0024119C"/>
    <w:rsid w:val="002418D4"/>
    <w:rsid w:val="00241A50"/>
    <w:rsid w:val="00241B49"/>
    <w:rsid w:val="00241FEA"/>
    <w:rsid w:val="00242028"/>
    <w:rsid w:val="002423AA"/>
    <w:rsid w:val="00242D4D"/>
    <w:rsid w:val="00242E54"/>
    <w:rsid w:val="00243896"/>
    <w:rsid w:val="00243B26"/>
    <w:rsid w:val="00244176"/>
    <w:rsid w:val="00244C8C"/>
    <w:rsid w:val="00244CB0"/>
    <w:rsid w:val="00244DD8"/>
    <w:rsid w:val="0024538F"/>
    <w:rsid w:val="00245454"/>
    <w:rsid w:val="0024563E"/>
    <w:rsid w:val="0024583E"/>
    <w:rsid w:val="0024586F"/>
    <w:rsid w:val="002460F8"/>
    <w:rsid w:val="002464DC"/>
    <w:rsid w:val="002465BE"/>
    <w:rsid w:val="00246669"/>
    <w:rsid w:val="00246BB0"/>
    <w:rsid w:val="00246BD6"/>
    <w:rsid w:val="00246D7C"/>
    <w:rsid w:val="002470E8"/>
    <w:rsid w:val="00247324"/>
    <w:rsid w:val="002476DF"/>
    <w:rsid w:val="00247CEA"/>
    <w:rsid w:val="00247FAF"/>
    <w:rsid w:val="00250096"/>
    <w:rsid w:val="002500DA"/>
    <w:rsid w:val="00250191"/>
    <w:rsid w:val="0025056D"/>
    <w:rsid w:val="002505E8"/>
    <w:rsid w:val="002512D8"/>
    <w:rsid w:val="0025139C"/>
    <w:rsid w:val="00251679"/>
    <w:rsid w:val="00251773"/>
    <w:rsid w:val="0025215E"/>
    <w:rsid w:val="00252298"/>
    <w:rsid w:val="002525B3"/>
    <w:rsid w:val="00252A0E"/>
    <w:rsid w:val="00252C41"/>
    <w:rsid w:val="00252D96"/>
    <w:rsid w:val="00252E66"/>
    <w:rsid w:val="00252EBA"/>
    <w:rsid w:val="0025331D"/>
    <w:rsid w:val="0025335C"/>
    <w:rsid w:val="00253444"/>
    <w:rsid w:val="00253872"/>
    <w:rsid w:val="00253B47"/>
    <w:rsid w:val="00253BFA"/>
    <w:rsid w:val="00253F9A"/>
    <w:rsid w:val="002544ED"/>
    <w:rsid w:val="002544F8"/>
    <w:rsid w:val="002545A3"/>
    <w:rsid w:val="00254876"/>
    <w:rsid w:val="00254CEA"/>
    <w:rsid w:val="00254DCD"/>
    <w:rsid w:val="002553BB"/>
    <w:rsid w:val="002554C7"/>
    <w:rsid w:val="002554F7"/>
    <w:rsid w:val="00255503"/>
    <w:rsid w:val="00255958"/>
    <w:rsid w:val="00255A36"/>
    <w:rsid w:val="0025603B"/>
    <w:rsid w:val="002560BB"/>
    <w:rsid w:val="00256121"/>
    <w:rsid w:val="002569C4"/>
    <w:rsid w:val="00256FC3"/>
    <w:rsid w:val="00256FE1"/>
    <w:rsid w:val="002570D4"/>
    <w:rsid w:val="0025722D"/>
    <w:rsid w:val="002577E7"/>
    <w:rsid w:val="00257BE5"/>
    <w:rsid w:val="00257DEC"/>
    <w:rsid w:val="00257E02"/>
    <w:rsid w:val="0026011E"/>
    <w:rsid w:val="0026048F"/>
    <w:rsid w:val="00260BDA"/>
    <w:rsid w:val="00260BE3"/>
    <w:rsid w:val="00261066"/>
    <w:rsid w:val="00261284"/>
    <w:rsid w:val="0026135C"/>
    <w:rsid w:val="002613A1"/>
    <w:rsid w:val="002616E2"/>
    <w:rsid w:val="00261895"/>
    <w:rsid w:val="00261C7D"/>
    <w:rsid w:val="00261E90"/>
    <w:rsid w:val="00261F88"/>
    <w:rsid w:val="002623C0"/>
    <w:rsid w:val="00262413"/>
    <w:rsid w:val="00262A3D"/>
    <w:rsid w:val="00262AAC"/>
    <w:rsid w:val="00262C9F"/>
    <w:rsid w:val="00263185"/>
    <w:rsid w:val="0026355E"/>
    <w:rsid w:val="00263675"/>
    <w:rsid w:val="0026369D"/>
    <w:rsid w:val="002639BA"/>
    <w:rsid w:val="00263A4A"/>
    <w:rsid w:val="00263BF4"/>
    <w:rsid w:val="00263E6A"/>
    <w:rsid w:val="00264209"/>
    <w:rsid w:val="0026425E"/>
    <w:rsid w:val="002642BE"/>
    <w:rsid w:val="00264466"/>
    <w:rsid w:val="00264473"/>
    <w:rsid w:val="002644F7"/>
    <w:rsid w:val="00264541"/>
    <w:rsid w:val="002649FB"/>
    <w:rsid w:val="00264B18"/>
    <w:rsid w:val="00264BA9"/>
    <w:rsid w:val="00264C95"/>
    <w:rsid w:val="00264E96"/>
    <w:rsid w:val="00265393"/>
    <w:rsid w:val="002653B1"/>
    <w:rsid w:val="00265622"/>
    <w:rsid w:val="002656D7"/>
    <w:rsid w:val="002658D2"/>
    <w:rsid w:val="00265D90"/>
    <w:rsid w:val="00265E9B"/>
    <w:rsid w:val="00266085"/>
    <w:rsid w:val="002663D3"/>
    <w:rsid w:val="00266F06"/>
    <w:rsid w:val="002673BF"/>
    <w:rsid w:val="00267736"/>
    <w:rsid w:val="002701CC"/>
    <w:rsid w:val="002705C6"/>
    <w:rsid w:val="002706BE"/>
    <w:rsid w:val="00270A92"/>
    <w:rsid w:val="00270C60"/>
    <w:rsid w:val="00270D3B"/>
    <w:rsid w:val="00271020"/>
    <w:rsid w:val="002715FE"/>
    <w:rsid w:val="002719AE"/>
    <w:rsid w:val="002719BD"/>
    <w:rsid w:val="00271CC7"/>
    <w:rsid w:val="0027201E"/>
    <w:rsid w:val="002725CE"/>
    <w:rsid w:val="00272C96"/>
    <w:rsid w:val="00273233"/>
    <w:rsid w:val="00273261"/>
    <w:rsid w:val="002738AA"/>
    <w:rsid w:val="002739D0"/>
    <w:rsid w:val="00273FC5"/>
    <w:rsid w:val="00273FD6"/>
    <w:rsid w:val="002740F1"/>
    <w:rsid w:val="0027411D"/>
    <w:rsid w:val="002742FE"/>
    <w:rsid w:val="00274305"/>
    <w:rsid w:val="0027496D"/>
    <w:rsid w:val="00274BBE"/>
    <w:rsid w:val="00274C64"/>
    <w:rsid w:val="00274D4D"/>
    <w:rsid w:val="002751CE"/>
    <w:rsid w:val="002751E3"/>
    <w:rsid w:val="00275243"/>
    <w:rsid w:val="002752BC"/>
    <w:rsid w:val="002753C7"/>
    <w:rsid w:val="00275524"/>
    <w:rsid w:val="00275616"/>
    <w:rsid w:val="0027601F"/>
    <w:rsid w:val="0027636B"/>
    <w:rsid w:val="0027652D"/>
    <w:rsid w:val="0027659B"/>
    <w:rsid w:val="00276D68"/>
    <w:rsid w:val="00276F9D"/>
    <w:rsid w:val="00277080"/>
    <w:rsid w:val="002772B8"/>
    <w:rsid w:val="002774CB"/>
    <w:rsid w:val="00277A44"/>
    <w:rsid w:val="0028001C"/>
    <w:rsid w:val="002808FC"/>
    <w:rsid w:val="00280949"/>
    <w:rsid w:val="00280CBE"/>
    <w:rsid w:val="00280EAC"/>
    <w:rsid w:val="00281316"/>
    <w:rsid w:val="002813A0"/>
    <w:rsid w:val="00281C16"/>
    <w:rsid w:val="00281D41"/>
    <w:rsid w:val="00281D4D"/>
    <w:rsid w:val="00281EE5"/>
    <w:rsid w:val="00282591"/>
    <w:rsid w:val="002825FB"/>
    <w:rsid w:val="00282649"/>
    <w:rsid w:val="00282659"/>
    <w:rsid w:val="002827A3"/>
    <w:rsid w:val="00282B41"/>
    <w:rsid w:val="00282D34"/>
    <w:rsid w:val="00282E09"/>
    <w:rsid w:val="00283334"/>
    <w:rsid w:val="0028374C"/>
    <w:rsid w:val="002837AE"/>
    <w:rsid w:val="00283AF6"/>
    <w:rsid w:val="00283C59"/>
    <w:rsid w:val="002840F0"/>
    <w:rsid w:val="002844A7"/>
    <w:rsid w:val="00284630"/>
    <w:rsid w:val="00284963"/>
    <w:rsid w:val="00284A4D"/>
    <w:rsid w:val="00284C06"/>
    <w:rsid w:val="00284CFA"/>
    <w:rsid w:val="0028536C"/>
    <w:rsid w:val="0028541C"/>
    <w:rsid w:val="002855B7"/>
    <w:rsid w:val="0028576C"/>
    <w:rsid w:val="00285837"/>
    <w:rsid w:val="00285EF4"/>
    <w:rsid w:val="002860A0"/>
    <w:rsid w:val="002866E3"/>
    <w:rsid w:val="00286743"/>
    <w:rsid w:val="00286A70"/>
    <w:rsid w:val="00286FE5"/>
    <w:rsid w:val="002877BD"/>
    <w:rsid w:val="00287C5E"/>
    <w:rsid w:val="00287FD5"/>
    <w:rsid w:val="00290174"/>
    <w:rsid w:val="002904E5"/>
    <w:rsid w:val="00290515"/>
    <w:rsid w:val="00290717"/>
    <w:rsid w:val="002908A8"/>
    <w:rsid w:val="00290D2B"/>
    <w:rsid w:val="00291161"/>
    <w:rsid w:val="00291249"/>
    <w:rsid w:val="00291648"/>
    <w:rsid w:val="00291897"/>
    <w:rsid w:val="00291E57"/>
    <w:rsid w:val="002920DF"/>
    <w:rsid w:val="00292255"/>
    <w:rsid w:val="002927FE"/>
    <w:rsid w:val="0029287A"/>
    <w:rsid w:val="00292982"/>
    <w:rsid w:val="00292BA8"/>
    <w:rsid w:val="00292F07"/>
    <w:rsid w:val="00292F1C"/>
    <w:rsid w:val="00293044"/>
    <w:rsid w:val="002931A1"/>
    <w:rsid w:val="002936CB"/>
    <w:rsid w:val="00293B6C"/>
    <w:rsid w:val="00293BE1"/>
    <w:rsid w:val="00294100"/>
    <w:rsid w:val="0029463E"/>
    <w:rsid w:val="00294813"/>
    <w:rsid w:val="00295110"/>
    <w:rsid w:val="002951A9"/>
    <w:rsid w:val="002956D8"/>
    <w:rsid w:val="0029592E"/>
    <w:rsid w:val="002959B8"/>
    <w:rsid w:val="00295D93"/>
    <w:rsid w:val="00295FF1"/>
    <w:rsid w:val="00296318"/>
    <w:rsid w:val="00296589"/>
    <w:rsid w:val="00296656"/>
    <w:rsid w:val="0029684C"/>
    <w:rsid w:val="00296A88"/>
    <w:rsid w:val="00296B76"/>
    <w:rsid w:val="00297B78"/>
    <w:rsid w:val="00297C4C"/>
    <w:rsid w:val="00297E0E"/>
    <w:rsid w:val="00297E96"/>
    <w:rsid w:val="00297FEF"/>
    <w:rsid w:val="002A00CA"/>
    <w:rsid w:val="002A0283"/>
    <w:rsid w:val="002A0842"/>
    <w:rsid w:val="002A094F"/>
    <w:rsid w:val="002A0A79"/>
    <w:rsid w:val="002A0AF3"/>
    <w:rsid w:val="002A1083"/>
    <w:rsid w:val="002A1757"/>
    <w:rsid w:val="002A199D"/>
    <w:rsid w:val="002A1CAE"/>
    <w:rsid w:val="002A1DCA"/>
    <w:rsid w:val="002A1FF8"/>
    <w:rsid w:val="002A202D"/>
    <w:rsid w:val="002A24A5"/>
    <w:rsid w:val="002A2608"/>
    <w:rsid w:val="002A26FF"/>
    <w:rsid w:val="002A2FEB"/>
    <w:rsid w:val="002A2FFD"/>
    <w:rsid w:val="002A334C"/>
    <w:rsid w:val="002A39D7"/>
    <w:rsid w:val="002A3AC9"/>
    <w:rsid w:val="002A3B2E"/>
    <w:rsid w:val="002A3C01"/>
    <w:rsid w:val="002A3EB0"/>
    <w:rsid w:val="002A4001"/>
    <w:rsid w:val="002A4103"/>
    <w:rsid w:val="002A4120"/>
    <w:rsid w:val="002A463D"/>
    <w:rsid w:val="002A4858"/>
    <w:rsid w:val="002A4DCC"/>
    <w:rsid w:val="002A54BC"/>
    <w:rsid w:val="002A5C35"/>
    <w:rsid w:val="002A5D6C"/>
    <w:rsid w:val="002A5DF8"/>
    <w:rsid w:val="002A60B6"/>
    <w:rsid w:val="002A669A"/>
    <w:rsid w:val="002A6759"/>
    <w:rsid w:val="002A6D0A"/>
    <w:rsid w:val="002A74F5"/>
    <w:rsid w:val="002A7504"/>
    <w:rsid w:val="002A7691"/>
    <w:rsid w:val="002A77FB"/>
    <w:rsid w:val="002A7AA9"/>
    <w:rsid w:val="002A7F79"/>
    <w:rsid w:val="002B027C"/>
    <w:rsid w:val="002B02B0"/>
    <w:rsid w:val="002B02DF"/>
    <w:rsid w:val="002B03D4"/>
    <w:rsid w:val="002B0A77"/>
    <w:rsid w:val="002B0AE8"/>
    <w:rsid w:val="002B0D7A"/>
    <w:rsid w:val="002B0E7E"/>
    <w:rsid w:val="002B0EA4"/>
    <w:rsid w:val="002B1138"/>
    <w:rsid w:val="002B11A0"/>
    <w:rsid w:val="002B1248"/>
    <w:rsid w:val="002B12DD"/>
    <w:rsid w:val="002B183A"/>
    <w:rsid w:val="002B1A08"/>
    <w:rsid w:val="002B1A0B"/>
    <w:rsid w:val="002B1F1B"/>
    <w:rsid w:val="002B1FCD"/>
    <w:rsid w:val="002B221A"/>
    <w:rsid w:val="002B24D3"/>
    <w:rsid w:val="002B2A8E"/>
    <w:rsid w:val="002B37F4"/>
    <w:rsid w:val="002B3BD0"/>
    <w:rsid w:val="002B4461"/>
    <w:rsid w:val="002B446F"/>
    <w:rsid w:val="002B4B9E"/>
    <w:rsid w:val="002B4CE6"/>
    <w:rsid w:val="002B5703"/>
    <w:rsid w:val="002B5CBB"/>
    <w:rsid w:val="002B628B"/>
    <w:rsid w:val="002B685C"/>
    <w:rsid w:val="002B68B8"/>
    <w:rsid w:val="002B697B"/>
    <w:rsid w:val="002B6ABF"/>
    <w:rsid w:val="002B6AEE"/>
    <w:rsid w:val="002B722C"/>
    <w:rsid w:val="002B74B6"/>
    <w:rsid w:val="002B79D1"/>
    <w:rsid w:val="002B7AC0"/>
    <w:rsid w:val="002B7B02"/>
    <w:rsid w:val="002B7B0D"/>
    <w:rsid w:val="002B7D78"/>
    <w:rsid w:val="002B7DD2"/>
    <w:rsid w:val="002B7EDC"/>
    <w:rsid w:val="002B7F83"/>
    <w:rsid w:val="002C0827"/>
    <w:rsid w:val="002C0987"/>
    <w:rsid w:val="002C0BB0"/>
    <w:rsid w:val="002C1754"/>
    <w:rsid w:val="002C17BD"/>
    <w:rsid w:val="002C1BA7"/>
    <w:rsid w:val="002C1D74"/>
    <w:rsid w:val="002C1D78"/>
    <w:rsid w:val="002C1DAD"/>
    <w:rsid w:val="002C1EAC"/>
    <w:rsid w:val="002C1F66"/>
    <w:rsid w:val="002C22BA"/>
    <w:rsid w:val="002C295C"/>
    <w:rsid w:val="002C3E19"/>
    <w:rsid w:val="002C4992"/>
    <w:rsid w:val="002C4F35"/>
    <w:rsid w:val="002C5603"/>
    <w:rsid w:val="002C5792"/>
    <w:rsid w:val="002C5B4F"/>
    <w:rsid w:val="002C5D97"/>
    <w:rsid w:val="002C5EE2"/>
    <w:rsid w:val="002C65DF"/>
    <w:rsid w:val="002C7010"/>
    <w:rsid w:val="002C70CB"/>
    <w:rsid w:val="002C70D0"/>
    <w:rsid w:val="002C76F8"/>
    <w:rsid w:val="002C7C82"/>
    <w:rsid w:val="002D011B"/>
    <w:rsid w:val="002D063E"/>
    <w:rsid w:val="002D0A51"/>
    <w:rsid w:val="002D0B91"/>
    <w:rsid w:val="002D1240"/>
    <w:rsid w:val="002D125A"/>
    <w:rsid w:val="002D141A"/>
    <w:rsid w:val="002D1625"/>
    <w:rsid w:val="002D1CAC"/>
    <w:rsid w:val="002D20B9"/>
    <w:rsid w:val="002D2381"/>
    <w:rsid w:val="002D24A2"/>
    <w:rsid w:val="002D24FD"/>
    <w:rsid w:val="002D2B09"/>
    <w:rsid w:val="002D2EA8"/>
    <w:rsid w:val="002D3026"/>
    <w:rsid w:val="002D3252"/>
    <w:rsid w:val="002D32BD"/>
    <w:rsid w:val="002D3516"/>
    <w:rsid w:val="002D35FA"/>
    <w:rsid w:val="002D387A"/>
    <w:rsid w:val="002D3B71"/>
    <w:rsid w:val="002D3C1C"/>
    <w:rsid w:val="002D3F29"/>
    <w:rsid w:val="002D425D"/>
    <w:rsid w:val="002D48F0"/>
    <w:rsid w:val="002D4C8F"/>
    <w:rsid w:val="002D4CD7"/>
    <w:rsid w:val="002D4D13"/>
    <w:rsid w:val="002D4DF0"/>
    <w:rsid w:val="002D504F"/>
    <w:rsid w:val="002D5062"/>
    <w:rsid w:val="002D52DD"/>
    <w:rsid w:val="002D533C"/>
    <w:rsid w:val="002D5644"/>
    <w:rsid w:val="002D564A"/>
    <w:rsid w:val="002D5C74"/>
    <w:rsid w:val="002D5C81"/>
    <w:rsid w:val="002D602E"/>
    <w:rsid w:val="002D6348"/>
    <w:rsid w:val="002D65BA"/>
    <w:rsid w:val="002D6686"/>
    <w:rsid w:val="002D6F40"/>
    <w:rsid w:val="002D75A6"/>
    <w:rsid w:val="002D78EC"/>
    <w:rsid w:val="002E023D"/>
    <w:rsid w:val="002E0622"/>
    <w:rsid w:val="002E075E"/>
    <w:rsid w:val="002E07D2"/>
    <w:rsid w:val="002E0A30"/>
    <w:rsid w:val="002E1249"/>
    <w:rsid w:val="002E1472"/>
    <w:rsid w:val="002E1545"/>
    <w:rsid w:val="002E15E4"/>
    <w:rsid w:val="002E1EEE"/>
    <w:rsid w:val="002E2309"/>
    <w:rsid w:val="002E23B0"/>
    <w:rsid w:val="002E24F5"/>
    <w:rsid w:val="002E274A"/>
    <w:rsid w:val="002E2887"/>
    <w:rsid w:val="002E290C"/>
    <w:rsid w:val="002E2E03"/>
    <w:rsid w:val="002E3030"/>
    <w:rsid w:val="002E350B"/>
    <w:rsid w:val="002E3A6A"/>
    <w:rsid w:val="002E3D29"/>
    <w:rsid w:val="002E477D"/>
    <w:rsid w:val="002E47AC"/>
    <w:rsid w:val="002E49C5"/>
    <w:rsid w:val="002E4F66"/>
    <w:rsid w:val="002E5131"/>
    <w:rsid w:val="002E5655"/>
    <w:rsid w:val="002E5CEA"/>
    <w:rsid w:val="002E60EC"/>
    <w:rsid w:val="002E6511"/>
    <w:rsid w:val="002E656F"/>
    <w:rsid w:val="002E6A3A"/>
    <w:rsid w:val="002E6AFD"/>
    <w:rsid w:val="002E6DD9"/>
    <w:rsid w:val="002E7595"/>
    <w:rsid w:val="002E7A58"/>
    <w:rsid w:val="002E7BCB"/>
    <w:rsid w:val="002E7DD2"/>
    <w:rsid w:val="002E7E13"/>
    <w:rsid w:val="002E7F7E"/>
    <w:rsid w:val="002F04DA"/>
    <w:rsid w:val="002F079A"/>
    <w:rsid w:val="002F0838"/>
    <w:rsid w:val="002F0C1B"/>
    <w:rsid w:val="002F0C46"/>
    <w:rsid w:val="002F0F51"/>
    <w:rsid w:val="002F0FED"/>
    <w:rsid w:val="002F182B"/>
    <w:rsid w:val="002F186F"/>
    <w:rsid w:val="002F1E7C"/>
    <w:rsid w:val="002F2196"/>
    <w:rsid w:val="002F22AB"/>
    <w:rsid w:val="002F2628"/>
    <w:rsid w:val="002F2928"/>
    <w:rsid w:val="002F2B62"/>
    <w:rsid w:val="002F2E37"/>
    <w:rsid w:val="002F311A"/>
    <w:rsid w:val="002F3633"/>
    <w:rsid w:val="002F36B3"/>
    <w:rsid w:val="002F3AD8"/>
    <w:rsid w:val="002F3B03"/>
    <w:rsid w:val="002F3CF0"/>
    <w:rsid w:val="002F3D19"/>
    <w:rsid w:val="002F4230"/>
    <w:rsid w:val="002F43D2"/>
    <w:rsid w:val="002F476E"/>
    <w:rsid w:val="002F47DE"/>
    <w:rsid w:val="002F48CC"/>
    <w:rsid w:val="002F4967"/>
    <w:rsid w:val="002F5028"/>
    <w:rsid w:val="002F530C"/>
    <w:rsid w:val="002F56A0"/>
    <w:rsid w:val="002F5850"/>
    <w:rsid w:val="002F5BB2"/>
    <w:rsid w:val="002F5E0F"/>
    <w:rsid w:val="002F5F83"/>
    <w:rsid w:val="002F616F"/>
    <w:rsid w:val="002F61E1"/>
    <w:rsid w:val="002F62E8"/>
    <w:rsid w:val="002F694B"/>
    <w:rsid w:val="002F6B32"/>
    <w:rsid w:val="002F6B63"/>
    <w:rsid w:val="002F6C67"/>
    <w:rsid w:val="002F6E31"/>
    <w:rsid w:val="002F6FC1"/>
    <w:rsid w:val="002F73F5"/>
    <w:rsid w:val="002F7637"/>
    <w:rsid w:val="002F783E"/>
    <w:rsid w:val="002F78B1"/>
    <w:rsid w:val="002F7971"/>
    <w:rsid w:val="002F7D4A"/>
    <w:rsid w:val="002F7FD7"/>
    <w:rsid w:val="003003C5"/>
    <w:rsid w:val="0030045E"/>
    <w:rsid w:val="00300603"/>
    <w:rsid w:val="00300DF0"/>
    <w:rsid w:val="00301308"/>
    <w:rsid w:val="0030146A"/>
    <w:rsid w:val="0030165E"/>
    <w:rsid w:val="003017DA"/>
    <w:rsid w:val="003019CC"/>
    <w:rsid w:val="00301BCA"/>
    <w:rsid w:val="00301D25"/>
    <w:rsid w:val="00301DDA"/>
    <w:rsid w:val="00301F00"/>
    <w:rsid w:val="00301F80"/>
    <w:rsid w:val="00302072"/>
    <w:rsid w:val="0030236A"/>
    <w:rsid w:val="00302459"/>
    <w:rsid w:val="0030281B"/>
    <w:rsid w:val="00302881"/>
    <w:rsid w:val="00302914"/>
    <w:rsid w:val="00302A07"/>
    <w:rsid w:val="00303038"/>
    <w:rsid w:val="003031E8"/>
    <w:rsid w:val="00303252"/>
    <w:rsid w:val="003032DC"/>
    <w:rsid w:val="0030333D"/>
    <w:rsid w:val="00303661"/>
    <w:rsid w:val="00303CE3"/>
    <w:rsid w:val="003040DA"/>
    <w:rsid w:val="00304315"/>
    <w:rsid w:val="00304318"/>
    <w:rsid w:val="00304515"/>
    <w:rsid w:val="003046A7"/>
    <w:rsid w:val="003049C7"/>
    <w:rsid w:val="00304E65"/>
    <w:rsid w:val="00304ECC"/>
    <w:rsid w:val="00304EEA"/>
    <w:rsid w:val="00304FA3"/>
    <w:rsid w:val="003053A6"/>
    <w:rsid w:val="00306385"/>
    <w:rsid w:val="00306591"/>
    <w:rsid w:val="003067EA"/>
    <w:rsid w:val="00306B51"/>
    <w:rsid w:val="00306F45"/>
    <w:rsid w:val="003075FC"/>
    <w:rsid w:val="003077E7"/>
    <w:rsid w:val="003079F2"/>
    <w:rsid w:val="00307B32"/>
    <w:rsid w:val="00307BF9"/>
    <w:rsid w:val="00307C02"/>
    <w:rsid w:val="003106BD"/>
    <w:rsid w:val="00310D57"/>
    <w:rsid w:val="00311101"/>
    <w:rsid w:val="003118CD"/>
    <w:rsid w:val="00311D61"/>
    <w:rsid w:val="00311D83"/>
    <w:rsid w:val="00311DAB"/>
    <w:rsid w:val="00312093"/>
    <w:rsid w:val="003123B8"/>
    <w:rsid w:val="003128ED"/>
    <w:rsid w:val="003129B0"/>
    <w:rsid w:val="00312C14"/>
    <w:rsid w:val="00313008"/>
    <w:rsid w:val="00313128"/>
    <w:rsid w:val="003132E4"/>
    <w:rsid w:val="003133F9"/>
    <w:rsid w:val="0031351E"/>
    <w:rsid w:val="0031388A"/>
    <w:rsid w:val="003138C5"/>
    <w:rsid w:val="00313B4C"/>
    <w:rsid w:val="00313C25"/>
    <w:rsid w:val="00313F75"/>
    <w:rsid w:val="00314210"/>
    <w:rsid w:val="003144CA"/>
    <w:rsid w:val="00314518"/>
    <w:rsid w:val="0031491E"/>
    <w:rsid w:val="00314D32"/>
    <w:rsid w:val="00314EFC"/>
    <w:rsid w:val="00314F00"/>
    <w:rsid w:val="0031526C"/>
    <w:rsid w:val="003153DD"/>
    <w:rsid w:val="003154EB"/>
    <w:rsid w:val="00315921"/>
    <w:rsid w:val="00315ADD"/>
    <w:rsid w:val="00315BCB"/>
    <w:rsid w:val="00316010"/>
    <w:rsid w:val="0031640A"/>
    <w:rsid w:val="00316415"/>
    <w:rsid w:val="003165E2"/>
    <w:rsid w:val="0031661F"/>
    <w:rsid w:val="00316721"/>
    <w:rsid w:val="003167CA"/>
    <w:rsid w:val="00316BC7"/>
    <w:rsid w:val="00316D1F"/>
    <w:rsid w:val="00316FD8"/>
    <w:rsid w:val="0031716E"/>
    <w:rsid w:val="003172E6"/>
    <w:rsid w:val="003175B9"/>
    <w:rsid w:val="0031775A"/>
    <w:rsid w:val="003178CB"/>
    <w:rsid w:val="00317B85"/>
    <w:rsid w:val="00317CA5"/>
    <w:rsid w:val="00320111"/>
    <w:rsid w:val="0032024F"/>
    <w:rsid w:val="003203CF"/>
    <w:rsid w:val="00320595"/>
    <w:rsid w:val="0032064B"/>
    <w:rsid w:val="00320EF7"/>
    <w:rsid w:val="00320F11"/>
    <w:rsid w:val="003212C3"/>
    <w:rsid w:val="0032135E"/>
    <w:rsid w:val="00321454"/>
    <w:rsid w:val="003214A8"/>
    <w:rsid w:val="00321533"/>
    <w:rsid w:val="0032187F"/>
    <w:rsid w:val="00321893"/>
    <w:rsid w:val="003219E7"/>
    <w:rsid w:val="00321B63"/>
    <w:rsid w:val="00321E49"/>
    <w:rsid w:val="0032227F"/>
    <w:rsid w:val="003222FD"/>
    <w:rsid w:val="00322340"/>
    <w:rsid w:val="003223C3"/>
    <w:rsid w:val="00322421"/>
    <w:rsid w:val="0032254E"/>
    <w:rsid w:val="003227D0"/>
    <w:rsid w:val="00322A8C"/>
    <w:rsid w:val="00322B44"/>
    <w:rsid w:val="00322E0A"/>
    <w:rsid w:val="0032307E"/>
    <w:rsid w:val="003236CD"/>
    <w:rsid w:val="00323AA9"/>
    <w:rsid w:val="00323E02"/>
    <w:rsid w:val="00324430"/>
    <w:rsid w:val="003246C7"/>
    <w:rsid w:val="00324DFC"/>
    <w:rsid w:val="00324FA4"/>
    <w:rsid w:val="00325194"/>
    <w:rsid w:val="0032537F"/>
    <w:rsid w:val="00325756"/>
    <w:rsid w:val="00325B2F"/>
    <w:rsid w:val="00325F6C"/>
    <w:rsid w:val="00326697"/>
    <w:rsid w:val="0032678A"/>
    <w:rsid w:val="003269E8"/>
    <w:rsid w:val="00326A4B"/>
    <w:rsid w:val="00326C57"/>
    <w:rsid w:val="00326CE7"/>
    <w:rsid w:val="00326F0E"/>
    <w:rsid w:val="003271EA"/>
    <w:rsid w:val="00327312"/>
    <w:rsid w:val="00327342"/>
    <w:rsid w:val="0032748D"/>
    <w:rsid w:val="00327756"/>
    <w:rsid w:val="003303AA"/>
    <w:rsid w:val="003303EE"/>
    <w:rsid w:val="003307B0"/>
    <w:rsid w:val="00330854"/>
    <w:rsid w:val="00330BE4"/>
    <w:rsid w:val="00331107"/>
    <w:rsid w:val="00331365"/>
    <w:rsid w:val="00331618"/>
    <w:rsid w:val="00331ADD"/>
    <w:rsid w:val="00331CEA"/>
    <w:rsid w:val="003321A9"/>
    <w:rsid w:val="003327A3"/>
    <w:rsid w:val="00332F52"/>
    <w:rsid w:val="00332F5C"/>
    <w:rsid w:val="003331D8"/>
    <w:rsid w:val="003332B7"/>
    <w:rsid w:val="003333BD"/>
    <w:rsid w:val="00333455"/>
    <w:rsid w:val="0033366D"/>
    <w:rsid w:val="003341B3"/>
    <w:rsid w:val="00334767"/>
    <w:rsid w:val="003348EE"/>
    <w:rsid w:val="00334966"/>
    <w:rsid w:val="00334CD7"/>
    <w:rsid w:val="00335866"/>
    <w:rsid w:val="00335886"/>
    <w:rsid w:val="00335A74"/>
    <w:rsid w:val="00335D86"/>
    <w:rsid w:val="00336392"/>
    <w:rsid w:val="00336A09"/>
    <w:rsid w:val="00336C17"/>
    <w:rsid w:val="0033708E"/>
    <w:rsid w:val="00337601"/>
    <w:rsid w:val="0033761E"/>
    <w:rsid w:val="003376BF"/>
    <w:rsid w:val="003377E8"/>
    <w:rsid w:val="003378FE"/>
    <w:rsid w:val="003379F6"/>
    <w:rsid w:val="00337BBC"/>
    <w:rsid w:val="00337D04"/>
    <w:rsid w:val="00337F9A"/>
    <w:rsid w:val="003400F0"/>
    <w:rsid w:val="003402A4"/>
    <w:rsid w:val="0034036D"/>
    <w:rsid w:val="003405BA"/>
    <w:rsid w:val="003406D3"/>
    <w:rsid w:val="003407ED"/>
    <w:rsid w:val="00340883"/>
    <w:rsid w:val="003408B2"/>
    <w:rsid w:val="00340924"/>
    <w:rsid w:val="00340ADF"/>
    <w:rsid w:val="00340D22"/>
    <w:rsid w:val="00340E2C"/>
    <w:rsid w:val="00340FA4"/>
    <w:rsid w:val="00341863"/>
    <w:rsid w:val="003419A7"/>
    <w:rsid w:val="00341DBB"/>
    <w:rsid w:val="00341FEE"/>
    <w:rsid w:val="003420BA"/>
    <w:rsid w:val="0034228C"/>
    <w:rsid w:val="00342377"/>
    <w:rsid w:val="00342829"/>
    <w:rsid w:val="00342BF3"/>
    <w:rsid w:val="00342D45"/>
    <w:rsid w:val="00342F93"/>
    <w:rsid w:val="00342FA2"/>
    <w:rsid w:val="00343329"/>
    <w:rsid w:val="003435F2"/>
    <w:rsid w:val="0034363C"/>
    <w:rsid w:val="00343F34"/>
    <w:rsid w:val="00344351"/>
    <w:rsid w:val="0034446D"/>
    <w:rsid w:val="003446A2"/>
    <w:rsid w:val="00344932"/>
    <w:rsid w:val="00344955"/>
    <w:rsid w:val="003449D0"/>
    <w:rsid w:val="00344B09"/>
    <w:rsid w:val="00344D19"/>
    <w:rsid w:val="00344E21"/>
    <w:rsid w:val="00344F43"/>
    <w:rsid w:val="00345074"/>
    <w:rsid w:val="00345572"/>
    <w:rsid w:val="003455B5"/>
    <w:rsid w:val="003456CD"/>
    <w:rsid w:val="00345A8B"/>
    <w:rsid w:val="0034629C"/>
    <w:rsid w:val="00346448"/>
    <w:rsid w:val="00346822"/>
    <w:rsid w:val="00346949"/>
    <w:rsid w:val="00346BE9"/>
    <w:rsid w:val="00346C69"/>
    <w:rsid w:val="00346F79"/>
    <w:rsid w:val="00347327"/>
    <w:rsid w:val="0034739C"/>
    <w:rsid w:val="003477B1"/>
    <w:rsid w:val="003477CB"/>
    <w:rsid w:val="0034789F"/>
    <w:rsid w:val="00347912"/>
    <w:rsid w:val="00347A89"/>
    <w:rsid w:val="00350175"/>
    <w:rsid w:val="00350645"/>
    <w:rsid w:val="00350A60"/>
    <w:rsid w:val="00350CB0"/>
    <w:rsid w:val="00350D43"/>
    <w:rsid w:val="00350E23"/>
    <w:rsid w:val="00350F15"/>
    <w:rsid w:val="00351835"/>
    <w:rsid w:val="00351CB2"/>
    <w:rsid w:val="00351EAD"/>
    <w:rsid w:val="00351EF2"/>
    <w:rsid w:val="00352066"/>
    <w:rsid w:val="003521C0"/>
    <w:rsid w:val="0035239E"/>
    <w:rsid w:val="00352842"/>
    <w:rsid w:val="00353683"/>
    <w:rsid w:val="003537BB"/>
    <w:rsid w:val="003537E9"/>
    <w:rsid w:val="0035395F"/>
    <w:rsid w:val="00354115"/>
    <w:rsid w:val="003542A0"/>
    <w:rsid w:val="003543C1"/>
    <w:rsid w:val="0035445B"/>
    <w:rsid w:val="003544EF"/>
    <w:rsid w:val="003549CC"/>
    <w:rsid w:val="00354C00"/>
    <w:rsid w:val="00354DD0"/>
    <w:rsid w:val="00354E6D"/>
    <w:rsid w:val="00354FBA"/>
    <w:rsid w:val="003554F9"/>
    <w:rsid w:val="003558C7"/>
    <w:rsid w:val="00355B55"/>
    <w:rsid w:val="00355BD8"/>
    <w:rsid w:val="00355DCA"/>
    <w:rsid w:val="003562B2"/>
    <w:rsid w:val="00356524"/>
    <w:rsid w:val="00356A77"/>
    <w:rsid w:val="00356DCE"/>
    <w:rsid w:val="00357200"/>
    <w:rsid w:val="003573BC"/>
    <w:rsid w:val="00357D7E"/>
    <w:rsid w:val="00357EA0"/>
    <w:rsid w:val="00357F40"/>
    <w:rsid w:val="00360261"/>
    <w:rsid w:val="0036066D"/>
    <w:rsid w:val="003607C3"/>
    <w:rsid w:val="003608ED"/>
    <w:rsid w:val="00360A62"/>
    <w:rsid w:val="00360AA0"/>
    <w:rsid w:val="00360DE3"/>
    <w:rsid w:val="00360F24"/>
    <w:rsid w:val="003615E2"/>
    <w:rsid w:val="00361A04"/>
    <w:rsid w:val="00361A6A"/>
    <w:rsid w:val="00361D0F"/>
    <w:rsid w:val="00362828"/>
    <w:rsid w:val="003634E9"/>
    <w:rsid w:val="003638F1"/>
    <w:rsid w:val="00363991"/>
    <w:rsid w:val="003639B2"/>
    <w:rsid w:val="00363C8A"/>
    <w:rsid w:val="00363D0F"/>
    <w:rsid w:val="00363D48"/>
    <w:rsid w:val="00363DDF"/>
    <w:rsid w:val="00363EA3"/>
    <w:rsid w:val="00363EA9"/>
    <w:rsid w:val="00363FE3"/>
    <w:rsid w:val="0036416F"/>
    <w:rsid w:val="0036418C"/>
    <w:rsid w:val="0036438D"/>
    <w:rsid w:val="00364609"/>
    <w:rsid w:val="00364FAA"/>
    <w:rsid w:val="00364FBD"/>
    <w:rsid w:val="00365677"/>
    <w:rsid w:val="00365874"/>
    <w:rsid w:val="00365E85"/>
    <w:rsid w:val="00366584"/>
    <w:rsid w:val="00366736"/>
    <w:rsid w:val="003667ED"/>
    <w:rsid w:val="00366DBE"/>
    <w:rsid w:val="00366E5A"/>
    <w:rsid w:val="00366E63"/>
    <w:rsid w:val="0036720F"/>
    <w:rsid w:val="003675E2"/>
    <w:rsid w:val="00367C29"/>
    <w:rsid w:val="003700BF"/>
    <w:rsid w:val="00370744"/>
    <w:rsid w:val="00370B59"/>
    <w:rsid w:val="00370F3F"/>
    <w:rsid w:val="0037143D"/>
    <w:rsid w:val="00371866"/>
    <w:rsid w:val="00371CB8"/>
    <w:rsid w:val="00371EB8"/>
    <w:rsid w:val="00371F3B"/>
    <w:rsid w:val="0037225F"/>
    <w:rsid w:val="00372879"/>
    <w:rsid w:val="00372A35"/>
    <w:rsid w:val="00372A4E"/>
    <w:rsid w:val="00372AAD"/>
    <w:rsid w:val="00372D5E"/>
    <w:rsid w:val="00372E5D"/>
    <w:rsid w:val="00373683"/>
    <w:rsid w:val="00373F04"/>
    <w:rsid w:val="00374402"/>
    <w:rsid w:val="00374422"/>
    <w:rsid w:val="00374621"/>
    <w:rsid w:val="00374835"/>
    <w:rsid w:val="00374E98"/>
    <w:rsid w:val="0037504F"/>
    <w:rsid w:val="0037510D"/>
    <w:rsid w:val="00375139"/>
    <w:rsid w:val="00375167"/>
    <w:rsid w:val="0037553D"/>
    <w:rsid w:val="00375853"/>
    <w:rsid w:val="00375BA3"/>
    <w:rsid w:val="00375F07"/>
    <w:rsid w:val="00375F59"/>
    <w:rsid w:val="00375FB0"/>
    <w:rsid w:val="00376D6C"/>
    <w:rsid w:val="00376D75"/>
    <w:rsid w:val="00376EBE"/>
    <w:rsid w:val="0037703E"/>
    <w:rsid w:val="00377188"/>
    <w:rsid w:val="003778E9"/>
    <w:rsid w:val="003778FA"/>
    <w:rsid w:val="00377964"/>
    <w:rsid w:val="00377978"/>
    <w:rsid w:val="00377B8F"/>
    <w:rsid w:val="00377E11"/>
    <w:rsid w:val="00377FE8"/>
    <w:rsid w:val="0038006E"/>
    <w:rsid w:val="00380B06"/>
    <w:rsid w:val="00381777"/>
    <w:rsid w:val="003818AA"/>
    <w:rsid w:val="00381C96"/>
    <w:rsid w:val="00382587"/>
    <w:rsid w:val="00382610"/>
    <w:rsid w:val="0038272F"/>
    <w:rsid w:val="00382861"/>
    <w:rsid w:val="00382A15"/>
    <w:rsid w:val="00383091"/>
    <w:rsid w:val="00383370"/>
    <w:rsid w:val="00383557"/>
    <w:rsid w:val="00383703"/>
    <w:rsid w:val="003837A2"/>
    <w:rsid w:val="0038389D"/>
    <w:rsid w:val="00383C5F"/>
    <w:rsid w:val="00383C7F"/>
    <w:rsid w:val="00383CD1"/>
    <w:rsid w:val="003840B5"/>
    <w:rsid w:val="00384144"/>
    <w:rsid w:val="003848FF"/>
    <w:rsid w:val="00384905"/>
    <w:rsid w:val="00384FF2"/>
    <w:rsid w:val="0038539B"/>
    <w:rsid w:val="00385699"/>
    <w:rsid w:val="00385864"/>
    <w:rsid w:val="00385993"/>
    <w:rsid w:val="00385E33"/>
    <w:rsid w:val="00386025"/>
    <w:rsid w:val="0038689F"/>
    <w:rsid w:val="00386B66"/>
    <w:rsid w:val="00386BE7"/>
    <w:rsid w:val="00386DAF"/>
    <w:rsid w:val="003870DB"/>
    <w:rsid w:val="00387421"/>
    <w:rsid w:val="0038771B"/>
    <w:rsid w:val="003879DE"/>
    <w:rsid w:val="00387D8A"/>
    <w:rsid w:val="00390292"/>
    <w:rsid w:val="00390783"/>
    <w:rsid w:val="00390A90"/>
    <w:rsid w:val="00390EEF"/>
    <w:rsid w:val="00391099"/>
    <w:rsid w:val="003911BE"/>
    <w:rsid w:val="003922D8"/>
    <w:rsid w:val="00392703"/>
    <w:rsid w:val="003929A0"/>
    <w:rsid w:val="00392A98"/>
    <w:rsid w:val="00392F38"/>
    <w:rsid w:val="00393496"/>
    <w:rsid w:val="003934B0"/>
    <w:rsid w:val="003937C7"/>
    <w:rsid w:val="00393837"/>
    <w:rsid w:val="0039391C"/>
    <w:rsid w:val="00394096"/>
    <w:rsid w:val="003941C4"/>
    <w:rsid w:val="00394BF6"/>
    <w:rsid w:val="00394F8A"/>
    <w:rsid w:val="00395033"/>
    <w:rsid w:val="0039504A"/>
    <w:rsid w:val="0039512B"/>
    <w:rsid w:val="003952D6"/>
    <w:rsid w:val="003953C1"/>
    <w:rsid w:val="0039566E"/>
    <w:rsid w:val="00395915"/>
    <w:rsid w:val="00395A08"/>
    <w:rsid w:val="0039633F"/>
    <w:rsid w:val="003967A9"/>
    <w:rsid w:val="00396992"/>
    <w:rsid w:val="00396E96"/>
    <w:rsid w:val="0039718B"/>
    <w:rsid w:val="00397325"/>
    <w:rsid w:val="00397572"/>
    <w:rsid w:val="00397577"/>
    <w:rsid w:val="00397777"/>
    <w:rsid w:val="0039785D"/>
    <w:rsid w:val="00397949"/>
    <w:rsid w:val="00397D87"/>
    <w:rsid w:val="003A00F8"/>
    <w:rsid w:val="003A0255"/>
    <w:rsid w:val="003A0856"/>
    <w:rsid w:val="003A11CC"/>
    <w:rsid w:val="003A1AB0"/>
    <w:rsid w:val="003A1F23"/>
    <w:rsid w:val="003A1F2C"/>
    <w:rsid w:val="003A203B"/>
    <w:rsid w:val="003A21E2"/>
    <w:rsid w:val="003A221F"/>
    <w:rsid w:val="003A35DD"/>
    <w:rsid w:val="003A3971"/>
    <w:rsid w:val="003A3BB0"/>
    <w:rsid w:val="003A3C5D"/>
    <w:rsid w:val="003A3EB3"/>
    <w:rsid w:val="003A3FF2"/>
    <w:rsid w:val="003A42E8"/>
    <w:rsid w:val="003A432F"/>
    <w:rsid w:val="003A48DA"/>
    <w:rsid w:val="003A4A82"/>
    <w:rsid w:val="003A4D47"/>
    <w:rsid w:val="003A542C"/>
    <w:rsid w:val="003A5A6E"/>
    <w:rsid w:val="003A5F87"/>
    <w:rsid w:val="003A60D0"/>
    <w:rsid w:val="003A6660"/>
    <w:rsid w:val="003A66F1"/>
    <w:rsid w:val="003A6921"/>
    <w:rsid w:val="003A6A6A"/>
    <w:rsid w:val="003A6C2B"/>
    <w:rsid w:val="003A7762"/>
    <w:rsid w:val="003A7786"/>
    <w:rsid w:val="003A7DCB"/>
    <w:rsid w:val="003A7E80"/>
    <w:rsid w:val="003A7F7D"/>
    <w:rsid w:val="003B0002"/>
    <w:rsid w:val="003B00B2"/>
    <w:rsid w:val="003B031D"/>
    <w:rsid w:val="003B0381"/>
    <w:rsid w:val="003B04BD"/>
    <w:rsid w:val="003B072A"/>
    <w:rsid w:val="003B083A"/>
    <w:rsid w:val="003B08FF"/>
    <w:rsid w:val="003B0978"/>
    <w:rsid w:val="003B0A4A"/>
    <w:rsid w:val="003B0A7E"/>
    <w:rsid w:val="003B109F"/>
    <w:rsid w:val="003B16CC"/>
    <w:rsid w:val="003B1BF0"/>
    <w:rsid w:val="003B1C24"/>
    <w:rsid w:val="003B2376"/>
    <w:rsid w:val="003B250F"/>
    <w:rsid w:val="003B2624"/>
    <w:rsid w:val="003B2989"/>
    <w:rsid w:val="003B2C60"/>
    <w:rsid w:val="003B2E98"/>
    <w:rsid w:val="003B3004"/>
    <w:rsid w:val="003B332D"/>
    <w:rsid w:val="003B37E1"/>
    <w:rsid w:val="003B3882"/>
    <w:rsid w:val="003B3A34"/>
    <w:rsid w:val="003B3C96"/>
    <w:rsid w:val="003B3CAA"/>
    <w:rsid w:val="003B3FC2"/>
    <w:rsid w:val="003B4696"/>
    <w:rsid w:val="003B4783"/>
    <w:rsid w:val="003B4AE4"/>
    <w:rsid w:val="003B4CC0"/>
    <w:rsid w:val="003B4D47"/>
    <w:rsid w:val="003B4F5E"/>
    <w:rsid w:val="003B5422"/>
    <w:rsid w:val="003B55D1"/>
    <w:rsid w:val="003B58CE"/>
    <w:rsid w:val="003B59E7"/>
    <w:rsid w:val="003B5C39"/>
    <w:rsid w:val="003B5E93"/>
    <w:rsid w:val="003B64EA"/>
    <w:rsid w:val="003B6831"/>
    <w:rsid w:val="003B69F9"/>
    <w:rsid w:val="003B6AB2"/>
    <w:rsid w:val="003B6DAA"/>
    <w:rsid w:val="003B6FC0"/>
    <w:rsid w:val="003B7285"/>
    <w:rsid w:val="003B739B"/>
    <w:rsid w:val="003B74F9"/>
    <w:rsid w:val="003B7B06"/>
    <w:rsid w:val="003B7C87"/>
    <w:rsid w:val="003B7DEA"/>
    <w:rsid w:val="003B7E5E"/>
    <w:rsid w:val="003C0293"/>
    <w:rsid w:val="003C0551"/>
    <w:rsid w:val="003C0613"/>
    <w:rsid w:val="003C0750"/>
    <w:rsid w:val="003C0999"/>
    <w:rsid w:val="003C0AC2"/>
    <w:rsid w:val="003C10EF"/>
    <w:rsid w:val="003C1180"/>
    <w:rsid w:val="003C174C"/>
    <w:rsid w:val="003C1764"/>
    <w:rsid w:val="003C18DD"/>
    <w:rsid w:val="003C1956"/>
    <w:rsid w:val="003C1A54"/>
    <w:rsid w:val="003C1DCB"/>
    <w:rsid w:val="003C1E83"/>
    <w:rsid w:val="003C2428"/>
    <w:rsid w:val="003C2716"/>
    <w:rsid w:val="003C2FB2"/>
    <w:rsid w:val="003C2FB8"/>
    <w:rsid w:val="003C30F6"/>
    <w:rsid w:val="003C343B"/>
    <w:rsid w:val="003C36D2"/>
    <w:rsid w:val="003C3CC3"/>
    <w:rsid w:val="003C41CB"/>
    <w:rsid w:val="003C432B"/>
    <w:rsid w:val="003C434B"/>
    <w:rsid w:val="003C43DB"/>
    <w:rsid w:val="003C44A8"/>
    <w:rsid w:val="003C463D"/>
    <w:rsid w:val="003C467D"/>
    <w:rsid w:val="003C4765"/>
    <w:rsid w:val="003C49F5"/>
    <w:rsid w:val="003C4EFA"/>
    <w:rsid w:val="003C537B"/>
    <w:rsid w:val="003C54F7"/>
    <w:rsid w:val="003C5600"/>
    <w:rsid w:val="003C5859"/>
    <w:rsid w:val="003C618E"/>
    <w:rsid w:val="003C61E1"/>
    <w:rsid w:val="003C6BB8"/>
    <w:rsid w:val="003C6BC6"/>
    <w:rsid w:val="003C6E00"/>
    <w:rsid w:val="003C6E44"/>
    <w:rsid w:val="003C7930"/>
    <w:rsid w:val="003C7BE3"/>
    <w:rsid w:val="003D059E"/>
    <w:rsid w:val="003D084D"/>
    <w:rsid w:val="003D0DB8"/>
    <w:rsid w:val="003D126A"/>
    <w:rsid w:val="003D13F8"/>
    <w:rsid w:val="003D14A4"/>
    <w:rsid w:val="003D1811"/>
    <w:rsid w:val="003D1BD2"/>
    <w:rsid w:val="003D23B4"/>
    <w:rsid w:val="003D2459"/>
    <w:rsid w:val="003D2A54"/>
    <w:rsid w:val="003D2F84"/>
    <w:rsid w:val="003D34DC"/>
    <w:rsid w:val="003D36E3"/>
    <w:rsid w:val="003D36FB"/>
    <w:rsid w:val="003D37D1"/>
    <w:rsid w:val="003D3A88"/>
    <w:rsid w:val="003D3D14"/>
    <w:rsid w:val="003D3F8D"/>
    <w:rsid w:val="003D3FC9"/>
    <w:rsid w:val="003D40F8"/>
    <w:rsid w:val="003D4BFD"/>
    <w:rsid w:val="003D4DD9"/>
    <w:rsid w:val="003D5002"/>
    <w:rsid w:val="003D5A03"/>
    <w:rsid w:val="003D5A1F"/>
    <w:rsid w:val="003D5B56"/>
    <w:rsid w:val="003D62D7"/>
    <w:rsid w:val="003D6CC1"/>
    <w:rsid w:val="003D73E1"/>
    <w:rsid w:val="003D7563"/>
    <w:rsid w:val="003D785E"/>
    <w:rsid w:val="003D7B2D"/>
    <w:rsid w:val="003D7BA0"/>
    <w:rsid w:val="003D7E38"/>
    <w:rsid w:val="003E0221"/>
    <w:rsid w:val="003E0284"/>
    <w:rsid w:val="003E0392"/>
    <w:rsid w:val="003E040F"/>
    <w:rsid w:val="003E0EAC"/>
    <w:rsid w:val="003E1100"/>
    <w:rsid w:val="003E19B3"/>
    <w:rsid w:val="003E1DA1"/>
    <w:rsid w:val="003E298B"/>
    <w:rsid w:val="003E29F8"/>
    <w:rsid w:val="003E2C45"/>
    <w:rsid w:val="003E3170"/>
    <w:rsid w:val="003E3256"/>
    <w:rsid w:val="003E3298"/>
    <w:rsid w:val="003E32B7"/>
    <w:rsid w:val="003E399F"/>
    <w:rsid w:val="003E3A91"/>
    <w:rsid w:val="003E3D49"/>
    <w:rsid w:val="003E419F"/>
    <w:rsid w:val="003E4421"/>
    <w:rsid w:val="003E4A72"/>
    <w:rsid w:val="003E4BA3"/>
    <w:rsid w:val="003E4FE3"/>
    <w:rsid w:val="003E53FA"/>
    <w:rsid w:val="003E5604"/>
    <w:rsid w:val="003E5AE9"/>
    <w:rsid w:val="003E5D18"/>
    <w:rsid w:val="003E6082"/>
    <w:rsid w:val="003E6B4E"/>
    <w:rsid w:val="003E6E89"/>
    <w:rsid w:val="003E729C"/>
    <w:rsid w:val="003E79D3"/>
    <w:rsid w:val="003E7A88"/>
    <w:rsid w:val="003E7EDC"/>
    <w:rsid w:val="003E7FB8"/>
    <w:rsid w:val="003F00A0"/>
    <w:rsid w:val="003F00CC"/>
    <w:rsid w:val="003F0126"/>
    <w:rsid w:val="003F048B"/>
    <w:rsid w:val="003F1A1D"/>
    <w:rsid w:val="003F1A7A"/>
    <w:rsid w:val="003F1A7F"/>
    <w:rsid w:val="003F1B0D"/>
    <w:rsid w:val="003F1B31"/>
    <w:rsid w:val="003F1D9B"/>
    <w:rsid w:val="003F1F3B"/>
    <w:rsid w:val="003F243E"/>
    <w:rsid w:val="003F25C3"/>
    <w:rsid w:val="003F2A5D"/>
    <w:rsid w:val="003F2B0B"/>
    <w:rsid w:val="003F2C69"/>
    <w:rsid w:val="003F2CC1"/>
    <w:rsid w:val="003F2D3E"/>
    <w:rsid w:val="003F30CE"/>
    <w:rsid w:val="003F333F"/>
    <w:rsid w:val="003F37FE"/>
    <w:rsid w:val="003F3AB5"/>
    <w:rsid w:val="003F4113"/>
    <w:rsid w:val="003F4346"/>
    <w:rsid w:val="003F44C2"/>
    <w:rsid w:val="003F46BD"/>
    <w:rsid w:val="003F4C4F"/>
    <w:rsid w:val="003F4EFD"/>
    <w:rsid w:val="003F56F8"/>
    <w:rsid w:val="003F59DC"/>
    <w:rsid w:val="003F6732"/>
    <w:rsid w:val="003F6848"/>
    <w:rsid w:val="003F6987"/>
    <w:rsid w:val="003F6A8A"/>
    <w:rsid w:val="003F6B01"/>
    <w:rsid w:val="003F6F47"/>
    <w:rsid w:val="003F71A0"/>
    <w:rsid w:val="003F78B5"/>
    <w:rsid w:val="003F7AA6"/>
    <w:rsid w:val="003F7BE9"/>
    <w:rsid w:val="003F7FC5"/>
    <w:rsid w:val="004003CF"/>
    <w:rsid w:val="004004E1"/>
    <w:rsid w:val="00400AC5"/>
    <w:rsid w:val="00400E27"/>
    <w:rsid w:val="0040186A"/>
    <w:rsid w:val="00401B77"/>
    <w:rsid w:val="00401BFF"/>
    <w:rsid w:val="00402442"/>
    <w:rsid w:val="004028B8"/>
    <w:rsid w:val="00402B48"/>
    <w:rsid w:val="004032EA"/>
    <w:rsid w:val="00403315"/>
    <w:rsid w:val="004033BC"/>
    <w:rsid w:val="0040342E"/>
    <w:rsid w:val="00403D0F"/>
    <w:rsid w:val="00403F54"/>
    <w:rsid w:val="00404B44"/>
    <w:rsid w:val="00404B52"/>
    <w:rsid w:val="00404DD5"/>
    <w:rsid w:val="00404DF8"/>
    <w:rsid w:val="00405157"/>
    <w:rsid w:val="0040523E"/>
    <w:rsid w:val="004053A7"/>
    <w:rsid w:val="004057F8"/>
    <w:rsid w:val="00405BA6"/>
    <w:rsid w:val="00405F86"/>
    <w:rsid w:val="00406088"/>
    <w:rsid w:val="004062B5"/>
    <w:rsid w:val="00406627"/>
    <w:rsid w:val="004066E9"/>
    <w:rsid w:val="004067CB"/>
    <w:rsid w:val="00406A20"/>
    <w:rsid w:val="00406F0F"/>
    <w:rsid w:val="00406F73"/>
    <w:rsid w:val="00406FAB"/>
    <w:rsid w:val="004070A4"/>
    <w:rsid w:val="004073F6"/>
    <w:rsid w:val="0040781B"/>
    <w:rsid w:val="00407B82"/>
    <w:rsid w:val="00407CE4"/>
    <w:rsid w:val="004100F7"/>
    <w:rsid w:val="0041018B"/>
    <w:rsid w:val="004102CB"/>
    <w:rsid w:val="00410810"/>
    <w:rsid w:val="00410974"/>
    <w:rsid w:val="00410BD1"/>
    <w:rsid w:val="00410CAA"/>
    <w:rsid w:val="004111E2"/>
    <w:rsid w:val="0041185F"/>
    <w:rsid w:val="00411A4D"/>
    <w:rsid w:val="00412141"/>
    <w:rsid w:val="00412378"/>
    <w:rsid w:val="004124B0"/>
    <w:rsid w:val="00412885"/>
    <w:rsid w:val="004129ED"/>
    <w:rsid w:val="00412D0A"/>
    <w:rsid w:val="00412DB8"/>
    <w:rsid w:val="00412DDF"/>
    <w:rsid w:val="00413247"/>
    <w:rsid w:val="00413AC1"/>
    <w:rsid w:val="00413F9E"/>
    <w:rsid w:val="004144D5"/>
    <w:rsid w:val="004158BD"/>
    <w:rsid w:val="0041594A"/>
    <w:rsid w:val="00415CEF"/>
    <w:rsid w:val="00415D4E"/>
    <w:rsid w:val="00416109"/>
    <w:rsid w:val="004167C2"/>
    <w:rsid w:val="00416906"/>
    <w:rsid w:val="00416933"/>
    <w:rsid w:val="00416B61"/>
    <w:rsid w:val="00416D47"/>
    <w:rsid w:val="00416DFD"/>
    <w:rsid w:val="00417361"/>
    <w:rsid w:val="00417629"/>
    <w:rsid w:val="0041779D"/>
    <w:rsid w:val="00417917"/>
    <w:rsid w:val="00417B42"/>
    <w:rsid w:val="00417B8A"/>
    <w:rsid w:val="00417CAA"/>
    <w:rsid w:val="00417D1C"/>
    <w:rsid w:val="00417D4D"/>
    <w:rsid w:val="00417EF2"/>
    <w:rsid w:val="00417FCB"/>
    <w:rsid w:val="00420056"/>
    <w:rsid w:val="00420519"/>
    <w:rsid w:val="00420703"/>
    <w:rsid w:val="00420825"/>
    <w:rsid w:val="00420848"/>
    <w:rsid w:val="00420C93"/>
    <w:rsid w:val="00420D7B"/>
    <w:rsid w:val="00420DBA"/>
    <w:rsid w:val="00420DEC"/>
    <w:rsid w:val="00420E77"/>
    <w:rsid w:val="00420EBE"/>
    <w:rsid w:val="00421317"/>
    <w:rsid w:val="00421483"/>
    <w:rsid w:val="00421487"/>
    <w:rsid w:val="00421A4B"/>
    <w:rsid w:val="00421F2B"/>
    <w:rsid w:val="004220CC"/>
    <w:rsid w:val="00422152"/>
    <w:rsid w:val="004222CE"/>
    <w:rsid w:val="0042231B"/>
    <w:rsid w:val="0042237B"/>
    <w:rsid w:val="004229A3"/>
    <w:rsid w:val="00422C2A"/>
    <w:rsid w:val="00422ED0"/>
    <w:rsid w:val="00423075"/>
    <w:rsid w:val="00423089"/>
    <w:rsid w:val="004234D6"/>
    <w:rsid w:val="00423580"/>
    <w:rsid w:val="00423634"/>
    <w:rsid w:val="00423F7F"/>
    <w:rsid w:val="00424177"/>
    <w:rsid w:val="00424310"/>
    <w:rsid w:val="00424483"/>
    <w:rsid w:val="004244CC"/>
    <w:rsid w:val="00424C46"/>
    <w:rsid w:val="00424DE0"/>
    <w:rsid w:val="004253EE"/>
    <w:rsid w:val="004255AF"/>
    <w:rsid w:val="0042567A"/>
    <w:rsid w:val="00425F0B"/>
    <w:rsid w:val="00426044"/>
    <w:rsid w:val="0042637B"/>
    <w:rsid w:val="004267EB"/>
    <w:rsid w:val="0042715F"/>
    <w:rsid w:val="00427C73"/>
    <w:rsid w:val="00427DD7"/>
    <w:rsid w:val="0043000B"/>
    <w:rsid w:val="004300EC"/>
    <w:rsid w:val="00430634"/>
    <w:rsid w:val="004309DF"/>
    <w:rsid w:val="00430AB6"/>
    <w:rsid w:val="00430ED9"/>
    <w:rsid w:val="0043129C"/>
    <w:rsid w:val="00431536"/>
    <w:rsid w:val="00431AE2"/>
    <w:rsid w:val="00431B9F"/>
    <w:rsid w:val="00432155"/>
    <w:rsid w:val="00432BF8"/>
    <w:rsid w:val="00433017"/>
    <w:rsid w:val="00433438"/>
    <w:rsid w:val="00433488"/>
    <w:rsid w:val="00433494"/>
    <w:rsid w:val="0043362F"/>
    <w:rsid w:val="00433C2E"/>
    <w:rsid w:val="00433D3B"/>
    <w:rsid w:val="00433E77"/>
    <w:rsid w:val="00433F1C"/>
    <w:rsid w:val="00434127"/>
    <w:rsid w:val="00434316"/>
    <w:rsid w:val="00434496"/>
    <w:rsid w:val="00434B3B"/>
    <w:rsid w:val="00434E1D"/>
    <w:rsid w:val="0043539B"/>
    <w:rsid w:val="00435450"/>
    <w:rsid w:val="00435DF8"/>
    <w:rsid w:val="00436897"/>
    <w:rsid w:val="00436C4C"/>
    <w:rsid w:val="00436C9D"/>
    <w:rsid w:val="00436F7C"/>
    <w:rsid w:val="00436FBB"/>
    <w:rsid w:val="004370B1"/>
    <w:rsid w:val="004370C1"/>
    <w:rsid w:val="00437269"/>
    <w:rsid w:val="0043743B"/>
    <w:rsid w:val="00437DC0"/>
    <w:rsid w:val="00437FBE"/>
    <w:rsid w:val="00440470"/>
    <w:rsid w:val="004408C5"/>
    <w:rsid w:val="00440972"/>
    <w:rsid w:val="004409EA"/>
    <w:rsid w:val="00440D17"/>
    <w:rsid w:val="00440DD3"/>
    <w:rsid w:val="00440EEF"/>
    <w:rsid w:val="00440EF4"/>
    <w:rsid w:val="00440F4D"/>
    <w:rsid w:val="0044104F"/>
    <w:rsid w:val="0044172B"/>
    <w:rsid w:val="00441B38"/>
    <w:rsid w:val="00441B96"/>
    <w:rsid w:val="00442091"/>
    <w:rsid w:val="004422DF"/>
    <w:rsid w:val="00442758"/>
    <w:rsid w:val="00442CD1"/>
    <w:rsid w:val="00443386"/>
    <w:rsid w:val="00443511"/>
    <w:rsid w:val="004435BF"/>
    <w:rsid w:val="00443AFA"/>
    <w:rsid w:val="00443E0D"/>
    <w:rsid w:val="0044448A"/>
    <w:rsid w:val="00444B0F"/>
    <w:rsid w:val="00444F4E"/>
    <w:rsid w:val="00445069"/>
    <w:rsid w:val="004451BD"/>
    <w:rsid w:val="0044521B"/>
    <w:rsid w:val="0044561D"/>
    <w:rsid w:val="004457C6"/>
    <w:rsid w:val="004464C3"/>
    <w:rsid w:val="00446502"/>
    <w:rsid w:val="0044660A"/>
    <w:rsid w:val="00446B8C"/>
    <w:rsid w:val="00446C3D"/>
    <w:rsid w:val="00446D4F"/>
    <w:rsid w:val="0044742B"/>
    <w:rsid w:val="00447B9D"/>
    <w:rsid w:val="00447D45"/>
    <w:rsid w:val="00447DB1"/>
    <w:rsid w:val="00447E1C"/>
    <w:rsid w:val="00447EA2"/>
    <w:rsid w:val="004502EE"/>
    <w:rsid w:val="00450875"/>
    <w:rsid w:val="004508A6"/>
    <w:rsid w:val="004508E2"/>
    <w:rsid w:val="00450A9A"/>
    <w:rsid w:val="00450CCD"/>
    <w:rsid w:val="0045113D"/>
    <w:rsid w:val="004511D3"/>
    <w:rsid w:val="004511F8"/>
    <w:rsid w:val="004518F0"/>
    <w:rsid w:val="00451C50"/>
    <w:rsid w:val="00451CE7"/>
    <w:rsid w:val="0045239C"/>
    <w:rsid w:val="0045253A"/>
    <w:rsid w:val="004526C9"/>
    <w:rsid w:val="00452A57"/>
    <w:rsid w:val="00452E05"/>
    <w:rsid w:val="00452F65"/>
    <w:rsid w:val="004530A9"/>
    <w:rsid w:val="00453115"/>
    <w:rsid w:val="00453372"/>
    <w:rsid w:val="004537B4"/>
    <w:rsid w:val="00453F26"/>
    <w:rsid w:val="00453F43"/>
    <w:rsid w:val="00453F85"/>
    <w:rsid w:val="004548BD"/>
    <w:rsid w:val="00454A6F"/>
    <w:rsid w:val="00454CC1"/>
    <w:rsid w:val="00455784"/>
    <w:rsid w:val="00455945"/>
    <w:rsid w:val="00455B1D"/>
    <w:rsid w:val="00455CE9"/>
    <w:rsid w:val="004567F8"/>
    <w:rsid w:val="004568C4"/>
    <w:rsid w:val="004568C5"/>
    <w:rsid w:val="00456B2B"/>
    <w:rsid w:val="00456C69"/>
    <w:rsid w:val="00457453"/>
    <w:rsid w:val="004577DD"/>
    <w:rsid w:val="004606FF"/>
    <w:rsid w:val="004608AE"/>
    <w:rsid w:val="004608F1"/>
    <w:rsid w:val="00461335"/>
    <w:rsid w:val="004615BA"/>
    <w:rsid w:val="00461A75"/>
    <w:rsid w:val="00461F81"/>
    <w:rsid w:val="004620FA"/>
    <w:rsid w:val="00462754"/>
    <w:rsid w:val="004627BC"/>
    <w:rsid w:val="0046291B"/>
    <w:rsid w:val="0046340C"/>
    <w:rsid w:val="004637D7"/>
    <w:rsid w:val="00463986"/>
    <w:rsid w:val="00463EE2"/>
    <w:rsid w:val="00464146"/>
    <w:rsid w:val="004644FF"/>
    <w:rsid w:val="004645E6"/>
    <w:rsid w:val="00464A16"/>
    <w:rsid w:val="00465083"/>
    <w:rsid w:val="004654AE"/>
    <w:rsid w:val="0046566F"/>
    <w:rsid w:val="00465ED2"/>
    <w:rsid w:val="00466136"/>
    <w:rsid w:val="0046615B"/>
    <w:rsid w:val="00466271"/>
    <w:rsid w:val="00466448"/>
    <w:rsid w:val="004669DD"/>
    <w:rsid w:val="00466C82"/>
    <w:rsid w:val="00466D44"/>
    <w:rsid w:val="00466E37"/>
    <w:rsid w:val="00466E7A"/>
    <w:rsid w:val="004671D0"/>
    <w:rsid w:val="00467290"/>
    <w:rsid w:val="00467488"/>
    <w:rsid w:val="004678B0"/>
    <w:rsid w:val="00467918"/>
    <w:rsid w:val="00467B29"/>
    <w:rsid w:val="00467B50"/>
    <w:rsid w:val="004708DE"/>
    <w:rsid w:val="00470B86"/>
    <w:rsid w:val="00470D5E"/>
    <w:rsid w:val="00470E32"/>
    <w:rsid w:val="00470E68"/>
    <w:rsid w:val="00471581"/>
    <w:rsid w:val="00471876"/>
    <w:rsid w:val="00471B6D"/>
    <w:rsid w:val="004720E8"/>
    <w:rsid w:val="00472B33"/>
    <w:rsid w:val="00473967"/>
    <w:rsid w:val="00473B35"/>
    <w:rsid w:val="00473B8A"/>
    <w:rsid w:val="00473CBA"/>
    <w:rsid w:val="00473D56"/>
    <w:rsid w:val="00473EA1"/>
    <w:rsid w:val="0047417B"/>
    <w:rsid w:val="00474189"/>
    <w:rsid w:val="004745F1"/>
    <w:rsid w:val="00474C6D"/>
    <w:rsid w:val="00474F7C"/>
    <w:rsid w:val="004755C4"/>
    <w:rsid w:val="00475A04"/>
    <w:rsid w:val="00475A10"/>
    <w:rsid w:val="00475C6C"/>
    <w:rsid w:val="00475DA6"/>
    <w:rsid w:val="004760D4"/>
    <w:rsid w:val="00476111"/>
    <w:rsid w:val="004762F8"/>
    <w:rsid w:val="00476502"/>
    <w:rsid w:val="004768CA"/>
    <w:rsid w:val="0047698B"/>
    <w:rsid w:val="00477146"/>
    <w:rsid w:val="004778D6"/>
    <w:rsid w:val="00477A1D"/>
    <w:rsid w:val="00477DC1"/>
    <w:rsid w:val="004801AE"/>
    <w:rsid w:val="00480232"/>
    <w:rsid w:val="00480233"/>
    <w:rsid w:val="004802CE"/>
    <w:rsid w:val="004805C2"/>
    <w:rsid w:val="004809B9"/>
    <w:rsid w:val="00480CED"/>
    <w:rsid w:val="00480D78"/>
    <w:rsid w:val="00480E00"/>
    <w:rsid w:val="0048138C"/>
    <w:rsid w:val="00481460"/>
    <w:rsid w:val="004818FE"/>
    <w:rsid w:val="00481AD8"/>
    <w:rsid w:val="00481B37"/>
    <w:rsid w:val="0048223B"/>
    <w:rsid w:val="004824F9"/>
    <w:rsid w:val="00482CC8"/>
    <w:rsid w:val="00482D1B"/>
    <w:rsid w:val="004832F4"/>
    <w:rsid w:val="004837EB"/>
    <w:rsid w:val="004839B3"/>
    <w:rsid w:val="004844D1"/>
    <w:rsid w:val="004848BB"/>
    <w:rsid w:val="00485148"/>
    <w:rsid w:val="004855B1"/>
    <w:rsid w:val="004855B8"/>
    <w:rsid w:val="00485BA3"/>
    <w:rsid w:val="004864BD"/>
    <w:rsid w:val="00486A15"/>
    <w:rsid w:val="00486A17"/>
    <w:rsid w:val="00486A83"/>
    <w:rsid w:val="00486A86"/>
    <w:rsid w:val="00487122"/>
    <w:rsid w:val="00487794"/>
    <w:rsid w:val="00487833"/>
    <w:rsid w:val="004878F9"/>
    <w:rsid w:val="004879EF"/>
    <w:rsid w:val="00487E4E"/>
    <w:rsid w:val="00490374"/>
    <w:rsid w:val="00490462"/>
    <w:rsid w:val="00490DEC"/>
    <w:rsid w:val="00491206"/>
    <w:rsid w:val="004912EF"/>
    <w:rsid w:val="004918F4"/>
    <w:rsid w:val="004919E2"/>
    <w:rsid w:val="00491C90"/>
    <w:rsid w:val="004928BB"/>
    <w:rsid w:val="00492900"/>
    <w:rsid w:val="0049296A"/>
    <w:rsid w:val="00492BDA"/>
    <w:rsid w:val="00492D6A"/>
    <w:rsid w:val="00492E18"/>
    <w:rsid w:val="00492ED2"/>
    <w:rsid w:val="004930E3"/>
    <w:rsid w:val="004931C9"/>
    <w:rsid w:val="00493369"/>
    <w:rsid w:val="00493833"/>
    <w:rsid w:val="00493B80"/>
    <w:rsid w:val="00493FB3"/>
    <w:rsid w:val="004943E5"/>
    <w:rsid w:val="00494ADB"/>
    <w:rsid w:val="00494DAD"/>
    <w:rsid w:val="00494EB2"/>
    <w:rsid w:val="00494ECF"/>
    <w:rsid w:val="004950C1"/>
    <w:rsid w:val="00495368"/>
    <w:rsid w:val="004955E1"/>
    <w:rsid w:val="0049569D"/>
    <w:rsid w:val="00495DA6"/>
    <w:rsid w:val="00495F45"/>
    <w:rsid w:val="004961B4"/>
    <w:rsid w:val="004966A0"/>
    <w:rsid w:val="004967C8"/>
    <w:rsid w:val="00496908"/>
    <w:rsid w:val="00496CAC"/>
    <w:rsid w:val="00496D9A"/>
    <w:rsid w:val="004972CF"/>
    <w:rsid w:val="00497567"/>
    <w:rsid w:val="004979F0"/>
    <w:rsid w:val="00497C27"/>
    <w:rsid w:val="00497E8D"/>
    <w:rsid w:val="004A01F4"/>
    <w:rsid w:val="004A0257"/>
    <w:rsid w:val="004A09F2"/>
    <w:rsid w:val="004A0B71"/>
    <w:rsid w:val="004A0ED9"/>
    <w:rsid w:val="004A1795"/>
    <w:rsid w:val="004A1A85"/>
    <w:rsid w:val="004A1AD2"/>
    <w:rsid w:val="004A2151"/>
    <w:rsid w:val="004A2264"/>
    <w:rsid w:val="004A2268"/>
    <w:rsid w:val="004A25DD"/>
    <w:rsid w:val="004A28BD"/>
    <w:rsid w:val="004A2A75"/>
    <w:rsid w:val="004A30F1"/>
    <w:rsid w:val="004A3704"/>
    <w:rsid w:val="004A376B"/>
    <w:rsid w:val="004A3F50"/>
    <w:rsid w:val="004A4013"/>
    <w:rsid w:val="004A4038"/>
    <w:rsid w:val="004A42D3"/>
    <w:rsid w:val="004A47F5"/>
    <w:rsid w:val="004A49FB"/>
    <w:rsid w:val="004A4FA9"/>
    <w:rsid w:val="004A504F"/>
    <w:rsid w:val="004A5188"/>
    <w:rsid w:val="004A5260"/>
    <w:rsid w:val="004A5431"/>
    <w:rsid w:val="004A5478"/>
    <w:rsid w:val="004A5740"/>
    <w:rsid w:val="004A575F"/>
    <w:rsid w:val="004A5B04"/>
    <w:rsid w:val="004A6351"/>
    <w:rsid w:val="004A6752"/>
    <w:rsid w:val="004A6B02"/>
    <w:rsid w:val="004A6BE1"/>
    <w:rsid w:val="004A75BE"/>
    <w:rsid w:val="004A7779"/>
    <w:rsid w:val="004A7B35"/>
    <w:rsid w:val="004B0DFF"/>
    <w:rsid w:val="004B0F82"/>
    <w:rsid w:val="004B17FC"/>
    <w:rsid w:val="004B1B8F"/>
    <w:rsid w:val="004B1C07"/>
    <w:rsid w:val="004B2085"/>
    <w:rsid w:val="004B2419"/>
    <w:rsid w:val="004B2605"/>
    <w:rsid w:val="004B28C7"/>
    <w:rsid w:val="004B29BC"/>
    <w:rsid w:val="004B2DB6"/>
    <w:rsid w:val="004B2F07"/>
    <w:rsid w:val="004B2FA4"/>
    <w:rsid w:val="004B33E8"/>
    <w:rsid w:val="004B3541"/>
    <w:rsid w:val="004B3AA2"/>
    <w:rsid w:val="004B3AE4"/>
    <w:rsid w:val="004B3CDE"/>
    <w:rsid w:val="004B3EF4"/>
    <w:rsid w:val="004B41AF"/>
    <w:rsid w:val="004B4607"/>
    <w:rsid w:val="004B4C64"/>
    <w:rsid w:val="004B4EA1"/>
    <w:rsid w:val="004B5004"/>
    <w:rsid w:val="004B56EE"/>
    <w:rsid w:val="004B5BA2"/>
    <w:rsid w:val="004B5F61"/>
    <w:rsid w:val="004B5FD0"/>
    <w:rsid w:val="004B5FE2"/>
    <w:rsid w:val="004B61FE"/>
    <w:rsid w:val="004B6C03"/>
    <w:rsid w:val="004B6EE1"/>
    <w:rsid w:val="004B715A"/>
    <w:rsid w:val="004B7479"/>
    <w:rsid w:val="004B7542"/>
    <w:rsid w:val="004B769B"/>
    <w:rsid w:val="004B774E"/>
    <w:rsid w:val="004B78D3"/>
    <w:rsid w:val="004B7AFC"/>
    <w:rsid w:val="004B7B3C"/>
    <w:rsid w:val="004B7E37"/>
    <w:rsid w:val="004C0023"/>
    <w:rsid w:val="004C01F2"/>
    <w:rsid w:val="004C01F9"/>
    <w:rsid w:val="004C0397"/>
    <w:rsid w:val="004C080C"/>
    <w:rsid w:val="004C09AF"/>
    <w:rsid w:val="004C0B4A"/>
    <w:rsid w:val="004C0B4C"/>
    <w:rsid w:val="004C0BF8"/>
    <w:rsid w:val="004C1669"/>
    <w:rsid w:val="004C1853"/>
    <w:rsid w:val="004C1881"/>
    <w:rsid w:val="004C1896"/>
    <w:rsid w:val="004C1AC7"/>
    <w:rsid w:val="004C2612"/>
    <w:rsid w:val="004C26E2"/>
    <w:rsid w:val="004C2755"/>
    <w:rsid w:val="004C2974"/>
    <w:rsid w:val="004C2B5C"/>
    <w:rsid w:val="004C2DBC"/>
    <w:rsid w:val="004C2EF7"/>
    <w:rsid w:val="004C2FEE"/>
    <w:rsid w:val="004C318E"/>
    <w:rsid w:val="004C32AD"/>
    <w:rsid w:val="004C37FB"/>
    <w:rsid w:val="004C3B71"/>
    <w:rsid w:val="004C3C8C"/>
    <w:rsid w:val="004C3CBF"/>
    <w:rsid w:val="004C432C"/>
    <w:rsid w:val="004C447A"/>
    <w:rsid w:val="004C483C"/>
    <w:rsid w:val="004C4D00"/>
    <w:rsid w:val="004C50D5"/>
    <w:rsid w:val="004C544E"/>
    <w:rsid w:val="004C5839"/>
    <w:rsid w:val="004C5934"/>
    <w:rsid w:val="004C5A0D"/>
    <w:rsid w:val="004C5C38"/>
    <w:rsid w:val="004C6097"/>
    <w:rsid w:val="004C64AE"/>
    <w:rsid w:val="004C68A9"/>
    <w:rsid w:val="004C6BCC"/>
    <w:rsid w:val="004C6BF7"/>
    <w:rsid w:val="004C6D77"/>
    <w:rsid w:val="004C6E1D"/>
    <w:rsid w:val="004C6E92"/>
    <w:rsid w:val="004C71F0"/>
    <w:rsid w:val="004C7C8D"/>
    <w:rsid w:val="004D0215"/>
    <w:rsid w:val="004D0862"/>
    <w:rsid w:val="004D087C"/>
    <w:rsid w:val="004D08E3"/>
    <w:rsid w:val="004D09B7"/>
    <w:rsid w:val="004D0BE3"/>
    <w:rsid w:val="004D0DFD"/>
    <w:rsid w:val="004D12AF"/>
    <w:rsid w:val="004D1361"/>
    <w:rsid w:val="004D1A85"/>
    <w:rsid w:val="004D1D31"/>
    <w:rsid w:val="004D1D49"/>
    <w:rsid w:val="004D1D6E"/>
    <w:rsid w:val="004D1F21"/>
    <w:rsid w:val="004D25F2"/>
    <w:rsid w:val="004D2B1E"/>
    <w:rsid w:val="004D2BC0"/>
    <w:rsid w:val="004D2F92"/>
    <w:rsid w:val="004D318F"/>
    <w:rsid w:val="004D33CC"/>
    <w:rsid w:val="004D3678"/>
    <w:rsid w:val="004D3BB3"/>
    <w:rsid w:val="004D3C0B"/>
    <w:rsid w:val="004D41CC"/>
    <w:rsid w:val="004D44F5"/>
    <w:rsid w:val="004D4F24"/>
    <w:rsid w:val="004D5239"/>
    <w:rsid w:val="004D52FB"/>
    <w:rsid w:val="004D5532"/>
    <w:rsid w:val="004D565E"/>
    <w:rsid w:val="004D5D66"/>
    <w:rsid w:val="004D5FA9"/>
    <w:rsid w:val="004D648C"/>
    <w:rsid w:val="004D66D7"/>
    <w:rsid w:val="004D6AAB"/>
    <w:rsid w:val="004D6CE2"/>
    <w:rsid w:val="004D7758"/>
    <w:rsid w:val="004D7A39"/>
    <w:rsid w:val="004E04C6"/>
    <w:rsid w:val="004E1A16"/>
    <w:rsid w:val="004E1BF7"/>
    <w:rsid w:val="004E2CEC"/>
    <w:rsid w:val="004E327C"/>
    <w:rsid w:val="004E35B0"/>
    <w:rsid w:val="004E3907"/>
    <w:rsid w:val="004E3B74"/>
    <w:rsid w:val="004E4118"/>
    <w:rsid w:val="004E4385"/>
    <w:rsid w:val="004E45C7"/>
    <w:rsid w:val="004E4881"/>
    <w:rsid w:val="004E4EE3"/>
    <w:rsid w:val="004E51D2"/>
    <w:rsid w:val="004E556B"/>
    <w:rsid w:val="004E5B43"/>
    <w:rsid w:val="004E5C57"/>
    <w:rsid w:val="004E623E"/>
    <w:rsid w:val="004E6396"/>
    <w:rsid w:val="004E64FA"/>
    <w:rsid w:val="004E68CB"/>
    <w:rsid w:val="004E6CC5"/>
    <w:rsid w:val="004E71D0"/>
    <w:rsid w:val="004E74F6"/>
    <w:rsid w:val="004E7939"/>
    <w:rsid w:val="004E7B09"/>
    <w:rsid w:val="004F0098"/>
    <w:rsid w:val="004F04E9"/>
    <w:rsid w:val="004F05C8"/>
    <w:rsid w:val="004F108C"/>
    <w:rsid w:val="004F11C4"/>
    <w:rsid w:val="004F1D3E"/>
    <w:rsid w:val="004F1DFE"/>
    <w:rsid w:val="004F1E04"/>
    <w:rsid w:val="004F2473"/>
    <w:rsid w:val="004F27C0"/>
    <w:rsid w:val="004F286D"/>
    <w:rsid w:val="004F2CCB"/>
    <w:rsid w:val="004F2D21"/>
    <w:rsid w:val="004F2EAC"/>
    <w:rsid w:val="004F3139"/>
    <w:rsid w:val="004F3387"/>
    <w:rsid w:val="004F33C5"/>
    <w:rsid w:val="004F341D"/>
    <w:rsid w:val="004F37FC"/>
    <w:rsid w:val="004F3BD8"/>
    <w:rsid w:val="004F4082"/>
    <w:rsid w:val="004F408C"/>
    <w:rsid w:val="004F43BD"/>
    <w:rsid w:val="004F4437"/>
    <w:rsid w:val="004F47EE"/>
    <w:rsid w:val="004F4AF4"/>
    <w:rsid w:val="004F4B88"/>
    <w:rsid w:val="004F4D36"/>
    <w:rsid w:val="004F50E0"/>
    <w:rsid w:val="004F51F7"/>
    <w:rsid w:val="004F56CE"/>
    <w:rsid w:val="004F56E9"/>
    <w:rsid w:val="004F5988"/>
    <w:rsid w:val="004F5B86"/>
    <w:rsid w:val="004F6229"/>
    <w:rsid w:val="004F63F8"/>
    <w:rsid w:val="004F68BB"/>
    <w:rsid w:val="004F6AE3"/>
    <w:rsid w:val="004F6CD8"/>
    <w:rsid w:val="004F705E"/>
    <w:rsid w:val="004F70C3"/>
    <w:rsid w:val="004F71DF"/>
    <w:rsid w:val="004F74BB"/>
    <w:rsid w:val="004F7780"/>
    <w:rsid w:val="004F78FE"/>
    <w:rsid w:val="004F7A82"/>
    <w:rsid w:val="004F7C04"/>
    <w:rsid w:val="004F7F57"/>
    <w:rsid w:val="005001FF"/>
    <w:rsid w:val="005005B5"/>
    <w:rsid w:val="00500694"/>
    <w:rsid w:val="005006F9"/>
    <w:rsid w:val="005007C2"/>
    <w:rsid w:val="00500B3B"/>
    <w:rsid w:val="00500DB2"/>
    <w:rsid w:val="00500E66"/>
    <w:rsid w:val="00500F85"/>
    <w:rsid w:val="00501165"/>
    <w:rsid w:val="005012AF"/>
    <w:rsid w:val="005013D4"/>
    <w:rsid w:val="005015A4"/>
    <w:rsid w:val="00501618"/>
    <w:rsid w:val="00501660"/>
    <w:rsid w:val="0050167D"/>
    <w:rsid w:val="00501B9B"/>
    <w:rsid w:val="00501EA0"/>
    <w:rsid w:val="00501FAE"/>
    <w:rsid w:val="005020AE"/>
    <w:rsid w:val="00502189"/>
    <w:rsid w:val="005023D2"/>
    <w:rsid w:val="005024C1"/>
    <w:rsid w:val="00502A03"/>
    <w:rsid w:val="00502AB1"/>
    <w:rsid w:val="00502AFB"/>
    <w:rsid w:val="00502C00"/>
    <w:rsid w:val="00502DB9"/>
    <w:rsid w:val="00503164"/>
    <w:rsid w:val="00503749"/>
    <w:rsid w:val="00503983"/>
    <w:rsid w:val="00503AD3"/>
    <w:rsid w:val="00503C01"/>
    <w:rsid w:val="00503F24"/>
    <w:rsid w:val="00504262"/>
    <w:rsid w:val="00504296"/>
    <w:rsid w:val="00504732"/>
    <w:rsid w:val="00504B8B"/>
    <w:rsid w:val="0050512A"/>
    <w:rsid w:val="00505365"/>
    <w:rsid w:val="00505581"/>
    <w:rsid w:val="005058AC"/>
    <w:rsid w:val="00505908"/>
    <w:rsid w:val="005059DF"/>
    <w:rsid w:val="00505E32"/>
    <w:rsid w:val="0050623E"/>
    <w:rsid w:val="00506303"/>
    <w:rsid w:val="00506BC4"/>
    <w:rsid w:val="00506BC8"/>
    <w:rsid w:val="00506D15"/>
    <w:rsid w:val="00506E3C"/>
    <w:rsid w:val="00507154"/>
    <w:rsid w:val="0050731E"/>
    <w:rsid w:val="0050737A"/>
    <w:rsid w:val="0050760E"/>
    <w:rsid w:val="005079FB"/>
    <w:rsid w:val="00507BB8"/>
    <w:rsid w:val="00510054"/>
    <w:rsid w:val="005104EC"/>
    <w:rsid w:val="00510BAD"/>
    <w:rsid w:val="005113AC"/>
    <w:rsid w:val="00511456"/>
    <w:rsid w:val="00511655"/>
    <w:rsid w:val="005117AA"/>
    <w:rsid w:val="00511A26"/>
    <w:rsid w:val="00512392"/>
    <w:rsid w:val="005123CE"/>
    <w:rsid w:val="00512AC4"/>
    <w:rsid w:val="00512BF2"/>
    <w:rsid w:val="005131F1"/>
    <w:rsid w:val="005135BA"/>
    <w:rsid w:val="00513715"/>
    <w:rsid w:val="0051382D"/>
    <w:rsid w:val="00513981"/>
    <w:rsid w:val="00513A10"/>
    <w:rsid w:val="00513B87"/>
    <w:rsid w:val="00513C1D"/>
    <w:rsid w:val="00513D09"/>
    <w:rsid w:val="00513E9A"/>
    <w:rsid w:val="00513F6A"/>
    <w:rsid w:val="00513FB0"/>
    <w:rsid w:val="00514310"/>
    <w:rsid w:val="0051477D"/>
    <w:rsid w:val="00514B18"/>
    <w:rsid w:val="005151F0"/>
    <w:rsid w:val="005152CE"/>
    <w:rsid w:val="005153B5"/>
    <w:rsid w:val="00515AA8"/>
    <w:rsid w:val="00515BF0"/>
    <w:rsid w:val="00515E29"/>
    <w:rsid w:val="00516227"/>
    <w:rsid w:val="00516261"/>
    <w:rsid w:val="00516382"/>
    <w:rsid w:val="00516E60"/>
    <w:rsid w:val="00517979"/>
    <w:rsid w:val="00517FFD"/>
    <w:rsid w:val="00520216"/>
    <w:rsid w:val="005202A2"/>
    <w:rsid w:val="005208CC"/>
    <w:rsid w:val="00520965"/>
    <w:rsid w:val="00520B2A"/>
    <w:rsid w:val="00520E55"/>
    <w:rsid w:val="0052127D"/>
    <w:rsid w:val="005214F3"/>
    <w:rsid w:val="00521685"/>
    <w:rsid w:val="005216A0"/>
    <w:rsid w:val="00521AF8"/>
    <w:rsid w:val="005220DD"/>
    <w:rsid w:val="00522149"/>
    <w:rsid w:val="00522289"/>
    <w:rsid w:val="005223B5"/>
    <w:rsid w:val="005224A8"/>
    <w:rsid w:val="005226E5"/>
    <w:rsid w:val="0052373B"/>
    <w:rsid w:val="00523914"/>
    <w:rsid w:val="00523B93"/>
    <w:rsid w:val="00523E9B"/>
    <w:rsid w:val="00524016"/>
    <w:rsid w:val="00524138"/>
    <w:rsid w:val="00524178"/>
    <w:rsid w:val="00524900"/>
    <w:rsid w:val="00524C30"/>
    <w:rsid w:val="00524E69"/>
    <w:rsid w:val="0052506A"/>
    <w:rsid w:val="005252D3"/>
    <w:rsid w:val="00525A59"/>
    <w:rsid w:val="00525CE7"/>
    <w:rsid w:val="00525D18"/>
    <w:rsid w:val="00525F24"/>
    <w:rsid w:val="005268A8"/>
    <w:rsid w:val="00526B06"/>
    <w:rsid w:val="00526D5C"/>
    <w:rsid w:val="005271B9"/>
    <w:rsid w:val="005271CE"/>
    <w:rsid w:val="005276D5"/>
    <w:rsid w:val="00527887"/>
    <w:rsid w:val="00527CCE"/>
    <w:rsid w:val="00530514"/>
    <w:rsid w:val="0053086B"/>
    <w:rsid w:val="00530AC9"/>
    <w:rsid w:val="00530E28"/>
    <w:rsid w:val="00531033"/>
    <w:rsid w:val="005316F1"/>
    <w:rsid w:val="005316F7"/>
    <w:rsid w:val="00532156"/>
    <w:rsid w:val="00532451"/>
    <w:rsid w:val="005324CD"/>
    <w:rsid w:val="00532567"/>
    <w:rsid w:val="005325B7"/>
    <w:rsid w:val="00532D6F"/>
    <w:rsid w:val="00532DCB"/>
    <w:rsid w:val="00533524"/>
    <w:rsid w:val="00533710"/>
    <w:rsid w:val="00533711"/>
    <w:rsid w:val="00533C06"/>
    <w:rsid w:val="00534628"/>
    <w:rsid w:val="00535C1B"/>
    <w:rsid w:val="00535CA9"/>
    <w:rsid w:val="0053639E"/>
    <w:rsid w:val="00536621"/>
    <w:rsid w:val="00536687"/>
    <w:rsid w:val="00536A21"/>
    <w:rsid w:val="00536A35"/>
    <w:rsid w:val="00536C2E"/>
    <w:rsid w:val="00536FD7"/>
    <w:rsid w:val="00537723"/>
    <w:rsid w:val="00537C1A"/>
    <w:rsid w:val="00537D4E"/>
    <w:rsid w:val="00537E8A"/>
    <w:rsid w:val="00537F08"/>
    <w:rsid w:val="005402D5"/>
    <w:rsid w:val="00540354"/>
    <w:rsid w:val="00540521"/>
    <w:rsid w:val="0054077D"/>
    <w:rsid w:val="0054079C"/>
    <w:rsid w:val="00540F86"/>
    <w:rsid w:val="0054178F"/>
    <w:rsid w:val="005417EE"/>
    <w:rsid w:val="00542478"/>
    <w:rsid w:val="005425C6"/>
    <w:rsid w:val="00542888"/>
    <w:rsid w:val="00542979"/>
    <w:rsid w:val="00542E4B"/>
    <w:rsid w:val="00542F46"/>
    <w:rsid w:val="005435BF"/>
    <w:rsid w:val="0054375F"/>
    <w:rsid w:val="00543F36"/>
    <w:rsid w:val="00544037"/>
    <w:rsid w:val="00544550"/>
    <w:rsid w:val="0054459E"/>
    <w:rsid w:val="0054561A"/>
    <w:rsid w:val="005457B4"/>
    <w:rsid w:val="00545D78"/>
    <w:rsid w:val="00546010"/>
    <w:rsid w:val="005460B3"/>
    <w:rsid w:val="005460E5"/>
    <w:rsid w:val="0054626B"/>
    <w:rsid w:val="00546415"/>
    <w:rsid w:val="005464B4"/>
    <w:rsid w:val="0054750B"/>
    <w:rsid w:val="0054759C"/>
    <w:rsid w:val="00547805"/>
    <w:rsid w:val="00547B2D"/>
    <w:rsid w:val="00547DC5"/>
    <w:rsid w:val="0055048D"/>
    <w:rsid w:val="00550682"/>
    <w:rsid w:val="005507DF"/>
    <w:rsid w:val="00550BD2"/>
    <w:rsid w:val="00551056"/>
    <w:rsid w:val="00551199"/>
    <w:rsid w:val="0055139B"/>
    <w:rsid w:val="0055143B"/>
    <w:rsid w:val="00551C6E"/>
    <w:rsid w:val="00551F26"/>
    <w:rsid w:val="0055235A"/>
    <w:rsid w:val="00552435"/>
    <w:rsid w:val="0055245E"/>
    <w:rsid w:val="00552B6D"/>
    <w:rsid w:val="00552D4E"/>
    <w:rsid w:val="00553222"/>
    <w:rsid w:val="005533EB"/>
    <w:rsid w:val="005536D6"/>
    <w:rsid w:val="00553944"/>
    <w:rsid w:val="00553AD2"/>
    <w:rsid w:val="00553F5F"/>
    <w:rsid w:val="00553FCD"/>
    <w:rsid w:val="00554035"/>
    <w:rsid w:val="00554EAE"/>
    <w:rsid w:val="00554F61"/>
    <w:rsid w:val="00554F81"/>
    <w:rsid w:val="005554F4"/>
    <w:rsid w:val="005559EE"/>
    <w:rsid w:val="005562BB"/>
    <w:rsid w:val="00556379"/>
    <w:rsid w:val="00556399"/>
    <w:rsid w:val="005563FD"/>
    <w:rsid w:val="0055687B"/>
    <w:rsid w:val="005569D0"/>
    <w:rsid w:val="00556CF2"/>
    <w:rsid w:val="00556FC1"/>
    <w:rsid w:val="0055724C"/>
    <w:rsid w:val="005579C1"/>
    <w:rsid w:val="00557A16"/>
    <w:rsid w:val="00557A79"/>
    <w:rsid w:val="00557D0C"/>
    <w:rsid w:val="00560302"/>
    <w:rsid w:val="005604A6"/>
    <w:rsid w:val="00560985"/>
    <w:rsid w:val="00560BAF"/>
    <w:rsid w:val="00561291"/>
    <w:rsid w:val="00561869"/>
    <w:rsid w:val="00561B55"/>
    <w:rsid w:val="00562223"/>
    <w:rsid w:val="00562537"/>
    <w:rsid w:val="00562899"/>
    <w:rsid w:val="0056298C"/>
    <w:rsid w:val="00562BC6"/>
    <w:rsid w:val="00562CB3"/>
    <w:rsid w:val="00562CD2"/>
    <w:rsid w:val="00562F44"/>
    <w:rsid w:val="0056378A"/>
    <w:rsid w:val="005639B0"/>
    <w:rsid w:val="00563A2B"/>
    <w:rsid w:val="00563B77"/>
    <w:rsid w:val="0056437C"/>
    <w:rsid w:val="00564573"/>
    <w:rsid w:val="0056471A"/>
    <w:rsid w:val="00565025"/>
    <w:rsid w:val="00565455"/>
    <w:rsid w:val="00565984"/>
    <w:rsid w:val="005659F3"/>
    <w:rsid w:val="00565B12"/>
    <w:rsid w:val="00565FD1"/>
    <w:rsid w:val="00566038"/>
    <w:rsid w:val="00566064"/>
    <w:rsid w:val="00566578"/>
    <w:rsid w:val="0056668D"/>
    <w:rsid w:val="00566C45"/>
    <w:rsid w:val="00566F47"/>
    <w:rsid w:val="00566FA9"/>
    <w:rsid w:val="00566FFF"/>
    <w:rsid w:val="00567312"/>
    <w:rsid w:val="0056755A"/>
    <w:rsid w:val="00567793"/>
    <w:rsid w:val="00567B62"/>
    <w:rsid w:val="00567D70"/>
    <w:rsid w:val="00567EB4"/>
    <w:rsid w:val="00567EBF"/>
    <w:rsid w:val="0057036A"/>
    <w:rsid w:val="005708A8"/>
    <w:rsid w:val="005709DD"/>
    <w:rsid w:val="00570A79"/>
    <w:rsid w:val="00570E3F"/>
    <w:rsid w:val="005713AA"/>
    <w:rsid w:val="005715A6"/>
    <w:rsid w:val="00571D2E"/>
    <w:rsid w:val="0057204A"/>
    <w:rsid w:val="00572470"/>
    <w:rsid w:val="00572A42"/>
    <w:rsid w:val="00572C75"/>
    <w:rsid w:val="00572F96"/>
    <w:rsid w:val="00572FA0"/>
    <w:rsid w:val="005731BA"/>
    <w:rsid w:val="00573371"/>
    <w:rsid w:val="00573450"/>
    <w:rsid w:val="005739CB"/>
    <w:rsid w:val="00573BAF"/>
    <w:rsid w:val="00573BD6"/>
    <w:rsid w:val="00573C3C"/>
    <w:rsid w:val="00573DCF"/>
    <w:rsid w:val="00574002"/>
    <w:rsid w:val="00574599"/>
    <w:rsid w:val="0057467C"/>
    <w:rsid w:val="0057491E"/>
    <w:rsid w:val="00574A62"/>
    <w:rsid w:val="00574E96"/>
    <w:rsid w:val="00574F4E"/>
    <w:rsid w:val="0057531F"/>
    <w:rsid w:val="00575414"/>
    <w:rsid w:val="00575436"/>
    <w:rsid w:val="00575601"/>
    <w:rsid w:val="0057561D"/>
    <w:rsid w:val="00575640"/>
    <w:rsid w:val="005756FD"/>
    <w:rsid w:val="0057576B"/>
    <w:rsid w:val="00575D95"/>
    <w:rsid w:val="005762CB"/>
    <w:rsid w:val="00576532"/>
    <w:rsid w:val="00576A0B"/>
    <w:rsid w:val="00576C26"/>
    <w:rsid w:val="005774F2"/>
    <w:rsid w:val="00577850"/>
    <w:rsid w:val="00577898"/>
    <w:rsid w:val="00577DAE"/>
    <w:rsid w:val="005800B9"/>
    <w:rsid w:val="0058020C"/>
    <w:rsid w:val="005804AB"/>
    <w:rsid w:val="005805C2"/>
    <w:rsid w:val="00580A88"/>
    <w:rsid w:val="00580C44"/>
    <w:rsid w:val="005811F7"/>
    <w:rsid w:val="005818E8"/>
    <w:rsid w:val="00581C51"/>
    <w:rsid w:val="00581CE8"/>
    <w:rsid w:val="00581D6D"/>
    <w:rsid w:val="00582192"/>
    <w:rsid w:val="00582948"/>
    <w:rsid w:val="00582AF1"/>
    <w:rsid w:val="00582C72"/>
    <w:rsid w:val="00582D2A"/>
    <w:rsid w:val="00582D69"/>
    <w:rsid w:val="00582EF7"/>
    <w:rsid w:val="00582F55"/>
    <w:rsid w:val="0058343A"/>
    <w:rsid w:val="0058349C"/>
    <w:rsid w:val="005835D6"/>
    <w:rsid w:val="005838A2"/>
    <w:rsid w:val="00583A21"/>
    <w:rsid w:val="00583EFF"/>
    <w:rsid w:val="00583FFB"/>
    <w:rsid w:val="005840C8"/>
    <w:rsid w:val="00584284"/>
    <w:rsid w:val="005842D1"/>
    <w:rsid w:val="005844F5"/>
    <w:rsid w:val="00584935"/>
    <w:rsid w:val="005849AE"/>
    <w:rsid w:val="00584CDE"/>
    <w:rsid w:val="00584FF1"/>
    <w:rsid w:val="00585025"/>
    <w:rsid w:val="005858B4"/>
    <w:rsid w:val="00585AA5"/>
    <w:rsid w:val="00585B14"/>
    <w:rsid w:val="0058678E"/>
    <w:rsid w:val="005867B7"/>
    <w:rsid w:val="00586F11"/>
    <w:rsid w:val="0058755A"/>
    <w:rsid w:val="00587AF7"/>
    <w:rsid w:val="00587D0E"/>
    <w:rsid w:val="00587F0A"/>
    <w:rsid w:val="00587F28"/>
    <w:rsid w:val="00590669"/>
    <w:rsid w:val="00590D89"/>
    <w:rsid w:val="00590E53"/>
    <w:rsid w:val="00590F39"/>
    <w:rsid w:val="00591105"/>
    <w:rsid w:val="0059132B"/>
    <w:rsid w:val="005915B3"/>
    <w:rsid w:val="00591C6B"/>
    <w:rsid w:val="00591DC9"/>
    <w:rsid w:val="00591F23"/>
    <w:rsid w:val="00592022"/>
    <w:rsid w:val="005921F2"/>
    <w:rsid w:val="00592306"/>
    <w:rsid w:val="005924D2"/>
    <w:rsid w:val="005925B6"/>
    <w:rsid w:val="005928CB"/>
    <w:rsid w:val="00592930"/>
    <w:rsid w:val="00592996"/>
    <w:rsid w:val="00592CD1"/>
    <w:rsid w:val="00593087"/>
    <w:rsid w:val="00593F78"/>
    <w:rsid w:val="005940BF"/>
    <w:rsid w:val="0059490D"/>
    <w:rsid w:val="00595186"/>
    <w:rsid w:val="005951FA"/>
    <w:rsid w:val="00595247"/>
    <w:rsid w:val="005952A7"/>
    <w:rsid w:val="005952DA"/>
    <w:rsid w:val="005952DC"/>
    <w:rsid w:val="005953BA"/>
    <w:rsid w:val="0059595B"/>
    <w:rsid w:val="00595977"/>
    <w:rsid w:val="00595C1A"/>
    <w:rsid w:val="00596019"/>
    <w:rsid w:val="005960E4"/>
    <w:rsid w:val="00596130"/>
    <w:rsid w:val="0059616E"/>
    <w:rsid w:val="005961E5"/>
    <w:rsid w:val="0059635E"/>
    <w:rsid w:val="00596448"/>
    <w:rsid w:val="0059657C"/>
    <w:rsid w:val="00596FCD"/>
    <w:rsid w:val="005970D0"/>
    <w:rsid w:val="00597423"/>
    <w:rsid w:val="00597F3D"/>
    <w:rsid w:val="005A01D4"/>
    <w:rsid w:val="005A04C3"/>
    <w:rsid w:val="005A0753"/>
    <w:rsid w:val="005A075F"/>
    <w:rsid w:val="005A0EE7"/>
    <w:rsid w:val="005A106F"/>
    <w:rsid w:val="005A116A"/>
    <w:rsid w:val="005A1197"/>
    <w:rsid w:val="005A17D8"/>
    <w:rsid w:val="005A1E6F"/>
    <w:rsid w:val="005A20D3"/>
    <w:rsid w:val="005A29DA"/>
    <w:rsid w:val="005A3072"/>
    <w:rsid w:val="005A3195"/>
    <w:rsid w:val="005A3505"/>
    <w:rsid w:val="005A35D3"/>
    <w:rsid w:val="005A3BF0"/>
    <w:rsid w:val="005A3BFB"/>
    <w:rsid w:val="005A3F14"/>
    <w:rsid w:val="005A409E"/>
    <w:rsid w:val="005A446C"/>
    <w:rsid w:val="005A4B51"/>
    <w:rsid w:val="005A4B70"/>
    <w:rsid w:val="005A4E36"/>
    <w:rsid w:val="005A5502"/>
    <w:rsid w:val="005A5625"/>
    <w:rsid w:val="005A5A72"/>
    <w:rsid w:val="005A5B0D"/>
    <w:rsid w:val="005A5C5C"/>
    <w:rsid w:val="005A5DDF"/>
    <w:rsid w:val="005A5F87"/>
    <w:rsid w:val="005A61C7"/>
    <w:rsid w:val="005A64DC"/>
    <w:rsid w:val="005A6E67"/>
    <w:rsid w:val="005A737A"/>
    <w:rsid w:val="005A7669"/>
    <w:rsid w:val="005A76B3"/>
    <w:rsid w:val="005B0E6F"/>
    <w:rsid w:val="005B0F64"/>
    <w:rsid w:val="005B10C3"/>
    <w:rsid w:val="005B14D8"/>
    <w:rsid w:val="005B18BE"/>
    <w:rsid w:val="005B1C70"/>
    <w:rsid w:val="005B21AA"/>
    <w:rsid w:val="005B2230"/>
    <w:rsid w:val="005B2D78"/>
    <w:rsid w:val="005B30F4"/>
    <w:rsid w:val="005B32D6"/>
    <w:rsid w:val="005B369C"/>
    <w:rsid w:val="005B370F"/>
    <w:rsid w:val="005B3816"/>
    <w:rsid w:val="005B38D5"/>
    <w:rsid w:val="005B3D36"/>
    <w:rsid w:val="005B3D86"/>
    <w:rsid w:val="005B3D8A"/>
    <w:rsid w:val="005B4195"/>
    <w:rsid w:val="005B44AA"/>
    <w:rsid w:val="005B4567"/>
    <w:rsid w:val="005B45F5"/>
    <w:rsid w:val="005B4A18"/>
    <w:rsid w:val="005B4A46"/>
    <w:rsid w:val="005B4ACD"/>
    <w:rsid w:val="005B4E19"/>
    <w:rsid w:val="005B4FB7"/>
    <w:rsid w:val="005B537F"/>
    <w:rsid w:val="005B58FB"/>
    <w:rsid w:val="005B5C65"/>
    <w:rsid w:val="005B5C8F"/>
    <w:rsid w:val="005B6176"/>
    <w:rsid w:val="005B63BA"/>
    <w:rsid w:val="005B6653"/>
    <w:rsid w:val="005B67EF"/>
    <w:rsid w:val="005B72BE"/>
    <w:rsid w:val="005B72E8"/>
    <w:rsid w:val="005B745D"/>
    <w:rsid w:val="005B7692"/>
    <w:rsid w:val="005B76E9"/>
    <w:rsid w:val="005B7736"/>
    <w:rsid w:val="005C0310"/>
    <w:rsid w:val="005C03F0"/>
    <w:rsid w:val="005C0559"/>
    <w:rsid w:val="005C0BFF"/>
    <w:rsid w:val="005C1195"/>
    <w:rsid w:val="005C129D"/>
    <w:rsid w:val="005C12FA"/>
    <w:rsid w:val="005C1328"/>
    <w:rsid w:val="005C162C"/>
    <w:rsid w:val="005C17A6"/>
    <w:rsid w:val="005C19BB"/>
    <w:rsid w:val="005C1B9F"/>
    <w:rsid w:val="005C1C60"/>
    <w:rsid w:val="005C1DCC"/>
    <w:rsid w:val="005C20E1"/>
    <w:rsid w:val="005C21A1"/>
    <w:rsid w:val="005C247B"/>
    <w:rsid w:val="005C25FB"/>
    <w:rsid w:val="005C26D2"/>
    <w:rsid w:val="005C282B"/>
    <w:rsid w:val="005C2EB7"/>
    <w:rsid w:val="005C3430"/>
    <w:rsid w:val="005C35C8"/>
    <w:rsid w:val="005C3651"/>
    <w:rsid w:val="005C3AC9"/>
    <w:rsid w:val="005C3AF6"/>
    <w:rsid w:val="005C3B48"/>
    <w:rsid w:val="005C3DDD"/>
    <w:rsid w:val="005C4274"/>
    <w:rsid w:val="005C43B4"/>
    <w:rsid w:val="005C440B"/>
    <w:rsid w:val="005C46AD"/>
    <w:rsid w:val="005C4767"/>
    <w:rsid w:val="005C4842"/>
    <w:rsid w:val="005C4980"/>
    <w:rsid w:val="005C4996"/>
    <w:rsid w:val="005C4BFF"/>
    <w:rsid w:val="005C4D5C"/>
    <w:rsid w:val="005C4E78"/>
    <w:rsid w:val="005C5B2F"/>
    <w:rsid w:val="005C5FE0"/>
    <w:rsid w:val="005C6294"/>
    <w:rsid w:val="005C6689"/>
    <w:rsid w:val="005C6B36"/>
    <w:rsid w:val="005C6BB9"/>
    <w:rsid w:val="005C6EB4"/>
    <w:rsid w:val="005C708B"/>
    <w:rsid w:val="005C7A67"/>
    <w:rsid w:val="005C7B38"/>
    <w:rsid w:val="005C7BB4"/>
    <w:rsid w:val="005C7DE8"/>
    <w:rsid w:val="005C7EA9"/>
    <w:rsid w:val="005D077B"/>
    <w:rsid w:val="005D083B"/>
    <w:rsid w:val="005D0C92"/>
    <w:rsid w:val="005D0E0A"/>
    <w:rsid w:val="005D0F93"/>
    <w:rsid w:val="005D15CB"/>
    <w:rsid w:val="005D1723"/>
    <w:rsid w:val="005D1917"/>
    <w:rsid w:val="005D2331"/>
    <w:rsid w:val="005D2674"/>
    <w:rsid w:val="005D2892"/>
    <w:rsid w:val="005D2A59"/>
    <w:rsid w:val="005D2A87"/>
    <w:rsid w:val="005D2BCF"/>
    <w:rsid w:val="005D33C4"/>
    <w:rsid w:val="005D3C5D"/>
    <w:rsid w:val="005D40D0"/>
    <w:rsid w:val="005D44E2"/>
    <w:rsid w:val="005D46AE"/>
    <w:rsid w:val="005D4CF9"/>
    <w:rsid w:val="005D4E30"/>
    <w:rsid w:val="005D5067"/>
    <w:rsid w:val="005D5949"/>
    <w:rsid w:val="005D6020"/>
    <w:rsid w:val="005D6086"/>
    <w:rsid w:val="005D619F"/>
    <w:rsid w:val="005D6602"/>
    <w:rsid w:val="005D673E"/>
    <w:rsid w:val="005D6A6C"/>
    <w:rsid w:val="005D6AA3"/>
    <w:rsid w:val="005D6FDE"/>
    <w:rsid w:val="005D7839"/>
    <w:rsid w:val="005D7C19"/>
    <w:rsid w:val="005D7FDE"/>
    <w:rsid w:val="005E02D7"/>
    <w:rsid w:val="005E044D"/>
    <w:rsid w:val="005E0854"/>
    <w:rsid w:val="005E0A9A"/>
    <w:rsid w:val="005E0AC0"/>
    <w:rsid w:val="005E0ACC"/>
    <w:rsid w:val="005E0C00"/>
    <w:rsid w:val="005E0D5F"/>
    <w:rsid w:val="005E10DE"/>
    <w:rsid w:val="005E120C"/>
    <w:rsid w:val="005E12A8"/>
    <w:rsid w:val="005E15E5"/>
    <w:rsid w:val="005E161E"/>
    <w:rsid w:val="005E1793"/>
    <w:rsid w:val="005E19D4"/>
    <w:rsid w:val="005E1BCC"/>
    <w:rsid w:val="005E1F0B"/>
    <w:rsid w:val="005E20B0"/>
    <w:rsid w:val="005E2551"/>
    <w:rsid w:val="005E25BB"/>
    <w:rsid w:val="005E2620"/>
    <w:rsid w:val="005E2642"/>
    <w:rsid w:val="005E2958"/>
    <w:rsid w:val="005E2A05"/>
    <w:rsid w:val="005E2CD6"/>
    <w:rsid w:val="005E2E96"/>
    <w:rsid w:val="005E3296"/>
    <w:rsid w:val="005E3480"/>
    <w:rsid w:val="005E3490"/>
    <w:rsid w:val="005E3944"/>
    <w:rsid w:val="005E39BC"/>
    <w:rsid w:val="005E3B4E"/>
    <w:rsid w:val="005E3EAA"/>
    <w:rsid w:val="005E4164"/>
    <w:rsid w:val="005E4391"/>
    <w:rsid w:val="005E43B4"/>
    <w:rsid w:val="005E43CF"/>
    <w:rsid w:val="005E43F9"/>
    <w:rsid w:val="005E4C4B"/>
    <w:rsid w:val="005E53B0"/>
    <w:rsid w:val="005E5484"/>
    <w:rsid w:val="005E55E7"/>
    <w:rsid w:val="005E5B2F"/>
    <w:rsid w:val="005E5B75"/>
    <w:rsid w:val="005E5BB2"/>
    <w:rsid w:val="005E5C66"/>
    <w:rsid w:val="005E6282"/>
    <w:rsid w:val="005E64AC"/>
    <w:rsid w:val="005E662E"/>
    <w:rsid w:val="005E6E35"/>
    <w:rsid w:val="005E6F2C"/>
    <w:rsid w:val="005E72C4"/>
    <w:rsid w:val="005E7593"/>
    <w:rsid w:val="005E7698"/>
    <w:rsid w:val="005E79A1"/>
    <w:rsid w:val="005E7A75"/>
    <w:rsid w:val="005E7AA1"/>
    <w:rsid w:val="005E7BE7"/>
    <w:rsid w:val="005E7F61"/>
    <w:rsid w:val="005E7F71"/>
    <w:rsid w:val="005E7FE6"/>
    <w:rsid w:val="005F012F"/>
    <w:rsid w:val="005F0196"/>
    <w:rsid w:val="005F034E"/>
    <w:rsid w:val="005F06C3"/>
    <w:rsid w:val="005F0BFE"/>
    <w:rsid w:val="005F1359"/>
    <w:rsid w:val="005F1861"/>
    <w:rsid w:val="005F1956"/>
    <w:rsid w:val="005F1983"/>
    <w:rsid w:val="005F1EE1"/>
    <w:rsid w:val="005F1FE0"/>
    <w:rsid w:val="005F231A"/>
    <w:rsid w:val="005F26ED"/>
    <w:rsid w:val="005F2F97"/>
    <w:rsid w:val="005F3365"/>
    <w:rsid w:val="005F33F0"/>
    <w:rsid w:val="005F3402"/>
    <w:rsid w:val="005F35F3"/>
    <w:rsid w:val="005F3704"/>
    <w:rsid w:val="005F38C6"/>
    <w:rsid w:val="005F3C7E"/>
    <w:rsid w:val="005F3FBC"/>
    <w:rsid w:val="005F418B"/>
    <w:rsid w:val="005F4375"/>
    <w:rsid w:val="005F450A"/>
    <w:rsid w:val="005F452F"/>
    <w:rsid w:val="005F45C6"/>
    <w:rsid w:val="005F4991"/>
    <w:rsid w:val="005F5105"/>
    <w:rsid w:val="005F51D3"/>
    <w:rsid w:val="005F5903"/>
    <w:rsid w:val="005F6530"/>
    <w:rsid w:val="005F671F"/>
    <w:rsid w:val="005F6967"/>
    <w:rsid w:val="005F6F46"/>
    <w:rsid w:val="005F6F62"/>
    <w:rsid w:val="005F7189"/>
    <w:rsid w:val="005F73CF"/>
    <w:rsid w:val="005F74E5"/>
    <w:rsid w:val="005F7552"/>
    <w:rsid w:val="005F7CE5"/>
    <w:rsid w:val="005F7D6A"/>
    <w:rsid w:val="005F7EBE"/>
    <w:rsid w:val="006002F5"/>
    <w:rsid w:val="0060058C"/>
    <w:rsid w:val="00600697"/>
    <w:rsid w:val="00600DB9"/>
    <w:rsid w:val="00600DE8"/>
    <w:rsid w:val="00601484"/>
    <w:rsid w:val="00601503"/>
    <w:rsid w:val="0060157B"/>
    <w:rsid w:val="0060157F"/>
    <w:rsid w:val="006016E3"/>
    <w:rsid w:val="0060180A"/>
    <w:rsid w:val="00601D91"/>
    <w:rsid w:val="00601F26"/>
    <w:rsid w:val="0060214D"/>
    <w:rsid w:val="0060249F"/>
    <w:rsid w:val="0060254A"/>
    <w:rsid w:val="006027B1"/>
    <w:rsid w:val="0060298E"/>
    <w:rsid w:val="00602BFB"/>
    <w:rsid w:val="00602D18"/>
    <w:rsid w:val="00602DAE"/>
    <w:rsid w:val="0060301B"/>
    <w:rsid w:val="006039EE"/>
    <w:rsid w:val="00603FD1"/>
    <w:rsid w:val="00604095"/>
    <w:rsid w:val="0060409F"/>
    <w:rsid w:val="0060440F"/>
    <w:rsid w:val="00604577"/>
    <w:rsid w:val="006045D7"/>
    <w:rsid w:val="00604922"/>
    <w:rsid w:val="00604BFE"/>
    <w:rsid w:val="00605158"/>
    <w:rsid w:val="00605164"/>
    <w:rsid w:val="00605274"/>
    <w:rsid w:val="006055C0"/>
    <w:rsid w:val="006056B1"/>
    <w:rsid w:val="00605821"/>
    <w:rsid w:val="00605A32"/>
    <w:rsid w:val="00605B8B"/>
    <w:rsid w:val="00605DC1"/>
    <w:rsid w:val="0060612F"/>
    <w:rsid w:val="00606604"/>
    <w:rsid w:val="00606756"/>
    <w:rsid w:val="00606A0A"/>
    <w:rsid w:val="00606BE4"/>
    <w:rsid w:val="00606CF0"/>
    <w:rsid w:val="00607206"/>
    <w:rsid w:val="0060738A"/>
    <w:rsid w:val="006074A9"/>
    <w:rsid w:val="006076B7"/>
    <w:rsid w:val="0060790A"/>
    <w:rsid w:val="00607A78"/>
    <w:rsid w:val="00607ACF"/>
    <w:rsid w:val="00607B4E"/>
    <w:rsid w:val="00607B95"/>
    <w:rsid w:val="00607F1E"/>
    <w:rsid w:val="00607F95"/>
    <w:rsid w:val="006100AD"/>
    <w:rsid w:val="0061013F"/>
    <w:rsid w:val="00610204"/>
    <w:rsid w:val="006102C7"/>
    <w:rsid w:val="00610797"/>
    <w:rsid w:val="00610992"/>
    <w:rsid w:val="00610CCF"/>
    <w:rsid w:val="00611296"/>
    <w:rsid w:val="00611A2F"/>
    <w:rsid w:val="00611B67"/>
    <w:rsid w:val="00611EC1"/>
    <w:rsid w:val="00612043"/>
    <w:rsid w:val="00612252"/>
    <w:rsid w:val="00612342"/>
    <w:rsid w:val="006123D2"/>
    <w:rsid w:val="00612B4B"/>
    <w:rsid w:val="00613278"/>
    <w:rsid w:val="0061416F"/>
    <w:rsid w:val="00614209"/>
    <w:rsid w:val="00614705"/>
    <w:rsid w:val="00614D0C"/>
    <w:rsid w:val="00614D2E"/>
    <w:rsid w:val="00614D81"/>
    <w:rsid w:val="00614E24"/>
    <w:rsid w:val="0061500B"/>
    <w:rsid w:val="00615213"/>
    <w:rsid w:val="0061534C"/>
    <w:rsid w:val="006155FC"/>
    <w:rsid w:val="0061561B"/>
    <w:rsid w:val="00615653"/>
    <w:rsid w:val="006156B8"/>
    <w:rsid w:val="00615DAD"/>
    <w:rsid w:val="0061650C"/>
    <w:rsid w:val="0061667F"/>
    <w:rsid w:val="006166CD"/>
    <w:rsid w:val="00616D0E"/>
    <w:rsid w:val="00617140"/>
    <w:rsid w:val="00617424"/>
    <w:rsid w:val="0061767E"/>
    <w:rsid w:val="0061770C"/>
    <w:rsid w:val="006177BE"/>
    <w:rsid w:val="006177DB"/>
    <w:rsid w:val="00617BF4"/>
    <w:rsid w:val="00617C4B"/>
    <w:rsid w:val="00617D5E"/>
    <w:rsid w:val="00617E5E"/>
    <w:rsid w:val="006205B9"/>
    <w:rsid w:val="00620B09"/>
    <w:rsid w:val="0062137D"/>
    <w:rsid w:val="00621584"/>
    <w:rsid w:val="00621726"/>
    <w:rsid w:val="006217BF"/>
    <w:rsid w:val="006219E4"/>
    <w:rsid w:val="00621A7F"/>
    <w:rsid w:val="00621BCD"/>
    <w:rsid w:val="0062247C"/>
    <w:rsid w:val="006225D6"/>
    <w:rsid w:val="0062269D"/>
    <w:rsid w:val="00622864"/>
    <w:rsid w:val="00622F2E"/>
    <w:rsid w:val="0062301E"/>
    <w:rsid w:val="006230A2"/>
    <w:rsid w:val="00623100"/>
    <w:rsid w:val="00623161"/>
    <w:rsid w:val="006233C1"/>
    <w:rsid w:val="006233DD"/>
    <w:rsid w:val="0062375A"/>
    <w:rsid w:val="00624B0C"/>
    <w:rsid w:val="00624D9A"/>
    <w:rsid w:val="006250AB"/>
    <w:rsid w:val="006250F4"/>
    <w:rsid w:val="0062532A"/>
    <w:rsid w:val="00625E5A"/>
    <w:rsid w:val="00626748"/>
    <w:rsid w:val="00626BD5"/>
    <w:rsid w:val="00626D28"/>
    <w:rsid w:val="00626EC6"/>
    <w:rsid w:val="0062700D"/>
    <w:rsid w:val="006271D1"/>
    <w:rsid w:val="006272D8"/>
    <w:rsid w:val="0062781F"/>
    <w:rsid w:val="006279B0"/>
    <w:rsid w:val="00627B1F"/>
    <w:rsid w:val="00630650"/>
    <w:rsid w:val="006306DC"/>
    <w:rsid w:val="00630748"/>
    <w:rsid w:val="0063078D"/>
    <w:rsid w:val="00630D82"/>
    <w:rsid w:val="00630FB3"/>
    <w:rsid w:val="0063123E"/>
    <w:rsid w:val="0063142A"/>
    <w:rsid w:val="006316B0"/>
    <w:rsid w:val="00631770"/>
    <w:rsid w:val="00631982"/>
    <w:rsid w:val="00631BAC"/>
    <w:rsid w:val="00631E55"/>
    <w:rsid w:val="00632115"/>
    <w:rsid w:val="0063226B"/>
    <w:rsid w:val="00632844"/>
    <w:rsid w:val="0063289E"/>
    <w:rsid w:val="00632BCF"/>
    <w:rsid w:val="00632DDE"/>
    <w:rsid w:val="00632ED5"/>
    <w:rsid w:val="00633311"/>
    <w:rsid w:val="00633C66"/>
    <w:rsid w:val="00634279"/>
    <w:rsid w:val="006349F3"/>
    <w:rsid w:val="00634B75"/>
    <w:rsid w:val="006352F1"/>
    <w:rsid w:val="00635445"/>
    <w:rsid w:val="00635872"/>
    <w:rsid w:val="00635C16"/>
    <w:rsid w:val="00635E50"/>
    <w:rsid w:val="00635EE2"/>
    <w:rsid w:val="00636174"/>
    <w:rsid w:val="006361C7"/>
    <w:rsid w:val="006367BE"/>
    <w:rsid w:val="006367D6"/>
    <w:rsid w:val="0063693F"/>
    <w:rsid w:val="00636AB6"/>
    <w:rsid w:val="00637354"/>
    <w:rsid w:val="00637A1F"/>
    <w:rsid w:val="00640120"/>
    <w:rsid w:val="00640884"/>
    <w:rsid w:val="00640894"/>
    <w:rsid w:val="006409CA"/>
    <w:rsid w:val="00640BB3"/>
    <w:rsid w:val="00640FB4"/>
    <w:rsid w:val="006416E7"/>
    <w:rsid w:val="006417A6"/>
    <w:rsid w:val="00641BD5"/>
    <w:rsid w:val="00641CC9"/>
    <w:rsid w:val="00641F42"/>
    <w:rsid w:val="00642268"/>
    <w:rsid w:val="00642314"/>
    <w:rsid w:val="0064233D"/>
    <w:rsid w:val="00642598"/>
    <w:rsid w:val="00642718"/>
    <w:rsid w:val="0064324E"/>
    <w:rsid w:val="00643334"/>
    <w:rsid w:val="00643417"/>
    <w:rsid w:val="00643427"/>
    <w:rsid w:val="00643E9E"/>
    <w:rsid w:val="00644230"/>
    <w:rsid w:val="006443FB"/>
    <w:rsid w:val="00644591"/>
    <w:rsid w:val="00644855"/>
    <w:rsid w:val="00644AA6"/>
    <w:rsid w:val="00644AB3"/>
    <w:rsid w:val="00644C2B"/>
    <w:rsid w:val="00644FF9"/>
    <w:rsid w:val="0064528F"/>
    <w:rsid w:val="00645709"/>
    <w:rsid w:val="0064591E"/>
    <w:rsid w:val="00645B83"/>
    <w:rsid w:val="00646054"/>
    <w:rsid w:val="006462A8"/>
    <w:rsid w:val="006462F0"/>
    <w:rsid w:val="00646469"/>
    <w:rsid w:val="006467C2"/>
    <w:rsid w:val="006467F5"/>
    <w:rsid w:val="0064681E"/>
    <w:rsid w:val="00646A73"/>
    <w:rsid w:val="00646B9B"/>
    <w:rsid w:val="00646BB2"/>
    <w:rsid w:val="00647018"/>
    <w:rsid w:val="00647354"/>
    <w:rsid w:val="006476B2"/>
    <w:rsid w:val="006477F7"/>
    <w:rsid w:val="00647A50"/>
    <w:rsid w:val="00647ADA"/>
    <w:rsid w:val="00647BE0"/>
    <w:rsid w:val="00650374"/>
    <w:rsid w:val="006503F3"/>
    <w:rsid w:val="00650951"/>
    <w:rsid w:val="00650ABF"/>
    <w:rsid w:val="00650FC9"/>
    <w:rsid w:val="00651277"/>
    <w:rsid w:val="00651665"/>
    <w:rsid w:val="00651B7E"/>
    <w:rsid w:val="00651CBD"/>
    <w:rsid w:val="00651D9C"/>
    <w:rsid w:val="00651E76"/>
    <w:rsid w:val="006528FE"/>
    <w:rsid w:val="00652BA4"/>
    <w:rsid w:val="00652D62"/>
    <w:rsid w:val="0065341C"/>
    <w:rsid w:val="0065349A"/>
    <w:rsid w:val="006536AC"/>
    <w:rsid w:val="006537B6"/>
    <w:rsid w:val="0065380D"/>
    <w:rsid w:val="006538EB"/>
    <w:rsid w:val="0065391D"/>
    <w:rsid w:val="00653B98"/>
    <w:rsid w:val="00653BAC"/>
    <w:rsid w:val="00653D7C"/>
    <w:rsid w:val="00654069"/>
    <w:rsid w:val="0065476F"/>
    <w:rsid w:val="006547C3"/>
    <w:rsid w:val="006548C2"/>
    <w:rsid w:val="00655182"/>
    <w:rsid w:val="0065518C"/>
    <w:rsid w:val="00655235"/>
    <w:rsid w:val="006552ED"/>
    <w:rsid w:val="006552F4"/>
    <w:rsid w:val="00655410"/>
    <w:rsid w:val="006555A8"/>
    <w:rsid w:val="006557C0"/>
    <w:rsid w:val="00655C96"/>
    <w:rsid w:val="006560E9"/>
    <w:rsid w:val="006562D0"/>
    <w:rsid w:val="006564AA"/>
    <w:rsid w:val="006565D5"/>
    <w:rsid w:val="00656622"/>
    <w:rsid w:val="0065698B"/>
    <w:rsid w:val="00656B51"/>
    <w:rsid w:val="00656C62"/>
    <w:rsid w:val="00656D46"/>
    <w:rsid w:val="00657074"/>
    <w:rsid w:val="006573B0"/>
    <w:rsid w:val="00657BD6"/>
    <w:rsid w:val="0066019C"/>
    <w:rsid w:val="00660392"/>
    <w:rsid w:val="006603FB"/>
    <w:rsid w:val="006606D4"/>
    <w:rsid w:val="006607E7"/>
    <w:rsid w:val="0066092E"/>
    <w:rsid w:val="00660997"/>
    <w:rsid w:val="00660BC7"/>
    <w:rsid w:val="00661091"/>
    <w:rsid w:val="006612AC"/>
    <w:rsid w:val="00661597"/>
    <w:rsid w:val="006616CF"/>
    <w:rsid w:val="00661D57"/>
    <w:rsid w:val="00661D99"/>
    <w:rsid w:val="00661F86"/>
    <w:rsid w:val="006623D3"/>
    <w:rsid w:val="006623ED"/>
    <w:rsid w:val="00662765"/>
    <w:rsid w:val="006628EC"/>
    <w:rsid w:val="00662C80"/>
    <w:rsid w:val="00662E9E"/>
    <w:rsid w:val="006630E0"/>
    <w:rsid w:val="006630FD"/>
    <w:rsid w:val="00663154"/>
    <w:rsid w:val="006631E0"/>
    <w:rsid w:val="006632FA"/>
    <w:rsid w:val="00663301"/>
    <w:rsid w:val="00663541"/>
    <w:rsid w:val="00664073"/>
    <w:rsid w:val="00664362"/>
    <w:rsid w:val="006644D8"/>
    <w:rsid w:val="0066461C"/>
    <w:rsid w:val="00664FCD"/>
    <w:rsid w:val="00664FEF"/>
    <w:rsid w:val="00665073"/>
    <w:rsid w:val="00665BFD"/>
    <w:rsid w:val="00666021"/>
    <w:rsid w:val="006663FA"/>
    <w:rsid w:val="00666435"/>
    <w:rsid w:val="00666A8E"/>
    <w:rsid w:val="00666BDA"/>
    <w:rsid w:val="00666C57"/>
    <w:rsid w:val="00666F4A"/>
    <w:rsid w:val="00666F9C"/>
    <w:rsid w:val="0066769A"/>
    <w:rsid w:val="00667B0A"/>
    <w:rsid w:val="00667B2E"/>
    <w:rsid w:val="006700FD"/>
    <w:rsid w:val="00670369"/>
    <w:rsid w:val="00670ABF"/>
    <w:rsid w:val="00670C0E"/>
    <w:rsid w:val="00670D1B"/>
    <w:rsid w:val="0067136C"/>
    <w:rsid w:val="00671768"/>
    <w:rsid w:val="006717DD"/>
    <w:rsid w:val="0067182C"/>
    <w:rsid w:val="00671900"/>
    <w:rsid w:val="006719CC"/>
    <w:rsid w:val="00671AA8"/>
    <w:rsid w:val="00671CE8"/>
    <w:rsid w:val="0067259C"/>
    <w:rsid w:val="006727B7"/>
    <w:rsid w:val="00672827"/>
    <w:rsid w:val="00672A49"/>
    <w:rsid w:val="006730A4"/>
    <w:rsid w:val="0067329F"/>
    <w:rsid w:val="006733EC"/>
    <w:rsid w:val="006735DB"/>
    <w:rsid w:val="0067397E"/>
    <w:rsid w:val="006739CB"/>
    <w:rsid w:val="00674133"/>
    <w:rsid w:val="00674318"/>
    <w:rsid w:val="006749F7"/>
    <w:rsid w:val="00674A06"/>
    <w:rsid w:val="00674D0C"/>
    <w:rsid w:val="00674D21"/>
    <w:rsid w:val="00674E06"/>
    <w:rsid w:val="00674F24"/>
    <w:rsid w:val="006751F2"/>
    <w:rsid w:val="00675740"/>
    <w:rsid w:val="0067624B"/>
    <w:rsid w:val="00676543"/>
    <w:rsid w:val="00676B98"/>
    <w:rsid w:val="006773FF"/>
    <w:rsid w:val="006774C1"/>
    <w:rsid w:val="006779FA"/>
    <w:rsid w:val="00677D29"/>
    <w:rsid w:val="00677EA8"/>
    <w:rsid w:val="00680370"/>
    <w:rsid w:val="00681A63"/>
    <w:rsid w:val="00682692"/>
    <w:rsid w:val="00682CDD"/>
    <w:rsid w:val="00682D01"/>
    <w:rsid w:val="00682D9D"/>
    <w:rsid w:val="006832D7"/>
    <w:rsid w:val="00683651"/>
    <w:rsid w:val="006836FC"/>
    <w:rsid w:val="00683A02"/>
    <w:rsid w:val="00683B77"/>
    <w:rsid w:val="00683C87"/>
    <w:rsid w:val="00683CB4"/>
    <w:rsid w:val="00683D7F"/>
    <w:rsid w:val="0068405F"/>
    <w:rsid w:val="00684118"/>
    <w:rsid w:val="00684389"/>
    <w:rsid w:val="00684C68"/>
    <w:rsid w:val="00684E19"/>
    <w:rsid w:val="00685116"/>
    <w:rsid w:val="0068513A"/>
    <w:rsid w:val="00685507"/>
    <w:rsid w:val="0068552C"/>
    <w:rsid w:val="006855B5"/>
    <w:rsid w:val="00685ACA"/>
    <w:rsid w:val="006864FE"/>
    <w:rsid w:val="00686796"/>
    <w:rsid w:val="006868C5"/>
    <w:rsid w:val="006871F1"/>
    <w:rsid w:val="00687651"/>
    <w:rsid w:val="006877B2"/>
    <w:rsid w:val="006878EA"/>
    <w:rsid w:val="006879FC"/>
    <w:rsid w:val="00687E66"/>
    <w:rsid w:val="00690126"/>
    <w:rsid w:val="006901FE"/>
    <w:rsid w:val="006904B3"/>
    <w:rsid w:val="00690966"/>
    <w:rsid w:val="00690B2D"/>
    <w:rsid w:val="00690B41"/>
    <w:rsid w:val="00690BA9"/>
    <w:rsid w:val="006910DD"/>
    <w:rsid w:val="006911EB"/>
    <w:rsid w:val="00691249"/>
    <w:rsid w:val="006913EC"/>
    <w:rsid w:val="00692116"/>
    <w:rsid w:val="0069213E"/>
    <w:rsid w:val="006924EB"/>
    <w:rsid w:val="006927F8"/>
    <w:rsid w:val="00692ACD"/>
    <w:rsid w:val="00693502"/>
    <w:rsid w:val="00693D0F"/>
    <w:rsid w:val="00693E84"/>
    <w:rsid w:val="00693EF0"/>
    <w:rsid w:val="00693F0A"/>
    <w:rsid w:val="00693F8B"/>
    <w:rsid w:val="0069433F"/>
    <w:rsid w:val="00694362"/>
    <w:rsid w:val="006943CC"/>
    <w:rsid w:val="00694487"/>
    <w:rsid w:val="0069452B"/>
    <w:rsid w:val="006945A4"/>
    <w:rsid w:val="006945B2"/>
    <w:rsid w:val="00694641"/>
    <w:rsid w:val="00694802"/>
    <w:rsid w:val="00694815"/>
    <w:rsid w:val="0069486A"/>
    <w:rsid w:val="00694AC5"/>
    <w:rsid w:val="006953E2"/>
    <w:rsid w:val="00695466"/>
    <w:rsid w:val="00695534"/>
    <w:rsid w:val="00695585"/>
    <w:rsid w:val="00695929"/>
    <w:rsid w:val="006960C0"/>
    <w:rsid w:val="006962D8"/>
    <w:rsid w:val="00696A40"/>
    <w:rsid w:val="00696F99"/>
    <w:rsid w:val="00697F3F"/>
    <w:rsid w:val="006A0273"/>
    <w:rsid w:val="006A041B"/>
    <w:rsid w:val="006A0766"/>
    <w:rsid w:val="006A077B"/>
    <w:rsid w:val="006A0897"/>
    <w:rsid w:val="006A0930"/>
    <w:rsid w:val="006A09A3"/>
    <w:rsid w:val="006A0AC0"/>
    <w:rsid w:val="006A1035"/>
    <w:rsid w:val="006A1377"/>
    <w:rsid w:val="006A1535"/>
    <w:rsid w:val="006A171A"/>
    <w:rsid w:val="006A1730"/>
    <w:rsid w:val="006A17CC"/>
    <w:rsid w:val="006A18DD"/>
    <w:rsid w:val="006A1D8B"/>
    <w:rsid w:val="006A2467"/>
    <w:rsid w:val="006A2F04"/>
    <w:rsid w:val="006A2F53"/>
    <w:rsid w:val="006A3249"/>
    <w:rsid w:val="006A33CB"/>
    <w:rsid w:val="006A34E8"/>
    <w:rsid w:val="006A3E6B"/>
    <w:rsid w:val="006A3F19"/>
    <w:rsid w:val="006A42CF"/>
    <w:rsid w:val="006A45CA"/>
    <w:rsid w:val="006A45FD"/>
    <w:rsid w:val="006A4A5D"/>
    <w:rsid w:val="006A4A6E"/>
    <w:rsid w:val="006A4CB4"/>
    <w:rsid w:val="006A4D48"/>
    <w:rsid w:val="006A4E97"/>
    <w:rsid w:val="006A4EA5"/>
    <w:rsid w:val="006A4F52"/>
    <w:rsid w:val="006A5113"/>
    <w:rsid w:val="006A515E"/>
    <w:rsid w:val="006A59D8"/>
    <w:rsid w:val="006A5AE4"/>
    <w:rsid w:val="006A5C9A"/>
    <w:rsid w:val="006A5D65"/>
    <w:rsid w:val="006A63EB"/>
    <w:rsid w:val="006A68B0"/>
    <w:rsid w:val="006A6AA4"/>
    <w:rsid w:val="006A6E2D"/>
    <w:rsid w:val="006A6FE4"/>
    <w:rsid w:val="006A7131"/>
    <w:rsid w:val="006A76E9"/>
    <w:rsid w:val="006A7A92"/>
    <w:rsid w:val="006A7F61"/>
    <w:rsid w:val="006B007E"/>
    <w:rsid w:val="006B010B"/>
    <w:rsid w:val="006B01D8"/>
    <w:rsid w:val="006B029E"/>
    <w:rsid w:val="006B040C"/>
    <w:rsid w:val="006B04BD"/>
    <w:rsid w:val="006B08AB"/>
    <w:rsid w:val="006B0B81"/>
    <w:rsid w:val="006B0BE1"/>
    <w:rsid w:val="006B1359"/>
    <w:rsid w:val="006B14C4"/>
    <w:rsid w:val="006B193E"/>
    <w:rsid w:val="006B21C5"/>
    <w:rsid w:val="006B23EC"/>
    <w:rsid w:val="006B28AF"/>
    <w:rsid w:val="006B2983"/>
    <w:rsid w:val="006B2E6F"/>
    <w:rsid w:val="006B3352"/>
    <w:rsid w:val="006B4294"/>
    <w:rsid w:val="006B4869"/>
    <w:rsid w:val="006B4C3E"/>
    <w:rsid w:val="006B5069"/>
    <w:rsid w:val="006B54EF"/>
    <w:rsid w:val="006B553F"/>
    <w:rsid w:val="006B565B"/>
    <w:rsid w:val="006B60AE"/>
    <w:rsid w:val="006B614A"/>
    <w:rsid w:val="006B6197"/>
    <w:rsid w:val="006B6283"/>
    <w:rsid w:val="006B66C5"/>
    <w:rsid w:val="006B6BC0"/>
    <w:rsid w:val="006B7015"/>
    <w:rsid w:val="006B7148"/>
    <w:rsid w:val="006B755B"/>
    <w:rsid w:val="006B7692"/>
    <w:rsid w:val="006B79C3"/>
    <w:rsid w:val="006B7A98"/>
    <w:rsid w:val="006B7AF9"/>
    <w:rsid w:val="006B7BFC"/>
    <w:rsid w:val="006C04DB"/>
    <w:rsid w:val="006C085B"/>
    <w:rsid w:val="006C0BD5"/>
    <w:rsid w:val="006C0F2B"/>
    <w:rsid w:val="006C133C"/>
    <w:rsid w:val="006C15A7"/>
    <w:rsid w:val="006C16B0"/>
    <w:rsid w:val="006C179D"/>
    <w:rsid w:val="006C1A7D"/>
    <w:rsid w:val="006C1A80"/>
    <w:rsid w:val="006C2379"/>
    <w:rsid w:val="006C297F"/>
    <w:rsid w:val="006C2F05"/>
    <w:rsid w:val="006C2F6B"/>
    <w:rsid w:val="006C36A4"/>
    <w:rsid w:val="006C3933"/>
    <w:rsid w:val="006C3A4F"/>
    <w:rsid w:val="006C3E20"/>
    <w:rsid w:val="006C4166"/>
    <w:rsid w:val="006C4265"/>
    <w:rsid w:val="006C44B8"/>
    <w:rsid w:val="006C4623"/>
    <w:rsid w:val="006C4927"/>
    <w:rsid w:val="006C4A3E"/>
    <w:rsid w:val="006C4B81"/>
    <w:rsid w:val="006C4DCC"/>
    <w:rsid w:val="006C4F7A"/>
    <w:rsid w:val="006C51B7"/>
    <w:rsid w:val="006C52DE"/>
    <w:rsid w:val="006C5541"/>
    <w:rsid w:val="006C592B"/>
    <w:rsid w:val="006C5A84"/>
    <w:rsid w:val="006C5B4B"/>
    <w:rsid w:val="006C5ECE"/>
    <w:rsid w:val="006C6230"/>
    <w:rsid w:val="006C649D"/>
    <w:rsid w:val="006C655F"/>
    <w:rsid w:val="006C656A"/>
    <w:rsid w:val="006C672F"/>
    <w:rsid w:val="006C6DFA"/>
    <w:rsid w:val="006C6E05"/>
    <w:rsid w:val="006C70CE"/>
    <w:rsid w:val="006C72BB"/>
    <w:rsid w:val="006D0146"/>
    <w:rsid w:val="006D04BA"/>
    <w:rsid w:val="006D05FD"/>
    <w:rsid w:val="006D070A"/>
    <w:rsid w:val="006D0A70"/>
    <w:rsid w:val="006D0C24"/>
    <w:rsid w:val="006D0D21"/>
    <w:rsid w:val="006D1000"/>
    <w:rsid w:val="006D10ED"/>
    <w:rsid w:val="006D15D0"/>
    <w:rsid w:val="006D23AC"/>
    <w:rsid w:val="006D278D"/>
    <w:rsid w:val="006D2A9D"/>
    <w:rsid w:val="006D2E6A"/>
    <w:rsid w:val="006D302F"/>
    <w:rsid w:val="006D305F"/>
    <w:rsid w:val="006D30D0"/>
    <w:rsid w:val="006D340A"/>
    <w:rsid w:val="006D3725"/>
    <w:rsid w:val="006D3825"/>
    <w:rsid w:val="006D3933"/>
    <w:rsid w:val="006D3A53"/>
    <w:rsid w:val="006D3A9C"/>
    <w:rsid w:val="006D3AB3"/>
    <w:rsid w:val="006D3D11"/>
    <w:rsid w:val="006D3E00"/>
    <w:rsid w:val="006D3F54"/>
    <w:rsid w:val="006D40AA"/>
    <w:rsid w:val="006D41FB"/>
    <w:rsid w:val="006D4769"/>
    <w:rsid w:val="006D4C30"/>
    <w:rsid w:val="006D4DC3"/>
    <w:rsid w:val="006D50BE"/>
    <w:rsid w:val="006D5213"/>
    <w:rsid w:val="006D52AC"/>
    <w:rsid w:val="006D55F0"/>
    <w:rsid w:val="006D5721"/>
    <w:rsid w:val="006D5AA9"/>
    <w:rsid w:val="006D5C5B"/>
    <w:rsid w:val="006D5EC0"/>
    <w:rsid w:val="006D5EDF"/>
    <w:rsid w:val="006D64FA"/>
    <w:rsid w:val="006D6992"/>
    <w:rsid w:val="006D73D0"/>
    <w:rsid w:val="006D742A"/>
    <w:rsid w:val="006D7786"/>
    <w:rsid w:val="006E0156"/>
    <w:rsid w:val="006E0373"/>
    <w:rsid w:val="006E0598"/>
    <w:rsid w:val="006E072D"/>
    <w:rsid w:val="006E0754"/>
    <w:rsid w:val="006E09DD"/>
    <w:rsid w:val="006E0BEE"/>
    <w:rsid w:val="006E0D6E"/>
    <w:rsid w:val="006E0F90"/>
    <w:rsid w:val="006E1011"/>
    <w:rsid w:val="006E1186"/>
    <w:rsid w:val="006E13E7"/>
    <w:rsid w:val="006E140B"/>
    <w:rsid w:val="006E158A"/>
    <w:rsid w:val="006E1DB0"/>
    <w:rsid w:val="006E1E53"/>
    <w:rsid w:val="006E244B"/>
    <w:rsid w:val="006E2A8E"/>
    <w:rsid w:val="006E2E9A"/>
    <w:rsid w:val="006E2F9E"/>
    <w:rsid w:val="006E2FB2"/>
    <w:rsid w:val="006E2FBE"/>
    <w:rsid w:val="006E3048"/>
    <w:rsid w:val="006E313D"/>
    <w:rsid w:val="006E37E7"/>
    <w:rsid w:val="006E3AD0"/>
    <w:rsid w:val="006E4449"/>
    <w:rsid w:val="006E44FC"/>
    <w:rsid w:val="006E456F"/>
    <w:rsid w:val="006E45AC"/>
    <w:rsid w:val="006E4BA9"/>
    <w:rsid w:val="006E4FDB"/>
    <w:rsid w:val="006E52D3"/>
    <w:rsid w:val="006E52FF"/>
    <w:rsid w:val="006E5503"/>
    <w:rsid w:val="006E5B82"/>
    <w:rsid w:val="006E6460"/>
    <w:rsid w:val="006E6887"/>
    <w:rsid w:val="006E6B6D"/>
    <w:rsid w:val="006E7082"/>
    <w:rsid w:val="006E7D4E"/>
    <w:rsid w:val="006E7F4D"/>
    <w:rsid w:val="006F04F2"/>
    <w:rsid w:val="006F088D"/>
    <w:rsid w:val="006F0988"/>
    <w:rsid w:val="006F0A04"/>
    <w:rsid w:val="006F0ECA"/>
    <w:rsid w:val="006F1039"/>
    <w:rsid w:val="006F13FE"/>
    <w:rsid w:val="006F179D"/>
    <w:rsid w:val="006F18E6"/>
    <w:rsid w:val="006F1966"/>
    <w:rsid w:val="006F1990"/>
    <w:rsid w:val="006F1BCE"/>
    <w:rsid w:val="006F2096"/>
    <w:rsid w:val="006F20F7"/>
    <w:rsid w:val="006F21FB"/>
    <w:rsid w:val="006F2362"/>
    <w:rsid w:val="006F2721"/>
    <w:rsid w:val="006F280F"/>
    <w:rsid w:val="006F2857"/>
    <w:rsid w:val="006F2AE1"/>
    <w:rsid w:val="006F2BBD"/>
    <w:rsid w:val="006F2D35"/>
    <w:rsid w:val="006F2F1A"/>
    <w:rsid w:val="006F3051"/>
    <w:rsid w:val="006F3329"/>
    <w:rsid w:val="006F33C6"/>
    <w:rsid w:val="006F36E0"/>
    <w:rsid w:val="006F39B6"/>
    <w:rsid w:val="006F3A7B"/>
    <w:rsid w:val="006F3A98"/>
    <w:rsid w:val="006F3B6B"/>
    <w:rsid w:val="006F3BE6"/>
    <w:rsid w:val="006F3BF5"/>
    <w:rsid w:val="006F3C5F"/>
    <w:rsid w:val="006F3FD4"/>
    <w:rsid w:val="006F4004"/>
    <w:rsid w:val="006F40EB"/>
    <w:rsid w:val="006F442B"/>
    <w:rsid w:val="006F474E"/>
    <w:rsid w:val="006F47F7"/>
    <w:rsid w:val="006F4C23"/>
    <w:rsid w:val="006F4F59"/>
    <w:rsid w:val="006F4F8A"/>
    <w:rsid w:val="006F541B"/>
    <w:rsid w:val="006F59E8"/>
    <w:rsid w:val="006F5C27"/>
    <w:rsid w:val="006F5DD3"/>
    <w:rsid w:val="006F5E52"/>
    <w:rsid w:val="006F6693"/>
    <w:rsid w:val="006F6BC2"/>
    <w:rsid w:val="006F6D90"/>
    <w:rsid w:val="006F7220"/>
    <w:rsid w:val="006F7D1B"/>
    <w:rsid w:val="0070059B"/>
    <w:rsid w:val="00700909"/>
    <w:rsid w:val="00700AE4"/>
    <w:rsid w:val="00700C0A"/>
    <w:rsid w:val="00700C41"/>
    <w:rsid w:val="00700CE9"/>
    <w:rsid w:val="00700DA7"/>
    <w:rsid w:val="00700E3F"/>
    <w:rsid w:val="00700FB6"/>
    <w:rsid w:val="007014F0"/>
    <w:rsid w:val="00701AD8"/>
    <w:rsid w:val="00701EED"/>
    <w:rsid w:val="0070276D"/>
    <w:rsid w:val="00702B3B"/>
    <w:rsid w:val="00702BC7"/>
    <w:rsid w:val="00702BF1"/>
    <w:rsid w:val="00702CD2"/>
    <w:rsid w:val="00703815"/>
    <w:rsid w:val="00703E9F"/>
    <w:rsid w:val="0070419B"/>
    <w:rsid w:val="007041F5"/>
    <w:rsid w:val="0070429C"/>
    <w:rsid w:val="00704882"/>
    <w:rsid w:val="00704B7D"/>
    <w:rsid w:val="00704D17"/>
    <w:rsid w:val="007051D2"/>
    <w:rsid w:val="007053AA"/>
    <w:rsid w:val="007053E1"/>
    <w:rsid w:val="0070554D"/>
    <w:rsid w:val="007057D3"/>
    <w:rsid w:val="00705807"/>
    <w:rsid w:val="00705A8F"/>
    <w:rsid w:val="00705B03"/>
    <w:rsid w:val="0070608C"/>
    <w:rsid w:val="007061D5"/>
    <w:rsid w:val="00706443"/>
    <w:rsid w:val="007065A4"/>
    <w:rsid w:val="00706AE9"/>
    <w:rsid w:val="00706D8B"/>
    <w:rsid w:val="0070728A"/>
    <w:rsid w:val="00707595"/>
    <w:rsid w:val="007075A5"/>
    <w:rsid w:val="00707CA9"/>
    <w:rsid w:val="00707EFD"/>
    <w:rsid w:val="007104B8"/>
    <w:rsid w:val="007105A6"/>
    <w:rsid w:val="00710616"/>
    <w:rsid w:val="00710664"/>
    <w:rsid w:val="007108D4"/>
    <w:rsid w:val="00710A6F"/>
    <w:rsid w:val="007116A4"/>
    <w:rsid w:val="007116EE"/>
    <w:rsid w:val="007118FC"/>
    <w:rsid w:val="00711903"/>
    <w:rsid w:val="007119A9"/>
    <w:rsid w:val="00711AC3"/>
    <w:rsid w:val="00711D07"/>
    <w:rsid w:val="0071215F"/>
    <w:rsid w:val="0071235F"/>
    <w:rsid w:val="007124B4"/>
    <w:rsid w:val="0071293E"/>
    <w:rsid w:val="00712C8F"/>
    <w:rsid w:val="0071307C"/>
    <w:rsid w:val="00713B27"/>
    <w:rsid w:val="00713D55"/>
    <w:rsid w:val="00713EE6"/>
    <w:rsid w:val="00714077"/>
    <w:rsid w:val="00714283"/>
    <w:rsid w:val="00714737"/>
    <w:rsid w:val="00714819"/>
    <w:rsid w:val="00714848"/>
    <w:rsid w:val="00714910"/>
    <w:rsid w:val="007149DA"/>
    <w:rsid w:val="00714A51"/>
    <w:rsid w:val="00715611"/>
    <w:rsid w:val="00715627"/>
    <w:rsid w:val="00715A1E"/>
    <w:rsid w:val="00715E8A"/>
    <w:rsid w:val="00715E8E"/>
    <w:rsid w:val="0071676B"/>
    <w:rsid w:val="007167AD"/>
    <w:rsid w:val="00716C4A"/>
    <w:rsid w:val="00716CC5"/>
    <w:rsid w:val="00716D46"/>
    <w:rsid w:val="007171C4"/>
    <w:rsid w:val="00717371"/>
    <w:rsid w:val="007177A1"/>
    <w:rsid w:val="00717C25"/>
    <w:rsid w:val="00717C63"/>
    <w:rsid w:val="00720668"/>
    <w:rsid w:val="00720797"/>
    <w:rsid w:val="00720A1F"/>
    <w:rsid w:val="00720B13"/>
    <w:rsid w:val="00720B68"/>
    <w:rsid w:val="00720FF1"/>
    <w:rsid w:val="007212A7"/>
    <w:rsid w:val="0072146F"/>
    <w:rsid w:val="00721A2F"/>
    <w:rsid w:val="00721B9E"/>
    <w:rsid w:val="00721F95"/>
    <w:rsid w:val="00721FE4"/>
    <w:rsid w:val="0072203B"/>
    <w:rsid w:val="0072229E"/>
    <w:rsid w:val="00722356"/>
    <w:rsid w:val="00722691"/>
    <w:rsid w:val="00722766"/>
    <w:rsid w:val="00722B70"/>
    <w:rsid w:val="00722B9D"/>
    <w:rsid w:val="0072315D"/>
    <w:rsid w:val="00723205"/>
    <w:rsid w:val="007232DE"/>
    <w:rsid w:val="00723336"/>
    <w:rsid w:val="007233E9"/>
    <w:rsid w:val="00723539"/>
    <w:rsid w:val="007237F7"/>
    <w:rsid w:val="007240F1"/>
    <w:rsid w:val="007244BD"/>
    <w:rsid w:val="00724581"/>
    <w:rsid w:val="0072474C"/>
    <w:rsid w:val="007249EA"/>
    <w:rsid w:val="00724A63"/>
    <w:rsid w:val="00724CEC"/>
    <w:rsid w:val="00724D96"/>
    <w:rsid w:val="00724EA5"/>
    <w:rsid w:val="007251CF"/>
    <w:rsid w:val="0072553B"/>
    <w:rsid w:val="00725B43"/>
    <w:rsid w:val="00725E46"/>
    <w:rsid w:val="007262E9"/>
    <w:rsid w:val="007264A9"/>
    <w:rsid w:val="00726808"/>
    <w:rsid w:val="007269DD"/>
    <w:rsid w:val="00726B3B"/>
    <w:rsid w:val="00726B5A"/>
    <w:rsid w:val="00726D09"/>
    <w:rsid w:val="00727A52"/>
    <w:rsid w:val="00727BBC"/>
    <w:rsid w:val="0073010E"/>
    <w:rsid w:val="00730374"/>
    <w:rsid w:val="0073069A"/>
    <w:rsid w:val="007309EF"/>
    <w:rsid w:val="00730C5A"/>
    <w:rsid w:val="00731105"/>
    <w:rsid w:val="00731620"/>
    <w:rsid w:val="007317F8"/>
    <w:rsid w:val="00731B66"/>
    <w:rsid w:val="00732362"/>
    <w:rsid w:val="00732913"/>
    <w:rsid w:val="00732AB7"/>
    <w:rsid w:val="00732E25"/>
    <w:rsid w:val="00732ED2"/>
    <w:rsid w:val="00732F5D"/>
    <w:rsid w:val="007336CF"/>
    <w:rsid w:val="0073404B"/>
    <w:rsid w:val="00734051"/>
    <w:rsid w:val="00734228"/>
    <w:rsid w:val="00734729"/>
    <w:rsid w:val="00734961"/>
    <w:rsid w:val="0073497E"/>
    <w:rsid w:val="00734AEC"/>
    <w:rsid w:val="00735035"/>
    <w:rsid w:val="00735366"/>
    <w:rsid w:val="00735663"/>
    <w:rsid w:val="00735A80"/>
    <w:rsid w:val="00735BB5"/>
    <w:rsid w:val="00735E7D"/>
    <w:rsid w:val="007360E6"/>
    <w:rsid w:val="00736B46"/>
    <w:rsid w:val="00736B8E"/>
    <w:rsid w:val="00737B26"/>
    <w:rsid w:val="00740A72"/>
    <w:rsid w:val="00740D87"/>
    <w:rsid w:val="00740FBE"/>
    <w:rsid w:val="007410D9"/>
    <w:rsid w:val="00742470"/>
    <w:rsid w:val="007430EC"/>
    <w:rsid w:val="00743302"/>
    <w:rsid w:val="007436F9"/>
    <w:rsid w:val="0074385F"/>
    <w:rsid w:val="00743959"/>
    <w:rsid w:val="00743A18"/>
    <w:rsid w:val="00743C17"/>
    <w:rsid w:val="00743D44"/>
    <w:rsid w:val="007445E6"/>
    <w:rsid w:val="00744619"/>
    <w:rsid w:val="00744703"/>
    <w:rsid w:val="00744788"/>
    <w:rsid w:val="00744B14"/>
    <w:rsid w:val="00744D9D"/>
    <w:rsid w:val="00744E57"/>
    <w:rsid w:val="0074501C"/>
    <w:rsid w:val="007450BC"/>
    <w:rsid w:val="00745A14"/>
    <w:rsid w:val="00745D3E"/>
    <w:rsid w:val="007460F2"/>
    <w:rsid w:val="0074636E"/>
    <w:rsid w:val="00746716"/>
    <w:rsid w:val="0074692F"/>
    <w:rsid w:val="00746A3D"/>
    <w:rsid w:val="00746D7E"/>
    <w:rsid w:val="00746EDC"/>
    <w:rsid w:val="00746F23"/>
    <w:rsid w:val="00747006"/>
    <w:rsid w:val="007470DF"/>
    <w:rsid w:val="00750919"/>
    <w:rsid w:val="00751153"/>
    <w:rsid w:val="007511C3"/>
    <w:rsid w:val="00751274"/>
    <w:rsid w:val="00751281"/>
    <w:rsid w:val="00751D56"/>
    <w:rsid w:val="007524D9"/>
    <w:rsid w:val="007525DE"/>
    <w:rsid w:val="007527DB"/>
    <w:rsid w:val="00752CC5"/>
    <w:rsid w:val="00752CF4"/>
    <w:rsid w:val="00753091"/>
    <w:rsid w:val="007532EB"/>
    <w:rsid w:val="00753360"/>
    <w:rsid w:val="007534B1"/>
    <w:rsid w:val="007534D8"/>
    <w:rsid w:val="007534DA"/>
    <w:rsid w:val="007536F7"/>
    <w:rsid w:val="0075391E"/>
    <w:rsid w:val="00753B11"/>
    <w:rsid w:val="00754589"/>
    <w:rsid w:val="00754B70"/>
    <w:rsid w:val="00754D05"/>
    <w:rsid w:val="00754EF1"/>
    <w:rsid w:val="0075528C"/>
    <w:rsid w:val="0075537D"/>
    <w:rsid w:val="00755657"/>
    <w:rsid w:val="00755870"/>
    <w:rsid w:val="00755E8C"/>
    <w:rsid w:val="00755EA6"/>
    <w:rsid w:val="007561F8"/>
    <w:rsid w:val="0075620E"/>
    <w:rsid w:val="00756969"/>
    <w:rsid w:val="00756A4C"/>
    <w:rsid w:val="00756A5D"/>
    <w:rsid w:val="00756DC1"/>
    <w:rsid w:val="0075742D"/>
    <w:rsid w:val="00757455"/>
    <w:rsid w:val="00757CD2"/>
    <w:rsid w:val="0076033E"/>
    <w:rsid w:val="00760C01"/>
    <w:rsid w:val="00761576"/>
    <w:rsid w:val="007615FE"/>
    <w:rsid w:val="00762692"/>
    <w:rsid w:val="00762694"/>
    <w:rsid w:val="0076280E"/>
    <w:rsid w:val="00762B07"/>
    <w:rsid w:val="00762CA2"/>
    <w:rsid w:val="00762E2B"/>
    <w:rsid w:val="00762FD0"/>
    <w:rsid w:val="00763107"/>
    <w:rsid w:val="0076311D"/>
    <w:rsid w:val="00763131"/>
    <w:rsid w:val="0076335B"/>
    <w:rsid w:val="00763576"/>
    <w:rsid w:val="007636A4"/>
    <w:rsid w:val="00763956"/>
    <w:rsid w:val="00763C4A"/>
    <w:rsid w:val="007641E4"/>
    <w:rsid w:val="00764672"/>
    <w:rsid w:val="00764793"/>
    <w:rsid w:val="00764B10"/>
    <w:rsid w:val="00764DF4"/>
    <w:rsid w:val="00764DF7"/>
    <w:rsid w:val="00764F31"/>
    <w:rsid w:val="00765139"/>
    <w:rsid w:val="00765981"/>
    <w:rsid w:val="007659EA"/>
    <w:rsid w:val="00765A1F"/>
    <w:rsid w:val="00765AB1"/>
    <w:rsid w:val="00765C96"/>
    <w:rsid w:val="00766061"/>
    <w:rsid w:val="0076606F"/>
    <w:rsid w:val="00766651"/>
    <w:rsid w:val="007666E9"/>
    <w:rsid w:val="00766DCB"/>
    <w:rsid w:val="00766F33"/>
    <w:rsid w:val="0076739B"/>
    <w:rsid w:val="0076764E"/>
    <w:rsid w:val="007676E1"/>
    <w:rsid w:val="00767AB6"/>
    <w:rsid w:val="00767BE9"/>
    <w:rsid w:val="00767DF2"/>
    <w:rsid w:val="00767F8E"/>
    <w:rsid w:val="00770103"/>
    <w:rsid w:val="0077016A"/>
    <w:rsid w:val="007703FD"/>
    <w:rsid w:val="0077065C"/>
    <w:rsid w:val="007706FA"/>
    <w:rsid w:val="007707EE"/>
    <w:rsid w:val="00770C71"/>
    <w:rsid w:val="00770DC4"/>
    <w:rsid w:val="00770FDC"/>
    <w:rsid w:val="00771308"/>
    <w:rsid w:val="007713C5"/>
    <w:rsid w:val="007714B7"/>
    <w:rsid w:val="007716F5"/>
    <w:rsid w:val="00771C85"/>
    <w:rsid w:val="00771E22"/>
    <w:rsid w:val="00771FE7"/>
    <w:rsid w:val="0077202D"/>
    <w:rsid w:val="007720AD"/>
    <w:rsid w:val="007723B7"/>
    <w:rsid w:val="0077268E"/>
    <w:rsid w:val="00772A9C"/>
    <w:rsid w:val="00772D03"/>
    <w:rsid w:val="00772E5E"/>
    <w:rsid w:val="007731A0"/>
    <w:rsid w:val="007732C7"/>
    <w:rsid w:val="00773385"/>
    <w:rsid w:val="0077351D"/>
    <w:rsid w:val="007735A6"/>
    <w:rsid w:val="00773638"/>
    <w:rsid w:val="00773673"/>
    <w:rsid w:val="007736AE"/>
    <w:rsid w:val="007736E5"/>
    <w:rsid w:val="00773A2A"/>
    <w:rsid w:val="00773AA2"/>
    <w:rsid w:val="00773F5E"/>
    <w:rsid w:val="0077467C"/>
    <w:rsid w:val="007749B6"/>
    <w:rsid w:val="00776532"/>
    <w:rsid w:val="0077659F"/>
    <w:rsid w:val="0077663F"/>
    <w:rsid w:val="0077685C"/>
    <w:rsid w:val="00776877"/>
    <w:rsid w:val="007769F9"/>
    <w:rsid w:val="00776A5D"/>
    <w:rsid w:val="00776C74"/>
    <w:rsid w:val="00777172"/>
    <w:rsid w:val="007772B0"/>
    <w:rsid w:val="00777728"/>
    <w:rsid w:val="00777901"/>
    <w:rsid w:val="00777914"/>
    <w:rsid w:val="00777D18"/>
    <w:rsid w:val="00777E66"/>
    <w:rsid w:val="00780234"/>
    <w:rsid w:val="0078036B"/>
    <w:rsid w:val="0078066B"/>
    <w:rsid w:val="007808A2"/>
    <w:rsid w:val="00780A2C"/>
    <w:rsid w:val="00780F07"/>
    <w:rsid w:val="0078103B"/>
    <w:rsid w:val="00781134"/>
    <w:rsid w:val="0078146F"/>
    <w:rsid w:val="00781614"/>
    <w:rsid w:val="00781C0F"/>
    <w:rsid w:val="00781EDD"/>
    <w:rsid w:val="0078242E"/>
    <w:rsid w:val="0078283B"/>
    <w:rsid w:val="00782CB5"/>
    <w:rsid w:val="00782D5C"/>
    <w:rsid w:val="00783B1A"/>
    <w:rsid w:val="00783E93"/>
    <w:rsid w:val="007840CE"/>
    <w:rsid w:val="007841A8"/>
    <w:rsid w:val="0078422D"/>
    <w:rsid w:val="00784583"/>
    <w:rsid w:val="0078472D"/>
    <w:rsid w:val="00784885"/>
    <w:rsid w:val="007849C3"/>
    <w:rsid w:val="00784AAF"/>
    <w:rsid w:val="00785038"/>
    <w:rsid w:val="007851BB"/>
    <w:rsid w:val="007851D4"/>
    <w:rsid w:val="007852E4"/>
    <w:rsid w:val="00785385"/>
    <w:rsid w:val="007854A3"/>
    <w:rsid w:val="007854FA"/>
    <w:rsid w:val="0078583B"/>
    <w:rsid w:val="00785B01"/>
    <w:rsid w:val="00785B0D"/>
    <w:rsid w:val="00785EF4"/>
    <w:rsid w:val="007860E4"/>
    <w:rsid w:val="00786462"/>
    <w:rsid w:val="00786553"/>
    <w:rsid w:val="0078671F"/>
    <w:rsid w:val="007869EF"/>
    <w:rsid w:val="00786B38"/>
    <w:rsid w:val="00787167"/>
    <w:rsid w:val="0078723B"/>
    <w:rsid w:val="007873C7"/>
    <w:rsid w:val="00787C42"/>
    <w:rsid w:val="00787F07"/>
    <w:rsid w:val="00787F67"/>
    <w:rsid w:val="00790214"/>
    <w:rsid w:val="00790681"/>
    <w:rsid w:val="00790918"/>
    <w:rsid w:val="007910F7"/>
    <w:rsid w:val="00791372"/>
    <w:rsid w:val="0079187F"/>
    <w:rsid w:val="0079206C"/>
    <w:rsid w:val="00792226"/>
    <w:rsid w:val="0079251D"/>
    <w:rsid w:val="007925AE"/>
    <w:rsid w:val="00792BD7"/>
    <w:rsid w:val="00792D14"/>
    <w:rsid w:val="00792ECC"/>
    <w:rsid w:val="00793098"/>
    <w:rsid w:val="0079316E"/>
    <w:rsid w:val="0079372F"/>
    <w:rsid w:val="007937E9"/>
    <w:rsid w:val="00793A48"/>
    <w:rsid w:val="00793BE2"/>
    <w:rsid w:val="00793CA6"/>
    <w:rsid w:val="00794163"/>
    <w:rsid w:val="0079431A"/>
    <w:rsid w:val="00794329"/>
    <w:rsid w:val="007943E7"/>
    <w:rsid w:val="00794476"/>
    <w:rsid w:val="007944A5"/>
    <w:rsid w:val="00794935"/>
    <w:rsid w:val="00794A7B"/>
    <w:rsid w:val="00794AC3"/>
    <w:rsid w:val="00794DD7"/>
    <w:rsid w:val="00795B5A"/>
    <w:rsid w:val="00795BD0"/>
    <w:rsid w:val="00795CFB"/>
    <w:rsid w:val="0079612D"/>
    <w:rsid w:val="007963C4"/>
    <w:rsid w:val="00796733"/>
    <w:rsid w:val="007968CC"/>
    <w:rsid w:val="00796A37"/>
    <w:rsid w:val="00796BE6"/>
    <w:rsid w:val="00796C0C"/>
    <w:rsid w:val="00796C9C"/>
    <w:rsid w:val="00796D9C"/>
    <w:rsid w:val="00796DC4"/>
    <w:rsid w:val="00796EE2"/>
    <w:rsid w:val="00797671"/>
    <w:rsid w:val="00797839"/>
    <w:rsid w:val="00797DE2"/>
    <w:rsid w:val="007A14A0"/>
    <w:rsid w:val="007A1CC6"/>
    <w:rsid w:val="007A2136"/>
    <w:rsid w:val="007A22FC"/>
    <w:rsid w:val="007A266A"/>
    <w:rsid w:val="007A30FC"/>
    <w:rsid w:val="007A313F"/>
    <w:rsid w:val="007A315F"/>
    <w:rsid w:val="007A3270"/>
    <w:rsid w:val="007A341A"/>
    <w:rsid w:val="007A3478"/>
    <w:rsid w:val="007A3DE4"/>
    <w:rsid w:val="007A42C2"/>
    <w:rsid w:val="007A4340"/>
    <w:rsid w:val="007A4414"/>
    <w:rsid w:val="007A4491"/>
    <w:rsid w:val="007A452F"/>
    <w:rsid w:val="007A4A11"/>
    <w:rsid w:val="007A4A9A"/>
    <w:rsid w:val="007A4C38"/>
    <w:rsid w:val="007A5648"/>
    <w:rsid w:val="007A5653"/>
    <w:rsid w:val="007A5788"/>
    <w:rsid w:val="007A5918"/>
    <w:rsid w:val="007A5C14"/>
    <w:rsid w:val="007A6453"/>
    <w:rsid w:val="007A694F"/>
    <w:rsid w:val="007A6AA9"/>
    <w:rsid w:val="007A6ACB"/>
    <w:rsid w:val="007A6B66"/>
    <w:rsid w:val="007A6C03"/>
    <w:rsid w:val="007A6D13"/>
    <w:rsid w:val="007A74CA"/>
    <w:rsid w:val="007A7574"/>
    <w:rsid w:val="007A7699"/>
    <w:rsid w:val="007A7D4D"/>
    <w:rsid w:val="007A7F0E"/>
    <w:rsid w:val="007A7F2E"/>
    <w:rsid w:val="007B0025"/>
    <w:rsid w:val="007B0352"/>
    <w:rsid w:val="007B0537"/>
    <w:rsid w:val="007B0595"/>
    <w:rsid w:val="007B0764"/>
    <w:rsid w:val="007B0BBD"/>
    <w:rsid w:val="007B1431"/>
    <w:rsid w:val="007B1487"/>
    <w:rsid w:val="007B156C"/>
    <w:rsid w:val="007B1A89"/>
    <w:rsid w:val="007B1BC4"/>
    <w:rsid w:val="007B1E34"/>
    <w:rsid w:val="007B1F1E"/>
    <w:rsid w:val="007B2173"/>
    <w:rsid w:val="007B2585"/>
    <w:rsid w:val="007B2A98"/>
    <w:rsid w:val="007B2D2D"/>
    <w:rsid w:val="007B2E03"/>
    <w:rsid w:val="007B31C7"/>
    <w:rsid w:val="007B32DF"/>
    <w:rsid w:val="007B347B"/>
    <w:rsid w:val="007B39BA"/>
    <w:rsid w:val="007B3C39"/>
    <w:rsid w:val="007B43D5"/>
    <w:rsid w:val="007B4F25"/>
    <w:rsid w:val="007B513E"/>
    <w:rsid w:val="007B56FD"/>
    <w:rsid w:val="007B582A"/>
    <w:rsid w:val="007B5AB3"/>
    <w:rsid w:val="007B5D58"/>
    <w:rsid w:val="007B60F7"/>
    <w:rsid w:val="007B623C"/>
    <w:rsid w:val="007B67CC"/>
    <w:rsid w:val="007B693F"/>
    <w:rsid w:val="007B70B9"/>
    <w:rsid w:val="007B71B7"/>
    <w:rsid w:val="007B7292"/>
    <w:rsid w:val="007B72BD"/>
    <w:rsid w:val="007B7552"/>
    <w:rsid w:val="007B75D5"/>
    <w:rsid w:val="007B7814"/>
    <w:rsid w:val="007B7BD7"/>
    <w:rsid w:val="007B7C23"/>
    <w:rsid w:val="007B7C2D"/>
    <w:rsid w:val="007B7C8E"/>
    <w:rsid w:val="007B7F92"/>
    <w:rsid w:val="007C03FF"/>
    <w:rsid w:val="007C0558"/>
    <w:rsid w:val="007C0F29"/>
    <w:rsid w:val="007C1560"/>
    <w:rsid w:val="007C1C56"/>
    <w:rsid w:val="007C1E61"/>
    <w:rsid w:val="007C2112"/>
    <w:rsid w:val="007C26C7"/>
    <w:rsid w:val="007C28AB"/>
    <w:rsid w:val="007C2A8C"/>
    <w:rsid w:val="007C2CB6"/>
    <w:rsid w:val="007C2FD7"/>
    <w:rsid w:val="007C35EC"/>
    <w:rsid w:val="007C3736"/>
    <w:rsid w:val="007C3DA5"/>
    <w:rsid w:val="007C3E29"/>
    <w:rsid w:val="007C3F18"/>
    <w:rsid w:val="007C3F90"/>
    <w:rsid w:val="007C41B0"/>
    <w:rsid w:val="007C4207"/>
    <w:rsid w:val="007C4316"/>
    <w:rsid w:val="007C4E9E"/>
    <w:rsid w:val="007C50D8"/>
    <w:rsid w:val="007C51E4"/>
    <w:rsid w:val="007C5616"/>
    <w:rsid w:val="007C5B9E"/>
    <w:rsid w:val="007C5BE0"/>
    <w:rsid w:val="007C5D94"/>
    <w:rsid w:val="007C602E"/>
    <w:rsid w:val="007C6038"/>
    <w:rsid w:val="007C6685"/>
    <w:rsid w:val="007C6ABF"/>
    <w:rsid w:val="007C6F31"/>
    <w:rsid w:val="007C6F65"/>
    <w:rsid w:val="007C70B3"/>
    <w:rsid w:val="007C796E"/>
    <w:rsid w:val="007C7A13"/>
    <w:rsid w:val="007C7A3F"/>
    <w:rsid w:val="007C7BB8"/>
    <w:rsid w:val="007C7BD4"/>
    <w:rsid w:val="007C7CED"/>
    <w:rsid w:val="007C7E24"/>
    <w:rsid w:val="007C7F34"/>
    <w:rsid w:val="007D0142"/>
    <w:rsid w:val="007D0417"/>
    <w:rsid w:val="007D047D"/>
    <w:rsid w:val="007D0ACC"/>
    <w:rsid w:val="007D0BEB"/>
    <w:rsid w:val="007D1192"/>
    <w:rsid w:val="007D13CD"/>
    <w:rsid w:val="007D13DF"/>
    <w:rsid w:val="007D1462"/>
    <w:rsid w:val="007D1AF9"/>
    <w:rsid w:val="007D1DF7"/>
    <w:rsid w:val="007D20A9"/>
    <w:rsid w:val="007D22FF"/>
    <w:rsid w:val="007D2516"/>
    <w:rsid w:val="007D27B7"/>
    <w:rsid w:val="007D27BB"/>
    <w:rsid w:val="007D287B"/>
    <w:rsid w:val="007D2AFF"/>
    <w:rsid w:val="007D2F34"/>
    <w:rsid w:val="007D2F48"/>
    <w:rsid w:val="007D2F77"/>
    <w:rsid w:val="007D312F"/>
    <w:rsid w:val="007D3148"/>
    <w:rsid w:val="007D3565"/>
    <w:rsid w:val="007D399A"/>
    <w:rsid w:val="007D3A1F"/>
    <w:rsid w:val="007D402F"/>
    <w:rsid w:val="007D41AD"/>
    <w:rsid w:val="007D43A3"/>
    <w:rsid w:val="007D4416"/>
    <w:rsid w:val="007D45A0"/>
    <w:rsid w:val="007D47A7"/>
    <w:rsid w:val="007D485C"/>
    <w:rsid w:val="007D4947"/>
    <w:rsid w:val="007D4CD0"/>
    <w:rsid w:val="007D4F4B"/>
    <w:rsid w:val="007D507C"/>
    <w:rsid w:val="007D56B8"/>
    <w:rsid w:val="007D56D6"/>
    <w:rsid w:val="007D57EE"/>
    <w:rsid w:val="007D58E7"/>
    <w:rsid w:val="007D5D9C"/>
    <w:rsid w:val="007D6241"/>
    <w:rsid w:val="007D62B3"/>
    <w:rsid w:val="007D63A0"/>
    <w:rsid w:val="007D64E1"/>
    <w:rsid w:val="007D64F1"/>
    <w:rsid w:val="007D6A38"/>
    <w:rsid w:val="007D6C2B"/>
    <w:rsid w:val="007D7390"/>
    <w:rsid w:val="007D77E3"/>
    <w:rsid w:val="007E0214"/>
    <w:rsid w:val="007E03EB"/>
    <w:rsid w:val="007E06E4"/>
    <w:rsid w:val="007E0D9A"/>
    <w:rsid w:val="007E1DDC"/>
    <w:rsid w:val="007E227B"/>
    <w:rsid w:val="007E2A86"/>
    <w:rsid w:val="007E2AFD"/>
    <w:rsid w:val="007E311E"/>
    <w:rsid w:val="007E3528"/>
    <w:rsid w:val="007E3876"/>
    <w:rsid w:val="007E3891"/>
    <w:rsid w:val="007E39D4"/>
    <w:rsid w:val="007E3AC7"/>
    <w:rsid w:val="007E3E65"/>
    <w:rsid w:val="007E3EF3"/>
    <w:rsid w:val="007E4B3B"/>
    <w:rsid w:val="007E4C50"/>
    <w:rsid w:val="007E514A"/>
    <w:rsid w:val="007E543D"/>
    <w:rsid w:val="007E5AAD"/>
    <w:rsid w:val="007E5FE1"/>
    <w:rsid w:val="007E61C5"/>
    <w:rsid w:val="007E6631"/>
    <w:rsid w:val="007E6755"/>
    <w:rsid w:val="007E6A6B"/>
    <w:rsid w:val="007E6AA0"/>
    <w:rsid w:val="007E6C3A"/>
    <w:rsid w:val="007E7344"/>
    <w:rsid w:val="007E77B8"/>
    <w:rsid w:val="007E7819"/>
    <w:rsid w:val="007E7FE0"/>
    <w:rsid w:val="007F0007"/>
    <w:rsid w:val="007F00AF"/>
    <w:rsid w:val="007F0136"/>
    <w:rsid w:val="007F0575"/>
    <w:rsid w:val="007F0670"/>
    <w:rsid w:val="007F0B92"/>
    <w:rsid w:val="007F0C62"/>
    <w:rsid w:val="007F10FF"/>
    <w:rsid w:val="007F11C0"/>
    <w:rsid w:val="007F12A4"/>
    <w:rsid w:val="007F1760"/>
    <w:rsid w:val="007F179B"/>
    <w:rsid w:val="007F1912"/>
    <w:rsid w:val="007F192D"/>
    <w:rsid w:val="007F1C99"/>
    <w:rsid w:val="007F1D05"/>
    <w:rsid w:val="007F2FC9"/>
    <w:rsid w:val="007F3124"/>
    <w:rsid w:val="007F36D0"/>
    <w:rsid w:val="007F3795"/>
    <w:rsid w:val="007F37F9"/>
    <w:rsid w:val="007F3ADD"/>
    <w:rsid w:val="007F3B44"/>
    <w:rsid w:val="007F3BC5"/>
    <w:rsid w:val="007F3E0A"/>
    <w:rsid w:val="007F3E79"/>
    <w:rsid w:val="007F3E90"/>
    <w:rsid w:val="007F3E98"/>
    <w:rsid w:val="007F3EAA"/>
    <w:rsid w:val="007F4644"/>
    <w:rsid w:val="007F4A36"/>
    <w:rsid w:val="007F4BE3"/>
    <w:rsid w:val="007F4F76"/>
    <w:rsid w:val="007F4FC7"/>
    <w:rsid w:val="007F4FD1"/>
    <w:rsid w:val="007F4FE6"/>
    <w:rsid w:val="007F560B"/>
    <w:rsid w:val="007F5C69"/>
    <w:rsid w:val="007F5E5A"/>
    <w:rsid w:val="007F5F65"/>
    <w:rsid w:val="007F638E"/>
    <w:rsid w:val="007F6A0E"/>
    <w:rsid w:val="007F6A1A"/>
    <w:rsid w:val="007F6A71"/>
    <w:rsid w:val="007F6B8F"/>
    <w:rsid w:val="007F6E5E"/>
    <w:rsid w:val="007F70EE"/>
    <w:rsid w:val="007F755B"/>
    <w:rsid w:val="007F7646"/>
    <w:rsid w:val="007F78B6"/>
    <w:rsid w:val="007F7A17"/>
    <w:rsid w:val="007F7DA3"/>
    <w:rsid w:val="007F7F66"/>
    <w:rsid w:val="008000A6"/>
    <w:rsid w:val="008000FC"/>
    <w:rsid w:val="008001A2"/>
    <w:rsid w:val="008009B2"/>
    <w:rsid w:val="00800A49"/>
    <w:rsid w:val="00800F3A"/>
    <w:rsid w:val="0080102E"/>
    <w:rsid w:val="0080146E"/>
    <w:rsid w:val="00801C07"/>
    <w:rsid w:val="00801F9A"/>
    <w:rsid w:val="00802202"/>
    <w:rsid w:val="008023B8"/>
    <w:rsid w:val="0080264F"/>
    <w:rsid w:val="0080267D"/>
    <w:rsid w:val="008026BA"/>
    <w:rsid w:val="00802923"/>
    <w:rsid w:val="00802C55"/>
    <w:rsid w:val="00802CC8"/>
    <w:rsid w:val="00803047"/>
    <w:rsid w:val="00803135"/>
    <w:rsid w:val="008031AA"/>
    <w:rsid w:val="008033F4"/>
    <w:rsid w:val="0080396A"/>
    <w:rsid w:val="00803975"/>
    <w:rsid w:val="00803BDF"/>
    <w:rsid w:val="00803C26"/>
    <w:rsid w:val="008047B7"/>
    <w:rsid w:val="008049F5"/>
    <w:rsid w:val="00804A51"/>
    <w:rsid w:val="00804AB7"/>
    <w:rsid w:val="00804FAA"/>
    <w:rsid w:val="008051F0"/>
    <w:rsid w:val="00805350"/>
    <w:rsid w:val="008056AE"/>
    <w:rsid w:val="008067BC"/>
    <w:rsid w:val="008068A7"/>
    <w:rsid w:val="008068D5"/>
    <w:rsid w:val="00806C03"/>
    <w:rsid w:val="00806D48"/>
    <w:rsid w:val="008070A4"/>
    <w:rsid w:val="008073E7"/>
    <w:rsid w:val="00807433"/>
    <w:rsid w:val="00807B69"/>
    <w:rsid w:val="00807EEE"/>
    <w:rsid w:val="0081056E"/>
    <w:rsid w:val="00810910"/>
    <w:rsid w:val="00810D89"/>
    <w:rsid w:val="00811968"/>
    <w:rsid w:val="008121ED"/>
    <w:rsid w:val="008123F2"/>
    <w:rsid w:val="00812677"/>
    <w:rsid w:val="008126E1"/>
    <w:rsid w:val="00812848"/>
    <w:rsid w:val="008129D0"/>
    <w:rsid w:val="00812B07"/>
    <w:rsid w:val="00812B4B"/>
    <w:rsid w:val="00812D6C"/>
    <w:rsid w:val="00812FE5"/>
    <w:rsid w:val="00813195"/>
    <w:rsid w:val="00813279"/>
    <w:rsid w:val="00813A58"/>
    <w:rsid w:val="00813E33"/>
    <w:rsid w:val="008149C2"/>
    <w:rsid w:val="008149F2"/>
    <w:rsid w:val="00814A35"/>
    <w:rsid w:val="008151E1"/>
    <w:rsid w:val="008156D1"/>
    <w:rsid w:val="0081595C"/>
    <w:rsid w:val="00815AD4"/>
    <w:rsid w:val="00815CB0"/>
    <w:rsid w:val="00815E31"/>
    <w:rsid w:val="0081605D"/>
    <w:rsid w:val="00816271"/>
    <w:rsid w:val="008164DD"/>
    <w:rsid w:val="008166F2"/>
    <w:rsid w:val="008167CC"/>
    <w:rsid w:val="00816C24"/>
    <w:rsid w:val="00816C42"/>
    <w:rsid w:val="008175AE"/>
    <w:rsid w:val="00817857"/>
    <w:rsid w:val="00817A31"/>
    <w:rsid w:val="00817B9C"/>
    <w:rsid w:val="00817F0B"/>
    <w:rsid w:val="008201BC"/>
    <w:rsid w:val="0082026E"/>
    <w:rsid w:val="0082061B"/>
    <w:rsid w:val="00820A98"/>
    <w:rsid w:val="008211AA"/>
    <w:rsid w:val="00821446"/>
    <w:rsid w:val="008215F8"/>
    <w:rsid w:val="00821BD4"/>
    <w:rsid w:val="00821BE2"/>
    <w:rsid w:val="00821CFA"/>
    <w:rsid w:val="00822294"/>
    <w:rsid w:val="0082268D"/>
    <w:rsid w:val="00822D35"/>
    <w:rsid w:val="00822D79"/>
    <w:rsid w:val="00822E61"/>
    <w:rsid w:val="008230E5"/>
    <w:rsid w:val="008239A4"/>
    <w:rsid w:val="0082412F"/>
    <w:rsid w:val="00824195"/>
    <w:rsid w:val="00824BD7"/>
    <w:rsid w:val="00824DDC"/>
    <w:rsid w:val="00824EF8"/>
    <w:rsid w:val="008250BE"/>
    <w:rsid w:val="008253F8"/>
    <w:rsid w:val="00825423"/>
    <w:rsid w:val="008258B1"/>
    <w:rsid w:val="00825B7D"/>
    <w:rsid w:val="00825D81"/>
    <w:rsid w:val="00826194"/>
    <w:rsid w:val="0082639D"/>
    <w:rsid w:val="00826424"/>
    <w:rsid w:val="008265C8"/>
    <w:rsid w:val="00826912"/>
    <w:rsid w:val="00827358"/>
    <w:rsid w:val="00827757"/>
    <w:rsid w:val="0083002C"/>
    <w:rsid w:val="00830577"/>
    <w:rsid w:val="008308DD"/>
    <w:rsid w:val="00830C38"/>
    <w:rsid w:val="00830CA0"/>
    <w:rsid w:val="00830F66"/>
    <w:rsid w:val="00830FCC"/>
    <w:rsid w:val="008314BE"/>
    <w:rsid w:val="008315F8"/>
    <w:rsid w:val="0083216A"/>
    <w:rsid w:val="00832535"/>
    <w:rsid w:val="00832726"/>
    <w:rsid w:val="00832CCA"/>
    <w:rsid w:val="00833951"/>
    <w:rsid w:val="00833E34"/>
    <w:rsid w:val="00833EC8"/>
    <w:rsid w:val="00834093"/>
    <w:rsid w:val="0083411C"/>
    <w:rsid w:val="008341E8"/>
    <w:rsid w:val="008342F4"/>
    <w:rsid w:val="00834560"/>
    <w:rsid w:val="00834FB9"/>
    <w:rsid w:val="00835077"/>
    <w:rsid w:val="00835158"/>
    <w:rsid w:val="00835235"/>
    <w:rsid w:val="008354E9"/>
    <w:rsid w:val="00835508"/>
    <w:rsid w:val="00835EA1"/>
    <w:rsid w:val="0083627F"/>
    <w:rsid w:val="00836513"/>
    <w:rsid w:val="00836713"/>
    <w:rsid w:val="0083678D"/>
    <w:rsid w:val="008368A9"/>
    <w:rsid w:val="008368AD"/>
    <w:rsid w:val="00836A00"/>
    <w:rsid w:val="00836B12"/>
    <w:rsid w:val="00836FA8"/>
    <w:rsid w:val="0083716E"/>
    <w:rsid w:val="008373B9"/>
    <w:rsid w:val="00837A72"/>
    <w:rsid w:val="0084022C"/>
    <w:rsid w:val="008404F2"/>
    <w:rsid w:val="00840540"/>
    <w:rsid w:val="00840B07"/>
    <w:rsid w:val="00840D39"/>
    <w:rsid w:val="00840E85"/>
    <w:rsid w:val="008411D3"/>
    <w:rsid w:val="00841481"/>
    <w:rsid w:val="00841889"/>
    <w:rsid w:val="00841CA4"/>
    <w:rsid w:val="00841DBA"/>
    <w:rsid w:val="00841FF1"/>
    <w:rsid w:val="00842682"/>
    <w:rsid w:val="00843210"/>
    <w:rsid w:val="008435D7"/>
    <w:rsid w:val="00843819"/>
    <w:rsid w:val="00843947"/>
    <w:rsid w:val="00843E3B"/>
    <w:rsid w:val="00843EAB"/>
    <w:rsid w:val="008443F0"/>
    <w:rsid w:val="008447EF"/>
    <w:rsid w:val="00844887"/>
    <w:rsid w:val="008449F3"/>
    <w:rsid w:val="00844A0C"/>
    <w:rsid w:val="00844AC3"/>
    <w:rsid w:val="00844BB4"/>
    <w:rsid w:val="00844F65"/>
    <w:rsid w:val="008455E8"/>
    <w:rsid w:val="00845917"/>
    <w:rsid w:val="00845C39"/>
    <w:rsid w:val="00845F5D"/>
    <w:rsid w:val="00845F6F"/>
    <w:rsid w:val="00846700"/>
    <w:rsid w:val="008469A4"/>
    <w:rsid w:val="00846A41"/>
    <w:rsid w:val="00846CF3"/>
    <w:rsid w:val="00846E1F"/>
    <w:rsid w:val="00846F8F"/>
    <w:rsid w:val="008473DF"/>
    <w:rsid w:val="008476FE"/>
    <w:rsid w:val="00847C60"/>
    <w:rsid w:val="008502A6"/>
    <w:rsid w:val="008506D0"/>
    <w:rsid w:val="00850996"/>
    <w:rsid w:val="00850A2D"/>
    <w:rsid w:val="00850B4F"/>
    <w:rsid w:val="00850D0D"/>
    <w:rsid w:val="008510BC"/>
    <w:rsid w:val="008510D8"/>
    <w:rsid w:val="0085138E"/>
    <w:rsid w:val="00851426"/>
    <w:rsid w:val="00851752"/>
    <w:rsid w:val="00851A84"/>
    <w:rsid w:val="00851B66"/>
    <w:rsid w:val="008520C7"/>
    <w:rsid w:val="00852108"/>
    <w:rsid w:val="0085238D"/>
    <w:rsid w:val="008523EA"/>
    <w:rsid w:val="008527AB"/>
    <w:rsid w:val="00852F35"/>
    <w:rsid w:val="0085333A"/>
    <w:rsid w:val="00853513"/>
    <w:rsid w:val="00853732"/>
    <w:rsid w:val="00853E22"/>
    <w:rsid w:val="00854057"/>
    <w:rsid w:val="008542E2"/>
    <w:rsid w:val="00854597"/>
    <w:rsid w:val="00854647"/>
    <w:rsid w:val="0085488A"/>
    <w:rsid w:val="00854B02"/>
    <w:rsid w:val="00854C03"/>
    <w:rsid w:val="00854CBD"/>
    <w:rsid w:val="0085500F"/>
    <w:rsid w:val="0085598C"/>
    <w:rsid w:val="008559BE"/>
    <w:rsid w:val="00855C36"/>
    <w:rsid w:val="00855C86"/>
    <w:rsid w:val="00855EC4"/>
    <w:rsid w:val="00855EEF"/>
    <w:rsid w:val="00856465"/>
    <w:rsid w:val="008565E3"/>
    <w:rsid w:val="00856B03"/>
    <w:rsid w:val="00856B3A"/>
    <w:rsid w:val="00856E62"/>
    <w:rsid w:val="00857021"/>
    <w:rsid w:val="00857307"/>
    <w:rsid w:val="008574C6"/>
    <w:rsid w:val="00857733"/>
    <w:rsid w:val="00857C06"/>
    <w:rsid w:val="00857E39"/>
    <w:rsid w:val="00860898"/>
    <w:rsid w:val="008608B3"/>
    <w:rsid w:val="008608CD"/>
    <w:rsid w:val="00860A40"/>
    <w:rsid w:val="00860AEE"/>
    <w:rsid w:val="0086122A"/>
    <w:rsid w:val="008613D9"/>
    <w:rsid w:val="008613E4"/>
    <w:rsid w:val="0086168C"/>
    <w:rsid w:val="008616F8"/>
    <w:rsid w:val="0086197F"/>
    <w:rsid w:val="00861B5E"/>
    <w:rsid w:val="00861EB1"/>
    <w:rsid w:val="00861F8B"/>
    <w:rsid w:val="008622D9"/>
    <w:rsid w:val="00862CAA"/>
    <w:rsid w:val="00862EA5"/>
    <w:rsid w:val="00863278"/>
    <w:rsid w:val="008633EA"/>
    <w:rsid w:val="00863849"/>
    <w:rsid w:val="00863BDA"/>
    <w:rsid w:val="00863CA1"/>
    <w:rsid w:val="00863DA4"/>
    <w:rsid w:val="00863DCA"/>
    <w:rsid w:val="008640CE"/>
    <w:rsid w:val="00864140"/>
    <w:rsid w:val="008648FC"/>
    <w:rsid w:val="00864BEA"/>
    <w:rsid w:val="00864E73"/>
    <w:rsid w:val="00864F7F"/>
    <w:rsid w:val="008657ED"/>
    <w:rsid w:val="00865BDE"/>
    <w:rsid w:val="00865C0D"/>
    <w:rsid w:val="00865C5B"/>
    <w:rsid w:val="00865EF3"/>
    <w:rsid w:val="0086645E"/>
    <w:rsid w:val="0086666A"/>
    <w:rsid w:val="008666B6"/>
    <w:rsid w:val="00866ADB"/>
    <w:rsid w:val="00866DA8"/>
    <w:rsid w:val="008673CF"/>
    <w:rsid w:val="0086753C"/>
    <w:rsid w:val="00867B30"/>
    <w:rsid w:val="00867CF0"/>
    <w:rsid w:val="00867E3C"/>
    <w:rsid w:val="0087031C"/>
    <w:rsid w:val="0087049C"/>
    <w:rsid w:val="008705E4"/>
    <w:rsid w:val="008706CB"/>
    <w:rsid w:val="00870858"/>
    <w:rsid w:val="008708EC"/>
    <w:rsid w:val="00870AAB"/>
    <w:rsid w:val="00870C88"/>
    <w:rsid w:val="00870CA4"/>
    <w:rsid w:val="00870DBC"/>
    <w:rsid w:val="00870E99"/>
    <w:rsid w:val="00870F7D"/>
    <w:rsid w:val="00871383"/>
    <w:rsid w:val="0087164E"/>
    <w:rsid w:val="008719F4"/>
    <w:rsid w:val="00871DD2"/>
    <w:rsid w:val="008721F3"/>
    <w:rsid w:val="0087231D"/>
    <w:rsid w:val="0087250F"/>
    <w:rsid w:val="00872643"/>
    <w:rsid w:val="00872BD0"/>
    <w:rsid w:val="00872EDB"/>
    <w:rsid w:val="00872F59"/>
    <w:rsid w:val="008736E9"/>
    <w:rsid w:val="00873770"/>
    <w:rsid w:val="00873840"/>
    <w:rsid w:val="008738A2"/>
    <w:rsid w:val="00873BF5"/>
    <w:rsid w:val="008740E6"/>
    <w:rsid w:val="008745BF"/>
    <w:rsid w:val="0087497D"/>
    <w:rsid w:val="00874D72"/>
    <w:rsid w:val="00874E08"/>
    <w:rsid w:val="008750EA"/>
    <w:rsid w:val="008754FF"/>
    <w:rsid w:val="00875F7A"/>
    <w:rsid w:val="008761F1"/>
    <w:rsid w:val="00876517"/>
    <w:rsid w:val="0087670E"/>
    <w:rsid w:val="00876A9F"/>
    <w:rsid w:val="00876D62"/>
    <w:rsid w:val="00876F34"/>
    <w:rsid w:val="00876F76"/>
    <w:rsid w:val="008771BB"/>
    <w:rsid w:val="0087747D"/>
    <w:rsid w:val="008774BB"/>
    <w:rsid w:val="008776F5"/>
    <w:rsid w:val="008776FD"/>
    <w:rsid w:val="008778B3"/>
    <w:rsid w:val="00877B00"/>
    <w:rsid w:val="00877DAF"/>
    <w:rsid w:val="00880095"/>
    <w:rsid w:val="008800A5"/>
    <w:rsid w:val="0088096D"/>
    <w:rsid w:val="008817DE"/>
    <w:rsid w:val="00881FD2"/>
    <w:rsid w:val="0088266F"/>
    <w:rsid w:val="00882C92"/>
    <w:rsid w:val="00882EB2"/>
    <w:rsid w:val="00883862"/>
    <w:rsid w:val="00884555"/>
    <w:rsid w:val="00884A75"/>
    <w:rsid w:val="00884A96"/>
    <w:rsid w:val="00885137"/>
    <w:rsid w:val="008857EA"/>
    <w:rsid w:val="0088590D"/>
    <w:rsid w:val="00885A4B"/>
    <w:rsid w:val="00885B19"/>
    <w:rsid w:val="00885ED0"/>
    <w:rsid w:val="00885F1F"/>
    <w:rsid w:val="0088601D"/>
    <w:rsid w:val="0088607C"/>
    <w:rsid w:val="0088607D"/>
    <w:rsid w:val="008861D6"/>
    <w:rsid w:val="00886459"/>
    <w:rsid w:val="0088656D"/>
    <w:rsid w:val="008865DD"/>
    <w:rsid w:val="008867C0"/>
    <w:rsid w:val="008868F6"/>
    <w:rsid w:val="00886B5B"/>
    <w:rsid w:val="008870B8"/>
    <w:rsid w:val="00887510"/>
    <w:rsid w:val="00887755"/>
    <w:rsid w:val="00890977"/>
    <w:rsid w:val="00890D18"/>
    <w:rsid w:val="00890EB8"/>
    <w:rsid w:val="00890F9C"/>
    <w:rsid w:val="0089146C"/>
    <w:rsid w:val="0089173C"/>
    <w:rsid w:val="00891AA5"/>
    <w:rsid w:val="00891EB0"/>
    <w:rsid w:val="00892032"/>
    <w:rsid w:val="00892255"/>
    <w:rsid w:val="00892532"/>
    <w:rsid w:val="008925A5"/>
    <w:rsid w:val="0089260F"/>
    <w:rsid w:val="0089298A"/>
    <w:rsid w:val="00892A50"/>
    <w:rsid w:val="008935AC"/>
    <w:rsid w:val="008937FB"/>
    <w:rsid w:val="0089389F"/>
    <w:rsid w:val="00893FFE"/>
    <w:rsid w:val="00894068"/>
    <w:rsid w:val="0089459F"/>
    <w:rsid w:val="00894653"/>
    <w:rsid w:val="0089479F"/>
    <w:rsid w:val="00894A63"/>
    <w:rsid w:val="00894B33"/>
    <w:rsid w:val="00895459"/>
    <w:rsid w:val="00895D35"/>
    <w:rsid w:val="00896C5C"/>
    <w:rsid w:val="00896E77"/>
    <w:rsid w:val="008979A7"/>
    <w:rsid w:val="00897F3B"/>
    <w:rsid w:val="008A0170"/>
    <w:rsid w:val="008A0422"/>
    <w:rsid w:val="008A04C2"/>
    <w:rsid w:val="008A12A1"/>
    <w:rsid w:val="008A1430"/>
    <w:rsid w:val="008A1B56"/>
    <w:rsid w:val="008A1C63"/>
    <w:rsid w:val="008A1F6A"/>
    <w:rsid w:val="008A204E"/>
    <w:rsid w:val="008A2263"/>
    <w:rsid w:val="008A244E"/>
    <w:rsid w:val="008A26ED"/>
    <w:rsid w:val="008A2923"/>
    <w:rsid w:val="008A2A80"/>
    <w:rsid w:val="008A2E07"/>
    <w:rsid w:val="008A3A6D"/>
    <w:rsid w:val="008A3BC5"/>
    <w:rsid w:val="008A3D1D"/>
    <w:rsid w:val="008A48D4"/>
    <w:rsid w:val="008A48D9"/>
    <w:rsid w:val="008A48F2"/>
    <w:rsid w:val="008A4A41"/>
    <w:rsid w:val="008A4B45"/>
    <w:rsid w:val="008A4BE3"/>
    <w:rsid w:val="008A4E9E"/>
    <w:rsid w:val="008A4F5D"/>
    <w:rsid w:val="008A5084"/>
    <w:rsid w:val="008A5192"/>
    <w:rsid w:val="008A5363"/>
    <w:rsid w:val="008A5960"/>
    <w:rsid w:val="008A5AED"/>
    <w:rsid w:val="008A5F8C"/>
    <w:rsid w:val="008A603D"/>
    <w:rsid w:val="008A64E9"/>
    <w:rsid w:val="008A67CD"/>
    <w:rsid w:val="008A688B"/>
    <w:rsid w:val="008A6917"/>
    <w:rsid w:val="008A725A"/>
    <w:rsid w:val="008A7260"/>
    <w:rsid w:val="008A762F"/>
    <w:rsid w:val="008A7B83"/>
    <w:rsid w:val="008A7E38"/>
    <w:rsid w:val="008A7E9A"/>
    <w:rsid w:val="008A7F08"/>
    <w:rsid w:val="008B033E"/>
    <w:rsid w:val="008B03BC"/>
    <w:rsid w:val="008B0609"/>
    <w:rsid w:val="008B0B0B"/>
    <w:rsid w:val="008B1270"/>
    <w:rsid w:val="008B143A"/>
    <w:rsid w:val="008B1BDC"/>
    <w:rsid w:val="008B1BF8"/>
    <w:rsid w:val="008B22BE"/>
    <w:rsid w:val="008B2403"/>
    <w:rsid w:val="008B2452"/>
    <w:rsid w:val="008B253C"/>
    <w:rsid w:val="008B285E"/>
    <w:rsid w:val="008B291C"/>
    <w:rsid w:val="008B2A7E"/>
    <w:rsid w:val="008B3603"/>
    <w:rsid w:val="008B39AF"/>
    <w:rsid w:val="008B3C39"/>
    <w:rsid w:val="008B4076"/>
    <w:rsid w:val="008B42DF"/>
    <w:rsid w:val="008B432F"/>
    <w:rsid w:val="008B479A"/>
    <w:rsid w:val="008B4C5B"/>
    <w:rsid w:val="008B4E1E"/>
    <w:rsid w:val="008B4F7E"/>
    <w:rsid w:val="008B5026"/>
    <w:rsid w:val="008B520B"/>
    <w:rsid w:val="008B5981"/>
    <w:rsid w:val="008B5C70"/>
    <w:rsid w:val="008B6037"/>
    <w:rsid w:val="008B61BB"/>
    <w:rsid w:val="008B6445"/>
    <w:rsid w:val="008B6663"/>
    <w:rsid w:val="008B6867"/>
    <w:rsid w:val="008B69BD"/>
    <w:rsid w:val="008B6BBF"/>
    <w:rsid w:val="008B7669"/>
    <w:rsid w:val="008B76D9"/>
    <w:rsid w:val="008B7A0A"/>
    <w:rsid w:val="008B7A38"/>
    <w:rsid w:val="008B7CBA"/>
    <w:rsid w:val="008B7F9D"/>
    <w:rsid w:val="008C094F"/>
    <w:rsid w:val="008C0C0E"/>
    <w:rsid w:val="008C0C25"/>
    <w:rsid w:val="008C0D42"/>
    <w:rsid w:val="008C152F"/>
    <w:rsid w:val="008C15BE"/>
    <w:rsid w:val="008C1E8C"/>
    <w:rsid w:val="008C21F4"/>
    <w:rsid w:val="008C23B0"/>
    <w:rsid w:val="008C29CB"/>
    <w:rsid w:val="008C2A63"/>
    <w:rsid w:val="008C2B22"/>
    <w:rsid w:val="008C2B8B"/>
    <w:rsid w:val="008C2BED"/>
    <w:rsid w:val="008C2D4F"/>
    <w:rsid w:val="008C2F14"/>
    <w:rsid w:val="008C2F86"/>
    <w:rsid w:val="008C3489"/>
    <w:rsid w:val="008C357C"/>
    <w:rsid w:val="008C3621"/>
    <w:rsid w:val="008C36FD"/>
    <w:rsid w:val="008C3D36"/>
    <w:rsid w:val="008C3E6B"/>
    <w:rsid w:val="008C42C7"/>
    <w:rsid w:val="008C4AE0"/>
    <w:rsid w:val="008C4D15"/>
    <w:rsid w:val="008C4E07"/>
    <w:rsid w:val="008C559A"/>
    <w:rsid w:val="008C618F"/>
    <w:rsid w:val="008C67EA"/>
    <w:rsid w:val="008C67F6"/>
    <w:rsid w:val="008C692E"/>
    <w:rsid w:val="008C6FB7"/>
    <w:rsid w:val="008C73C7"/>
    <w:rsid w:val="008C76FF"/>
    <w:rsid w:val="008C77F9"/>
    <w:rsid w:val="008C7979"/>
    <w:rsid w:val="008C7A9A"/>
    <w:rsid w:val="008C7D2A"/>
    <w:rsid w:val="008C7FDB"/>
    <w:rsid w:val="008D01F7"/>
    <w:rsid w:val="008D0320"/>
    <w:rsid w:val="008D03C7"/>
    <w:rsid w:val="008D0561"/>
    <w:rsid w:val="008D0775"/>
    <w:rsid w:val="008D08AB"/>
    <w:rsid w:val="008D0908"/>
    <w:rsid w:val="008D0EB3"/>
    <w:rsid w:val="008D10BE"/>
    <w:rsid w:val="008D151F"/>
    <w:rsid w:val="008D158C"/>
    <w:rsid w:val="008D1B5B"/>
    <w:rsid w:val="008D1BD8"/>
    <w:rsid w:val="008D1CE5"/>
    <w:rsid w:val="008D22AB"/>
    <w:rsid w:val="008D2301"/>
    <w:rsid w:val="008D243A"/>
    <w:rsid w:val="008D2EE7"/>
    <w:rsid w:val="008D309D"/>
    <w:rsid w:val="008D3878"/>
    <w:rsid w:val="008D3AFC"/>
    <w:rsid w:val="008D3E3F"/>
    <w:rsid w:val="008D4691"/>
    <w:rsid w:val="008D46AC"/>
    <w:rsid w:val="008D4722"/>
    <w:rsid w:val="008D4F4C"/>
    <w:rsid w:val="008D5766"/>
    <w:rsid w:val="008D5938"/>
    <w:rsid w:val="008D59DB"/>
    <w:rsid w:val="008D5BA7"/>
    <w:rsid w:val="008D5F29"/>
    <w:rsid w:val="008D6591"/>
    <w:rsid w:val="008D6A70"/>
    <w:rsid w:val="008D6B58"/>
    <w:rsid w:val="008D6C5F"/>
    <w:rsid w:val="008D75E0"/>
    <w:rsid w:val="008D79CE"/>
    <w:rsid w:val="008D7CC6"/>
    <w:rsid w:val="008D7D66"/>
    <w:rsid w:val="008E00B3"/>
    <w:rsid w:val="008E0122"/>
    <w:rsid w:val="008E04DA"/>
    <w:rsid w:val="008E051A"/>
    <w:rsid w:val="008E05C6"/>
    <w:rsid w:val="008E06C8"/>
    <w:rsid w:val="008E07CA"/>
    <w:rsid w:val="008E08D0"/>
    <w:rsid w:val="008E0949"/>
    <w:rsid w:val="008E0CA8"/>
    <w:rsid w:val="008E0FB1"/>
    <w:rsid w:val="008E10D3"/>
    <w:rsid w:val="008E11E3"/>
    <w:rsid w:val="008E1482"/>
    <w:rsid w:val="008E15F4"/>
    <w:rsid w:val="008E16AE"/>
    <w:rsid w:val="008E1A5A"/>
    <w:rsid w:val="008E1DC2"/>
    <w:rsid w:val="008E2198"/>
    <w:rsid w:val="008E22DC"/>
    <w:rsid w:val="008E23B7"/>
    <w:rsid w:val="008E25FB"/>
    <w:rsid w:val="008E2B0F"/>
    <w:rsid w:val="008E2D03"/>
    <w:rsid w:val="008E2D31"/>
    <w:rsid w:val="008E2D9B"/>
    <w:rsid w:val="008E2EBC"/>
    <w:rsid w:val="008E3062"/>
    <w:rsid w:val="008E3185"/>
    <w:rsid w:val="008E3451"/>
    <w:rsid w:val="008E347C"/>
    <w:rsid w:val="008E351A"/>
    <w:rsid w:val="008E35F7"/>
    <w:rsid w:val="008E36BB"/>
    <w:rsid w:val="008E3C99"/>
    <w:rsid w:val="008E4002"/>
    <w:rsid w:val="008E4422"/>
    <w:rsid w:val="008E49D9"/>
    <w:rsid w:val="008E4AB2"/>
    <w:rsid w:val="008E4E02"/>
    <w:rsid w:val="008E4FC1"/>
    <w:rsid w:val="008E5714"/>
    <w:rsid w:val="008E58D1"/>
    <w:rsid w:val="008E597C"/>
    <w:rsid w:val="008E5B50"/>
    <w:rsid w:val="008E6514"/>
    <w:rsid w:val="008E67A8"/>
    <w:rsid w:val="008E694B"/>
    <w:rsid w:val="008E6A93"/>
    <w:rsid w:val="008E6C90"/>
    <w:rsid w:val="008E73F4"/>
    <w:rsid w:val="008E79E9"/>
    <w:rsid w:val="008E7A21"/>
    <w:rsid w:val="008E7A26"/>
    <w:rsid w:val="008E7E8D"/>
    <w:rsid w:val="008F027C"/>
    <w:rsid w:val="008F02AC"/>
    <w:rsid w:val="008F0AC2"/>
    <w:rsid w:val="008F0CB8"/>
    <w:rsid w:val="008F189C"/>
    <w:rsid w:val="008F1AC0"/>
    <w:rsid w:val="008F1F6D"/>
    <w:rsid w:val="008F2277"/>
    <w:rsid w:val="008F264D"/>
    <w:rsid w:val="008F271E"/>
    <w:rsid w:val="008F2855"/>
    <w:rsid w:val="008F28C4"/>
    <w:rsid w:val="008F2D64"/>
    <w:rsid w:val="008F2F15"/>
    <w:rsid w:val="008F3265"/>
    <w:rsid w:val="008F3F88"/>
    <w:rsid w:val="008F41F9"/>
    <w:rsid w:val="008F437D"/>
    <w:rsid w:val="008F488C"/>
    <w:rsid w:val="008F4DE4"/>
    <w:rsid w:val="008F4E19"/>
    <w:rsid w:val="008F4EBB"/>
    <w:rsid w:val="008F4F7D"/>
    <w:rsid w:val="008F4FA2"/>
    <w:rsid w:val="008F5376"/>
    <w:rsid w:val="008F5AD6"/>
    <w:rsid w:val="008F5AE8"/>
    <w:rsid w:val="008F6017"/>
    <w:rsid w:val="008F63EE"/>
    <w:rsid w:val="008F6720"/>
    <w:rsid w:val="008F6B4D"/>
    <w:rsid w:val="008F702C"/>
    <w:rsid w:val="008F7048"/>
    <w:rsid w:val="008F712F"/>
    <w:rsid w:val="008F792D"/>
    <w:rsid w:val="008F795B"/>
    <w:rsid w:val="00900630"/>
    <w:rsid w:val="00900DB6"/>
    <w:rsid w:val="00900E4C"/>
    <w:rsid w:val="009010EC"/>
    <w:rsid w:val="00901348"/>
    <w:rsid w:val="00901915"/>
    <w:rsid w:val="00901BFD"/>
    <w:rsid w:val="0090219C"/>
    <w:rsid w:val="009024D4"/>
    <w:rsid w:val="00902BE9"/>
    <w:rsid w:val="0090315F"/>
    <w:rsid w:val="009038A5"/>
    <w:rsid w:val="00903AB1"/>
    <w:rsid w:val="00903AFB"/>
    <w:rsid w:val="00903B6E"/>
    <w:rsid w:val="00903BEC"/>
    <w:rsid w:val="00904435"/>
    <w:rsid w:val="009045D7"/>
    <w:rsid w:val="00904890"/>
    <w:rsid w:val="0090519D"/>
    <w:rsid w:val="009054DC"/>
    <w:rsid w:val="009058F2"/>
    <w:rsid w:val="00905A14"/>
    <w:rsid w:val="00905AB0"/>
    <w:rsid w:val="00905BE9"/>
    <w:rsid w:val="00905E94"/>
    <w:rsid w:val="00906309"/>
    <w:rsid w:val="00906488"/>
    <w:rsid w:val="00906A2E"/>
    <w:rsid w:val="00906A48"/>
    <w:rsid w:val="00906A83"/>
    <w:rsid w:val="00906D2E"/>
    <w:rsid w:val="00906EB4"/>
    <w:rsid w:val="009070F5"/>
    <w:rsid w:val="0090729D"/>
    <w:rsid w:val="00907409"/>
    <w:rsid w:val="009075B3"/>
    <w:rsid w:val="009075E5"/>
    <w:rsid w:val="009076E9"/>
    <w:rsid w:val="0090783E"/>
    <w:rsid w:val="009079EA"/>
    <w:rsid w:val="00907B2E"/>
    <w:rsid w:val="0091008D"/>
    <w:rsid w:val="009104FF"/>
    <w:rsid w:val="009107DD"/>
    <w:rsid w:val="00910ACF"/>
    <w:rsid w:val="00910EE2"/>
    <w:rsid w:val="0091125A"/>
    <w:rsid w:val="009113A3"/>
    <w:rsid w:val="00911D81"/>
    <w:rsid w:val="00911DF7"/>
    <w:rsid w:val="00911E93"/>
    <w:rsid w:val="009120EB"/>
    <w:rsid w:val="0091210F"/>
    <w:rsid w:val="009125EA"/>
    <w:rsid w:val="00912814"/>
    <w:rsid w:val="00912A36"/>
    <w:rsid w:val="00912C75"/>
    <w:rsid w:val="00912E29"/>
    <w:rsid w:val="00913308"/>
    <w:rsid w:val="00913705"/>
    <w:rsid w:val="00913AB8"/>
    <w:rsid w:val="00913DD4"/>
    <w:rsid w:val="00913E3F"/>
    <w:rsid w:val="00914402"/>
    <w:rsid w:val="00914AAE"/>
    <w:rsid w:val="00914F8E"/>
    <w:rsid w:val="009155C3"/>
    <w:rsid w:val="0091573D"/>
    <w:rsid w:val="00915C29"/>
    <w:rsid w:val="00915FB5"/>
    <w:rsid w:val="0091610B"/>
    <w:rsid w:val="00916543"/>
    <w:rsid w:val="009165F0"/>
    <w:rsid w:val="00917195"/>
    <w:rsid w:val="009171BE"/>
    <w:rsid w:val="0091735B"/>
    <w:rsid w:val="00917C99"/>
    <w:rsid w:val="00917E00"/>
    <w:rsid w:val="00917F5E"/>
    <w:rsid w:val="00920362"/>
    <w:rsid w:val="00920629"/>
    <w:rsid w:val="009209E7"/>
    <w:rsid w:val="00920D61"/>
    <w:rsid w:val="00920E81"/>
    <w:rsid w:val="00920FCC"/>
    <w:rsid w:val="009213A4"/>
    <w:rsid w:val="009215C9"/>
    <w:rsid w:val="009215CA"/>
    <w:rsid w:val="00921A8E"/>
    <w:rsid w:val="00921B91"/>
    <w:rsid w:val="00921BDB"/>
    <w:rsid w:val="00921F85"/>
    <w:rsid w:val="009221F7"/>
    <w:rsid w:val="009223BC"/>
    <w:rsid w:val="009225F3"/>
    <w:rsid w:val="0092268E"/>
    <w:rsid w:val="00922B87"/>
    <w:rsid w:val="00922BDA"/>
    <w:rsid w:val="00922DFB"/>
    <w:rsid w:val="00922F8D"/>
    <w:rsid w:val="00923982"/>
    <w:rsid w:val="00923B60"/>
    <w:rsid w:val="0092403D"/>
    <w:rsid w:val="0092421D"/>
    <w:rsid w:val="009242A6"/>
    <w:rsid w:val="00924485"/>
    <w:rsid w:val="0092478F"/>
    <w:rsid w:val="00924D79"/>
    <w:rsid w:val="00924E84"/>
    <w:rsid w:val="00924F4C"/>
    <w:rsid w:val="0092532A"/>
    <w:rsid w:val="009254DD"/>
    <w:rsid w:val="009258E8"/>
    <w:rsid w:val="0092599B"/>
    <w:rsid w:val="00926499"/>
    <w:rsid w:val="009269D6"/>
    <w:rsid w:val="00926A51"/>
    <w:rsid w:val="00926C38"/>
    <w:rsid w:val="00926E38"/>
    <w:rsid w:val="00926EB3"/>
    <w:rsid w:val="00927080"/>
    <w:rsid w:val="0092784B"/>
    <w:rsid w:val="00927EB2"/>
    <w:rsid w:val="009303B7"/>
    <w:rsid w:val="009308C1"/>
    <w:rsid w:val="00931173"/>
    <w:rsid w:val="00931521"/>
    <w:rsid w:val="0093154D"/>
    <w:rsid w:val="00931848"/>
    <w:rsid w:val="00931BA0"/>
    <w:rsid w:val="00931C01"/>
    <w:rsid w:val="009320F3"/>
    <w:rsid w:val="0093225D"/>
    <w:rsid w:val="009322B1"/>
    <w:rsid w:val="0093237F"/>
    <w:rsid w:val="009325E5"/>
    <w:rsid w:val="00932866"/>
    <w:rsid w:val="00932D41"/>
    <w:rsid w:val="009330C5"/>
    <w:rsid w:val="009331E6"/>
    <w:rsid w:val="00933263"/>
    <w:rsid w:val="00933969"/>
    <w:rsid w:val="00933B03"/>
    <w:rsid w:val="00933BFE"/>
    <w:rsid w:val="00933D42"/>
    <w:rsid w:val="00934074"/>
    <w:rsid w:val="00934197"/>
    <w:rsid w:val="00934EA5"/>
    <w:rsid w:val="00935215"/>
    <w:rsid w:val="009352C7"/>
    <w:rsid w:val="009352D0"/>
    <w:rsid w:val="00935362"/>
    <w:rsid w:val="00935788"/>
    <w:rsid w:val="009359A2"/>
    <w:rsid w:val="00935C3A"/>
    <w:rsid w:val="00935DC6"/>
    <w:rsid w:val="00935E6D"/>
    <w:rsid w:val="009360D3"/>
    <w:rsid w:val="00936272"/>
    <w:rsid w:val="0093642C"/>
    <w:rsid w:val="00936B6D"/>
    <w:rsid w:val="0093726D"/>
    <w:rsid w:val="009373E0"/>
    <w:rsid w:val="00937424"/>
    <w:rsid w:val="0093759B"/>
    <w:rsid w:val="009375B6"/>
    <w:rsid w:val="00937677"/>
    <w:rsid w:val="009377F0"/>
    <w:rsid w:val="009378DB"/>
    <w:rsid w:val="00937A6B"/>
    <w:rsid w:val="00937CF0"/>
    <w:rsid w:val="00937D20"/>
    <w:rsid w:val="00937EC3"/>
    <w:rsid w:val="009400CF"/>
    <w:rsid w:val="0094014A"/>
    <w:rsid w:val="0094069C"/>
    <w:rsid w:val="0094105F"/>
    <w:rsid w:val="00941331"/>
    <w:rsid w:val="0094142D"/>
    <w:rsid w:val="00941515"/>
    <w:rsid w:val="009416E3"/>
    <w:rsid w:val="009419A8"/>
    <w:rsid w:val="00941A82"/>
    <w:rsid w:val="009423C6"/>
    <w:rsid w:val="00942416"/>
    <w:rsid w:val="00942794"/>
    <w:rsid w:val="00942836"/>
    <w:rsid w:val="00942897"/>
    <w:rsid w:val="00942BD6"/>
    <w:rsid w:val="00942D3E"/>
    <w:rsid w:val="0094347C"/>
    <w:rsid w:val="00943D24"/>
    <w:rsid w:val="00943E27"/>
    <w:rsid w:val="00944136"/>
    <w:rsid w:val="00944297"/>
    <w:rsid w:val="0094457B"/>
    <w:rsid w:val="00944667"/>
    <w:rsid w:val="00944992"/>
    <w:rsid w:val="00944BB7"/>
    <w:rsid w:val="009454B2"/>
    <w:rsid w:val="009455AA"/>
    <w:rsid w:val="00945A94"/>
    <w:rsid w:val="00945D2B"/>
    <w:rsid w:val="00945E83"/>
    <w:rsid w:val="00945F2D"/>
    <w:rsid w:val="0094600F"/>
    <w:rsid w:val="0094606E"/>
    <w:rsid w:val="009462F1"/>
    <w:rsid w:val="009465F1"/>
    <w:rsid w:val="0094678E"/>
    <w:rsid w:val="009467ED"/>
    <w:rsid w:val="009469C4"/>
    <w:rsid w:val="00946A79"/>
    <w:rsid w:val="00946E40"/>
    <w:rsid w:val="0094702E"/>
    <w:rsid w:val="0094758A"/>
    <w:rsid w:val="009476C5"/>
    <w:rsid w:val="00947A17"/>
    <w:rsid w:val="00947C18"/>
    <w:rsid w:val="00950050"/>
    <w:rsid w:val="009502F4"/>
    <w:rsid w:val="00950846"/>
    <w:rsid w:val="00950873"/>
    <w:rsid w:val="00950B08"/>
    <w:rsid w:val="00950C91"/>
    <w:rsid w:val="00950DE2"/>
    <w:rsid w:val="00950EE6"/>
    <w:rsid w:val="00951097"/>
    <w:rsid w:val="009512FE"/>
    <w:rsid w:val="009513BB"/>
    <w:rsid w:val="00951A09"/>
    <w:rsid w:val="00951C53"/>
    <w:rsid w:val="00951C74"/>
    <w:rsid w:val="00951D01"/>
    <w:rsid w:val="00951E27"/>
    <w:rsid w:val="00951E79"/>
    <w:rsid w:val="00951FD8"/>
    <w:rsid w:val="009526FA"/>
    <w:rsid w:val="00952780"/>
    <w:rsid w:val="0095284B"/>
    <w:rsid w:val="00952C81"/>
    <w:rsid w:val="00952FF5"/>
    <w:rsid w:val="0095302C"/>
    <w:rsid w:val="009530E3"/>
    <w:rsid w:val="0095312B"/>
    <w:rsid w:val="009532D9"/>
    <w:rsid w:val="00953736"/>
    <w:rsid w:val="009537EC"/>
    <w:rsid w:val="0095386D"/>
    <w:rsid w:val="00953A57"/>
    <w:rsid w:val="00953BB2"/>
    <w:rsid w:val="00953C59"/>
    <w:rsid w:val="00953E7E"/>
    <w:rsid w:val="009540D6"/>
    <w:rsid w:val="009542F8"/>
    <w:rsid w:val="00954449"/>
    <w:rsid w:val="00954834"/>
    <w:rsid w:val="00954A36"/>
    <w:rsid w:val="00954B53"/>
    <w:rsid w:val="00954C58"/>
    <w:rsid w:val="00954D3B"/>
    <w:rsid w:val="00954D93"/>
    <w:rsid w:val="00954EC4"/>
    <w:rsid w:val="00955275"/>
    <w:rsid w:val="00955623"/>
    <w:rsid w:val="0095563A"/>
    <w:rsid w:val="00955C16"/>
    <w:rsid w:val="0095604F"/>
    <w:rsid w:val="00956171"/>
    <w:rsid w:val="0095638E"/>
    <w:rsid w:val="009563B6"/>
    <w:rsid w:val="009565A8"/>
    <w:rsid w:val="009567DC"/>
    <w:rsid w:val="00956926"/>
    <w:rsid w:val="0095699E"/>
    <w:rsid w:val="00956DBD"/>
    <w:rsid w:val="00956E0D"/>
    <w:rsid w:val="00956ED1"/>
    <w:rsid w:val="009572F8"/>
    <w:rsid w:val="0095772E"/>
    <w:rsid w:val="009602FC"/>
    <w:rsid w:val="009603CD"/>
    <w:rsid w:val="0096094B"/>
    <w:rsid w:val="00960BE1"/>
    <w:rsid w:val="00960C3B"/>
    <w:rsid w:val="00960C56"/>
    <w:rsid w:val="00960CAA"/>
    <w:rsid w:val="00960D12"/>
    <w:rsid w:val="00960F25"/>
    <w:rsid w:val="009613A3"/>
    <w:rsid w:val="009615F5"/>
    <w:rsid w:val="00961682"/>
    <w:rsid w:val="00961A70"/>
    <w:rsid w:val="00961F05"/>
    <w:rsid w:val="00962398"/>
    <w:rsid w:val="00962A6D"/>
    <w:rsid w:val="00962E3C"/>
    <w:rsid w:val="00963226"/>
    <w:rsid w:val="00963246"/>
    <w:rsid w:val="009637E7"/>
    <w:rsid w:val="00963D8D"/>
    <w:rsid w:val="00963EAE"/>
    <w:rsid w:val="0096476C"/>
    <w:rsid w:val="0096481A"/>
    <w:rsid w:val="00964E34"/>
    <w:rsid w:val="00964F91"/>
    <w:rsid w:val="00965357"/>
    <w:rsid w:val="009655E2"/>
    <w:rsid w:val="00965780"/>
    <w:rsid w:val="00965EC9"/>
    <w:rsid w:val="00966519"/>
    <w:rsid w:val="009666C8"/>
    <w:rsid w:val="009667E1"/>
    <w:rsid w:val="0096680B"/>
    <w:rsid w:val="0096693C"/>
    <w:rsid w:val="00966D0F"/>
    <w:rsid w:val="0096789C"/>
    <w:rsid w:val="00967BA4"/>
    <w:rsid w:val="00967D86"/>
    <w:rsid w:val="00967F82"/>
    <w:rsid w:val="00967F95"/>
    <w:rsid w:val="009705AC"/>
    <w:rsid w:val="009707D4"/>
    <w:rsid w:val="00970814"/>
    <w:rsid w:val="00970995"/>
    <w:rsid w:val="00970BBA"/>
    <w:rsid w:val="009713B7"/>
    <w:rsid w:val="00971790"/>
    <w:rsid w:val="00971A1D"/>
    <w:rsid w:val="00971EB4"/>
    <w:rsid w:val="00972474"/>
    <w:rsid w:val="0097251E"/>
    <w:rsid w:val="00972D09"/>
    <w:rsid w:val="00972FA4"/>
    <w:rsid w:val="00973112"/>
    <w:rsid w:val="00973113"/>
    <w:rsid w:val="0097320E"/>
    <w:rsid w:val="00973504"/>
    <w:rsid w:val="00973822"/>
    <w:rsid w:val="00973D08"/>
    <w:rsid w:val="0097419F"/>
    <w:rsid w:val="009742F8"/>
    <w:rsid w:val="00974411"/>
    <w:rsid w:val="009746A5"/>
    <w:rsid w:val="00974729"/>
    <w:rsid w:val="00974776"/>
    <w:rsid w:val="00974827"/>
    <w:rsid w:val="00974AA9"/>
    <w:rsid w:val="00974CDA"/>
    <w:rsid w:val="00974E3D"/>
    <w:rsid w:val="009750CE"/>
    <w:rsid w:val="00975194"/>
    <w:rsid w:val="009753C0"/>
    <w:rsid w:val="00975778"/>
    <w:rsid w:val="009758AB"/>
    <w:rsid w:val="009759F4"/>
    <w:rsid w:val="00975A72"/>
    <w:rsid w:val="00975B5B"/>
    <w:rsid w:val="0097603C"/>
    <w:rsid w:val="0097607E"/>
    <w:rsid w:val="009761D5"/>
    <w:rsid w:val="0097650C"/>
    <w:rsid w:val="009765BF"/>
    <w:rsid w:val="009768B4"/>
    <w:rsid w:val="00976B07"/>
    <w:rsid w:val="00976F94"/>
    <w:rsid w:val="009770DD"/>
    <w:rsid w:val="0097710A"/>
    <w:rsid w:val="0097792D"/>
    <w:rsid w:val="00977CDD"/>
    <w:rsid w:val="00980237"/>
    <w:rsid w:val="00980463"/>
    <w:rsid w:val="00980498"/>
    <w:rsid w:val="0098051B"/>
    <w:rsid w:val="00980AD8"/>
    <w:rsid w:val="00980B4C"/>
    <w:rsid w:val="00980BDC"/>
    <w:rsid w:val="00981067"/>
    <w:rsid w:val="0098147B"/>
    <w:rsid w:val="009814EB"/>
    <w:rsid w:val="009817C4"/>
    <w:rsid w:val="00981E9D"/>
    <w:rsid w:val="00982B31"/>
    <w:rsid w:val="0098306D"/>
    <w:rsid w:val="00983157"/>
    <w:rsid w:val="00983354"/>
    <w:rsid w:val="0098354F"/>
    <w:rsid w:val="00983ADB"/>
    <w:rsid w:val="009840FB"/>
    <w:rsid w:val="00984450"/>
    <w:rsid w:val="00984839"/>
    <w:rsid w:val="0098486A"/>
    <w:rsid w:val="00984E5C"/>
    <w:rsid w:val="00985521"/>
    <w:rsid w:val="00985B7F"/>
    <w:rsid w:val="00985D0B"/>
    <w:rsid w:val="00985F79"/>
    <w:rsid w:val="00986500"/>
    <w:rsid w:val="00986876"/>
    <w:rsid w:val="00986A20"/>
    <w:rsid w:val="00986E0D"/>
    <w:rsid w:val="00986E42"/>
    <w:rsid w:val="0098721C"/>
    <w:rsid w:val="009874B6"/>
    <w:rsid w:val="00987696"/>
    <w:rsid w:val="00987800"/>
    <w:rsid w:val="00987884"/>
    <w:rsid w:val="00987DA1"/>
    <w:rsid w:val="009900DF"/>
    <w:rsid w:val="009901E5"/>
    <w:rsid w:val="00990375"/>
    <w:rsid w:val="00990401"/>
    <w:rsid w:val="009908C8"/>
    <w:rsid w:val="0099091A"/>
    <w:rsid w:val="00990ADB"/>
    <w:rsid w:val="00990DC8"/>
    <w:rsid w:val="00990E0C"/>
    <w:rsid w:val="00991177"/>
    <w:rsid w:val="0099146E"/>
    <w:rsid w:val="00991516"/>
    <w:rsid w:val="009916C8"/>
    <w:rsid w:val="0099193D"/>
    <w:rsid w:val="00991A5E"/>
    <w:rsid w:val="00991B06"/>
    <w:rsid w:val="00991B26"/>
    <w:rsid w:val="00991BF9"/>
    <w:rsid w:val="00991E38"/>
    <w:rsid w:val="00991E69"/>
    <w:rsid w:val="00991F4F"/>
    <w:rsid w:val="00992070"/>
    <w:rsid w:val="0099208D"/>
    <w:rsid w:val="00992202"/>
    <w:rsid w:val="00992B4C"/>
    <w:rsid w:val="00992B5B"/>
    <w:rsid w:val="00992D82"/>
    <w:rsid w:val="00993A01"/>
    <w:rsid w:val="00993B30"/>
    <w:rsid w:val="009943B4"/>
    <w:rsid w:val="00994C9A"/>
    <w:rsid w:val="00994F58"/>
    <w:rsid w:val="0099504E"/>
    <w:rsid w:val="009950AB"/>
    <w:rsid w:val="00995876"/>
    <w:rsid w:val="00995AB6"/>
    <w:rsid w:val="00995AB7"/>
    <w:rsid w:val="00995AE5"/>
    <w:rsid w:val="00995EF9"/>
    <w:rsid w:val="009960FD"/>
    <w:rsid w:val="009962AD"/>
    <w:rsid w:val="009964B1"/>
    <w:rsid w:val="009967BA"/>
    <w:rsid w:val="00996854"/>
    <w:rsid w:val="009968AD"/>
    <w:rsid w:val="009969A9"/>
    <w:rsid w:val="00996A95"/>
    <w:rsid w:val="00996A97"/>
    <w:rsid w:val="00996EEB"/>
    <w:rsid w:val="00996FC8"/>
    <w:rsid w:val="00997044"/>
    <w:rsid w:val="0099727D"/>
    <w:rsid w:val="009974AB"/>
    <w:rsid w:val="00997506"/>
    <w:rsid w:val="00997781"/>
    <w:rsid w:val="009A0681"/>
    <w:rsid w:val="009A0780"/>
    <w:rsid w:val="009A0797"/>
    <w:rsid w:val="009A0B09"/>
    <w:rsid w:val="009A0CC1"/>
    <w:rsid w:val="009A1070"/>
    <w:rsid w:val="009A1711"/>
    <w:rsid w:val="009A17CE"/>
    <w:rsid w:val="009A1A65"/>
    <w:rsid w:val="009A218C"/>
    <w:rsid w:val="009A21DA"/>
    <w:rsid w:val="009A21F7"/>
    <w:rsid w:val="009A227C"/>
    <w:rsid w:val="009A2510"/>
    <w:rsid w:val="009A264B"/>
    <w:rsid w:val="009A283A"/>
    <w:rsid w:val="009A2AF5"/>
    <w:rsid w:val="009A2CEB"/>
    <w:rsid w:val="009A2E3B"/>
    <w:rsid w:val="009A2EAE"/>
    <w:rsid w:val="009A2EB7"/>
    <w:rsid w:val="009A2FBD"/>
    <w:rsid w:val="009A318F"/>
    <w:rsid w:val="009A32E4"/>
    <w:rsid w:val="009A3792"/>
    <w:rsid w:val="009A379C"/>
    <w:rsid w:val="009A3E97"/>
    <w:rsid w:val="009A47B2"/>
    <w:rsid w:val="009A4A3F"/>
    <w:rsid w:val="009A4D48"/>
    <w:rsid w:val="009A4DA1"/>
    <w:rsid w:val="009A511E"/>
    <w:rsid w:val="009A54AC"/>
    <w:rsid w:val="009A5966"/>
    <w:rsid w:val="009A5A16"/>
    <w:rsid w:val="009A5CBC"/>
    <w:rsid w:val="009A5E6F"/>
    <w:rsid w:val="009A6E66"/>
    <w:rsid w:val="009A75D1"/>
    <w:rsid w:val="009A7B95"/>
    <w:rsid w:val="009A7BEB"/>
    <w:rsid w:val="009A7DE0"/>
    <w:rsid w:val="009A7FAC"/>
    <w:rsid w:val="009B013A"/>
    <w:rsid w:val="009B06F4"/>
    <w:rsid w:val="009B0806"/>
    <w:rsid w:val="009B0D63"/>
    <w:rsid w:val="009B1402"/>
    <w:rsid w:val="009B1709"/>
    <w:rsid w:val="009B188A"/>
    <w:rsid w:val="009B1B1E"/>
    <w:rsid w:val="009B1B1F"/>
    <w:rsid w:val="009B1E48"/>
    <w:rsid w:val="009B22DD"/>
    <w:rsid w:val="009B24E7"/>
    <w:rsid w:val="009B2BCA"/>
    <w:rsid w:val="009B2E6E"/>
    <w:rsid w:val="009B329A"/>
    <w:rsid w:val="009B338B"/>
    <w:rsid w:val="009B3435"/>
    <w:rsid w:val="009B3814"/>
    <w:rsid w:val="009B3D43"/>
    <w:rsid w:val="009B49E8"/>
    <w:rsid w:val="009B4E24"/>
    <w:rsid w:val="009B4E2B"/>
    <w:rsid w:val="009B5155"/>
    <w:rsid w:val="009B5445"/>
    <w:rsid w:val="009B560F"/>
    <w:rsid w:val="009B566B"/>
    <w:rsid w:val="009B5829"/>
    <w:rsid w:val="009B5AE4"/>
    <w:rsid w:val="009B5BC6"/>
    <w:rsid w:val="009B5F5E"/>
    <w:rsid w:val="009B60E8"/>
    <w:rsid w:val="009B6476"/>
    <w:rsid w:val="009B674A"/>
    <w:rsid w:val="009B6A66"/>
    <w:rsid w:val="009B6CF0"/>
    <w:rsid w:val="009B6E8E"/>
    <w:rsid w:val="009B6ECB"/>
    <w:rsid w:val="009B6F72"/>
    <w:rsid w:val="009B719E"/>
    <w:rsid w:val="009B7326"/>
    <w:rsid w:val="009B7833"/>
    <w:rsid w:val="009B7A75"/>
    <w:rsid w:val="009B7A87"/>
    <w:rsid w:val="009B7B93"/>
    <w:rsid w:val="009B7DF5"/>
    <w:rsid w:val="009C0272"/>
    <w:rsid w:val="009C080F"/>
    <w:rsid w:val="009C1096"/>
    <w:rsid w:val="009C1509"/>
    <w:rsid w:val="009C1533"/>
    <w:rsid w:val="009C2019"/>
    <w:rsid w:val="009C212E"/>
    <w:rsid w:val="009C21E1"/>
    <w:rsid w:val="009C24CA"/>
    <w:rsid w:val="009C2674"/>
    <w:rsid w:val="009C27C0"/>
    <w:rsid w:val="009C29CF"/>
    <w:rsid w:val="009C2C0C"/>
    <w:rsid w:val="009C3459"/>
    <w:rsid w:val="009C361C"/>
    <w:rsid w:val="009C3641"/>
    <w:rsid w:val="009C37BD"/>
    <w:rsid w:val="009C3E9B"/>
    <w:rsid w:val="009C4339"/>
    <w:rsid w:val="009C48E6"/>
    <w:rsid w:val="009C4AAF"/>
    <w:rsid w:val="009C4B00"/>
    <w:rsid w:val="009C4C06"/>
    <w:rsid w:val="009C4EB1"/>
    <w:rsid w:val="009C5560"/>
    <w:rsid w:val="009C55E9"/>
    <w:rsid w:val="009C5A0B"/>
    <w:rsid w:val="009C5A1E"/>
    <w:rsid w:val="009C5D1A"/>
    <w:rsid w:val="009C603A"/>
    <w:rsid w:val="009C618A"/>
    <w:rsid w:val="009C62C8"/>
    <w:rsid w:val="009C6CA6"/>
    <w:rsid w:val="009C6F3B"/>
    <w:rsid w:val="009C7307"/>
    <w:rsid w:val="009C7334"/>
    <w:rsid w:val="009C768C"/>
    <w:rsid w:val="009C76C1"/>
    <w:rsid w:val="009C7A7E"/>
    <w:rsid w:val="009D04D6"/>
    <w:rsid w:val="009D0AC4"/>
    <w:rsid w:val="009D0AD9"/>
    <w:rsid w:val="009D0BE5"/>
    <w:rsid w:val="009D0D0D"/>
    <w:rsid w:val="009D101B"/>
    <w:rsid w:val="009D127C"/>
    <w:rsid w:val="009D141D"/>
    <w:rsid w:val="009D153C"/>
    <w:rsid w:val="009D1F9F"/>
    <w:rsid w:val="009D24EE"/>
    <w:rsid w:val="009D2AC6"/>
    <w:rsid w:val="009D2D68"/>
    <w:rsid w:val="009D3182"/>
    <w:rsid w:val="009D32E6"/>
    <w:rsid w:val="009D3419"/>
    <w:rsid w:val="009D34EB"/>
    <w:rsid w:val="009D3670"/>
    <w:rsid w:val="009D3756"/>
    <w:rsid w:val="009D383C"/>
    <w:rsid w:val="009D3E65"/>
    <w:rsid w:val="009D42D7"/>
    <w:rsid w:val="009D42F5"/>
    <w:rsid w:val="009D45BB"/>
    <w:rsid w:val="009D46FC"/>
    <w:rsid w:val="009D496D"/>
    <w:rsid w:val="009D4DCA"/>
    <w:rsid w:val="009D5625"/>
    <w:rsid w:val="009D57BB"/>
    <w:rsid w:val="009D5EC8"/>
    <w:rsid w:val="009D6801"/>
    <w:rsid w:val="009D6817"/>
    <w:rsid w:val="009D699A"/>
    <w:rsid w:val="009D6D73"/>
    <w:rsid w:val="009D6D99"/>
    <w:rsid w:val="009D72F4"/>
    <w:rsid w:val="009D7434"/>
    <w:rsid w:val="009D75EF"/>
    <w:rsid w:val="009D7608"/>
    <w:rsid w:val="009D77B2"/>
    <w:rsid w:val="009D7BA3"/>
    <w:rsid w:val="009D7FEE"/>
    <w:rsid w:val="009E02D1"/>
    <w:rsid w:val="009E07AE"/>
    <w:rsid w:val="009E0FB0"/>
    <w:rsid w:val="009E0FC7"/>
    <w:rsid w:val="009E105A"/>
    <w:rsid w:val="009E1086"/>
    <w:rsid w:val="009E1A20"/>
    <w:rsid w:val="009E1F1E"/>
    <w:rsid w:val="009E23A2"/>
    <w:rsid w:val="009E2F7D"/>
    <w:rsid w:val="009E3604"/>
    <w:rsid w:val="009E4309"/>
    <w:rsid w:val="009E4754"/>
    <w:rsid w:val="009E4887"/>
    <w:rsid w:val="009E4A70"/>
    <w:rsid w:val="009E4FBE"/>
    <w:rsid w:val="009E52B1"/>
    <w:rsid w:val="009E5913"/>
    <w:rsid w:val="009E5C95"/>
    <w:rsid w:val="009E5D59"/>
    <w:rsid w:val="009E5D7A"/>
    <w:rsid w:val="009E6048"/>
    <w:rsid w:val="009E6606"/>
    <w:rsid w:val="009E6631"/>
    <w:rsid w:val="009E6826"/>
    <w:rsid w:val="009E68FD"/>
    <w:rsid w:val="009E6938"/>
    <w:rsid w:val="009E6A69"/>
    <w:rsid w:val="009E724B"/>
    <w:rsid w:val="009E7266"/>
    <w:rsid w:val="009E7432"/>
    <w:rsid w:val="009E780C"/>
    <w:rsid w:val="009E781F"/>
    <w:rsid w:val="009E7976"/>
    <w:rsid w:val="009E7B64"/>
    <w:rsid w:val="009E7FE0"/>
    <w:rsid w:val="009F0302"/>
    <w:rsid w:val="009F060A"/>
    <w:rsid w:val="009F1AD4"/>
    <w:rsid w:val="009F1F2F"/>
    <w:rsid w:val="009F2148"/>
    <w:rsid w:val="009F224B"/>
    <w:rsid w:val="009F2358"/>
    <w:rsid w:val="009F23C8"/>
    <w:rsid w:val="009F24CB"/>
    <w:rsid w:val="009F318E"/>
    <w:rsid w:val="009F325D"/>
    <w:rsid w:val="009F32C2"/>
    <w:rsid w:val="009F345F"/>
    <w:rsid w:val="009F36C9"/>
    <w:rsid w:val="009F3C17"/>
    <w:rsid w:val="009F3D14"/>
    <w:rsid w:val="009F3D36"/>
    <w:rsid w:val="009F3FFE"/>
    <w:rsid w:val="009F4247"/>
    <w:rsid w:val="009F446A"/>
    <w:rsid w:val="009F47EC"/>
    <w:rsid w:val="009F498F"/>
    <w:rsid w:val="009F4CDA"/>
    <w:rsid w:val="009F4E5F"/>
    <w:rsid w:val="009F4F01"/>
    <w:rsid w:val="009F577A"/>
    <w:rsid w:val="009F57CA"/>
    <w:rsid w:val="009F5A2C"/>
    <w:rsid w:val="009F5DF5"/>
    <w:rsid w:val="009F605B"/>
    <w:rsid w:val="009F6636"/>
    <w:rsid w:val="009F66BF"/>
    <w:rsid w:val="009F68A9"/>
    <w:rsid w:val="009F6BF8"/>
    <w:rsid w:val="009F7900"/>
    <w:rsid w:val="009F7975"/>
    <w:rsid w:val="009F7C88"/>
    <w:rsid w:val="009F7DE4"/>
    <w:rsid w:val="00A00441"/>
    <w:rsid w:val="00A00C7A"/>
    <w:rsid w:val="00A00D12"/>
    <w:rsid w:val="00A00D7E"/>
    <w:rsid w:val="00A0102A"/>
    <w:rsid w:val="00A0117E"/>
    <w:rsid w:val="00A01737"/>
    <w:rsid w:val="00A01A0D"/>
    <w:rsid w:val="00A01A0F"/>
    <w:rsid w:val="00A01B7E"/>
    <w:rsid w:val="00A01CBF"/>
    <w:rsid w:val="00A02269"/>
    <w:rsid w:val="00A022ED"/>
    <w:rsid w:val="00A0230F"/>
    <w:rsid w:val="00A02402"/>
    <w:rsid w:val="00A02666"/>
    <w:rsid w:val="00A0277A"/>
    <w:rsid w:val="00A03596"/>
    <w:rsid w:val="00A03747"/>
    <w:rsid w:val="00A03823"/>
    <w:rsid w:val="00A04196"/>
    <w:rsid w:val="00A0456A"/>
    <w:rsid w:val="00A04604"/>
    <w:rsid w:val="00A0463F"/>
    <w:rsid w:val="00A04D2D"/>
    <w:rsid w:val="00A05067"/>
    <w:rsid w:val="00A05729"/>
    <w:rsid w:val="00A057AF"/>
    <w:rsid w:val="00A05C4C"/>
    <w:rsid w:val="00A05EAD"/>
    <w:rsid w:val="00A05FBC"/>
    <w:rsid w:val="00A06851"/>
    <w:rsid w:val="00A06B1F"/>
    <w:rsid w:val="00A07765"/>
    <w:rsid w:val="00A077BB"/>
    <w:rsid w:val="00A07805"/>
    <w:rsid w:val="00A07807"/>
    <w:rsid w:val="00A078EC"/>
    <w:rsid w:val="00A079EE"/>
    <w:rsid w:val="00A100B8"/>
    <w:rsid w:val="00A10541"/>
    <w:rsid w:val="00A107F5"/>
    <w:rsid w:val="00A1092E"/>
    <w:rsid w:val="00A109B0"/>
    <w:rsid w:val="00A10A44"/>
    <w:rsid w:val="00A111A3"/>
    <w:rsid w:val="00A11262"/>
    <w:rsid w:val="00A114B8"/>
    <w:rsid w:val="00A116C8"/>
    <w:rsid w:val="00A119CD"/>
    <w:rsid w:val="00A120E6"/>
    <w:rsid w:val="00A1279B"/>
    <w:rsid w:val="00A12A0E"/>
    <w:rsid w:val="00A12C7E"/>
    <w:rsid w:val="00A12E74"/>
    <w:rsid w:val="00A12F9A"/>
    <w:rsid w:val="00A13129"/>
    <w:rsid w:val="00A13404"/>
    <w:rsid w:val="00A13508"/>
    <w:rsid w:val="00A13536"/>
    <w:rsid w:val="00A13832"/>
    <w:rsid w:val="00A13A8C"/>
    <w:rsid w:val="00A13C15"/>
    <w:rsid w:val="00A13CD9"/>
    <w:rsid w:val="00A13D41"/>
    <w:rsid w:val="00A142C8"/>
    <w:rsid w:val="00A14395"/>
    <w:rsid w:val="00A144BA"/>
    <w:rsid w:val="00A14831"/>
    <w:rsid w:val="00A14DC7"/>
    <w:rsid w:val="00A14E69"/>
    <w:rsid w:val="00A153B6"/>
    <w:rsid w:val="00A15573"/>
    <w:rsid w:val="00A1567D"/>
    <w:rsid w:val="00A15D9C"/>
    <w:rsid w:val="00A1605D"/>
    <w:rsid w:val="00A163C6"/>
    <w:rsid w:val="00A16893"/>
    <w:rsid w:val="00A16BA8"/>
    <w:rsid w:val="00A1713C"/>
    <w:rsid w:val="00A1745B"/>
    <w:rsid w:val="00A174F5"/>
    <w:rsid w:val="00A178A0"/>
    <w:rsid w:val="00A178FC"/>
    <w:rsid w:val="00A17C91"/>
    <w:rsid w:val="00A17E96"/>
    <w:rsid w:val="00A17FB8"/>
    <w:rsid w:val="00A2027F"/>
    <w:rsid w:val="00A202DC"/>
    <w:rsid w:val="00A204AC"/>
    <w:rsid w:val="00A2067D"/>
    <w:rsid w:val="00A207F7"/>
    <w:rsid w:val="00A20D1D"/>
    <w:rsid w:val="00A21A3E"/>
    <w:rsid w:val="00A21EF3"/>
    <w:rsid w:val="00A22222"/>
    <w:rsid w:val="00A223FF"/>
    <w:rsid w:val="00A22F66"/>
    <w:rsid w:val="00A231C1"/>
    <w:rsid w:val="00A233B0"/>
    <w:rsid w:val="00A235D7"/>
    <w:rsid w:val="00A236CB"/>
    <w:rsid w:val="00A2395B"/>
    <w:rsid w:val="00A23B42"/>
    <w:rsid w:val="00A23C33"/>
    <w:rsid w:val="00A23E45"/>
    <w:rsid w:val="00A240DC"/>
    <w:rsid w:val="00A244B3"/>
    <w:rsid w:val="00A256B5"/>
    <w:rsid w:val="00A258DA"/>
    <w:rsid w:val="00A258F5"/>
    <w:rsid w:val="00A25BE4"/>
    <w:rsid w:val="00A25C83"/>
    <w:rsid w:val="00A25D2E"/>
    <w:rsid w:val="00A2640F"/>
    <w:rsid w:val="00A26C91"/>
    <w:rsid w:val="00A274CB"/>
    <w:rsid w:val="00A27625"/>
    <w:rsid w:val="00A2777B"/>
    <w:rsid w:val="00A2777D"/>
    <w:rsid w:val="00A278D9"/>
    <w:rsid w:val="00A27C14"/>
    <w:rsid w:val="00A27D9D"/>
    <w:rsid w:val="00A27DC3"/>
    <w:rsid w:val="00A27DF2"/>
    <w:rsid w:val="00A27F19"/>
    <w:rsid w:val="00A30437"/>
    <w:rsid w:val="00A304EF"/>
    <w:rsid w:val="00A305A2"/>
    <w:rsid w:val="00A30F0F"/>
    <w:rsid w:val="00A310B0"/>
    <w:rsid w:val="00A31462"/>
    <w:rsid w:val="00A31AE5"/>
    <w:rsid w:val="00A31C28"/>
    <w:rsid w:val="00A320CD"/>
    <w:rsid w:val="00A32332"/>
    <w:rsid w:val="00A326C7"/>
    <w:rsid w:val="00A32875"/>
    <w:rsid w:val="00A328B6"/>
    <w:rsid w:val="00A32A43"/>
    <w:rsid w:val="00A32A55"/>
    <w:rsid w:val="00A32AF6"/>
    <w:rsid w:val="00A32CD3"/>
    <w:rsid w:val="00A32D0F"/>
    <w:rsid w:val="00A32D61"/>
    <w:rsid w:val="00A32F27"/>
    <w:rsid w:val="00A33096"/>
    <w:rsid w:val="00A336D3"/>
    <w:rsid w:val="00A338B3"/>
    <w:rsid w:val="00A33B0E"/>
    <w:rsid w:val="00A33B0F"/>
    <w:rsid w:val="00A33D05"/>
    <w:rsid w:val="00A33D4F"/>
    <w:rsid w:val="00A342F9"/>
    <w:rsid w:val="00A3465A"/>
    <w:rsid w:val="00A34AAC"/>
    <w:rsid w:val="00A34B5F"/>
    <w:rsid w:val="00A34C12"/>
    <w:rsid w:val="00A35040"/>
    <w:rsid w:val="00A35328"/>
    <w:rsid w:val="00A3598D"/>
    <w:rsid w:val="00A35DA7"/>
    <w:rsid w:val="00A35DE6"/>
    <w:rsid w:val="00A3627A"/>
    <w:rsid w:val="00A36435"/>
    <w:rsid w:val="00A365C9"/>
    <w:rsid w:val="00A366F0"/>
    <w:rsid w:val="00A370C5"/>
    <w:rsid w:val="00A371D2"/>
    <w:rsid w:val="00A372A4"/>
    <w:rsid w:val="00A3744E"/>
    <w:rsid w:val="00A37EAD"/>
    <w:rsid w:val="00A404BA"/>
    <w:rsid w:val="00A40C82"/>
    <w:rsid w:val="00A40F16"/>
    <w:rsid w:val="00A41016"/>
    <w:rsid w:val="00A412CE"/>
    <w:rsid w:val="00A4135E"/>
    <w:rsid w:val="00A41AB4"/>
    <w:rsid w:val="00A41F91"/>
    <w:rsid w:val="00A42097"/>
    <w:rsid w:val="00A4215F"/>
    <w:rsid w:val="00A4219E"/>
    <w:rsid w:val="00A4227C"/>
    <w:rsid w:val="00A42852"/>
    <w:rsid w:val="00A42887"/>
    <w:rsid w:val="00A42A86"/>
    <w:rsid w:val="00A42D80"/>
    <w:rsid w:val="00A43255"/>
    <w:rsid w:val="00A43258"/>
    <w:rsid w:val="00A4385D"/>
    <w:rsid w:val="00A43BE2"/>
    <w:rsid w:val="00A44027"/>
    <w:rsid w:val="00A4408A"/>
    <w:rsid w:val="00A442B4"/>
    <w:rsid w:val="00A44333"/>
    <w:rsid w:val="00A446BB"/>
    <w:rsid w:val="00A44D6D"/>
    <w:rsid w:val="00A45180"/>
    <w:rsid w:val="00A453F0"/>
    <w:rsid w:val="00A45784"/>
    <w:rsid w:val="00A45AC9"/>
    <w:rsid w:val="00A461AF"/>
    <w:rsid w:val="00A4629E"/>
    <w:rsid w:val="00A46450"/>
    <w:rsid w:val="00A464D5"/>
    <w:rsid w:val="00A466B6"/>
    <w:rsid w:val="00A46C1C"/>
    <w:rsid w:val="00A46E55"/>
    <w:rsid w:val="00A47152"/>
    <w:rsid w:val="00A472C2"/>
    <w:rsid w:val="00A47691"/>
    <w:rsid w:val="00A47692"/>
    <w:rsid w:val="00A476D8"/>
    <w:rsid w:val="00A479E0"/>
    <w:rsid w:val="00A47EAE"/>
    <w:rsid w:val="00A502B4"/>
    <w:rsid w:val="00A503B1"/>
    <w:rsid w:val="00A503CE"/>
    <w:rsid w:val="00A506A3"/>
    <w:rsid w:val="00A50902"/>
    <w:rsid w:val="00A51C9A"/>
    <w:rsid w:val="00A51CC4"/>
    <w:rsid w:val="00A51D14"/>
    <w:rsid w:val="00A51D91"/>
    <w:rsid w:val="00A51DDD"/>
    <w:rsid w:val="00A521CF"/>
    <w:rsid w:val="00A5230F"/>
    <w:rsid w:val="00A5273D"/>
    <w:rsid w:val="00A5278C"/>
    <w:rsid w:val="00A5282E"/>
    <w:rsid w:val="00A5298D"/>
    <w:rsid w:val="00A52A50"/>
    <w:rsid w:val="00A52A83"/>
    <w:rsid w:val="00A52B90"/>
    <w:rsid w:val="00A52CB8"/>
    <w:rsid w:val="00A52DFD"/>
    <w:rsid w:val="00A52E34"/>
    <w:rsid w:val="00A52EAC"/>
    <w:rsid w:val="00A52EF7"/>
    <w:rsid w:val="00A530E0"/>
    <w:rsid w:val="00A535E0"/>
    <w:rsid w:val="00A53782"/>
    <w:rsid w:val="00A53A05"/>
    <w:rsid w:val="00A53AC0"/>
    <w:rsid w:val="00A53B9A"/>
    <w:rsid w:val="00A53BAD"/>
    <w:rsid w:val="00A5417E"/>
    <w:rsid w:val="00A54573"/>
    <w:rsid w:val="00A5466C"/>
    <w:rsid w:val="00A54708"/>
    <w:rsid w:val="00A54741"/>
    <w:rsid w:val="00A549B4"/>
    <w:rsid w:val="00A54EDE"/>
    <w:rsid w:val="00A54EEE"/>
    <w:rsid w:val="00A554B1"/>
    <w:rsid w:val="00A55C43"/>
    <w:rsid w:val="00A55EC0"/>
    <w:rsid w:val="00A56011"/>
    <w:rsid w:val="00A5651C"/>
    <w:rsid w:val="00A5651D"/>
    <w:rsid w:val="00A56971"/>
    <w:rsid w:val="00A56AAB"/>
    <w:rsid w:val="00A56ECA"/>
    <w:rsid w:val="00A570F3"/>
    <w:rsid w:val="00A5723E"/>
    <w:rsid w:val="00A573CB"/>
    <w:rsid w:val="00A57ED2"/>
    <w:rsid w:val="00A60535"/>
    <w:rsid w:val="00A60803"/>
    <w:rsid w:val="00A60A3A"/>
    <w:rsid w:val="00A610AD"/>
    <w:rsid w:val="00A61205"/>
    <w:rsid w:val="00A6148C"/>
    <w:rsid w:val="00A6184F"/>
    <w:rsid w:val="00A61C1F"/>
    <w:rsid w:val="00A61E27"/>
    <w:rsid w:val="00A622EE"/>
    <w:rsid w:val="00A62506"/>
    <w:rsid w:val="00A62BB0"/>
    <w:rsid w:val="00A636C8"/>
    <w:rsid w:val="00A63F86"/>
    <w:rsid w:val="00A64528"/>
    <w:rsid w:val="00A64C19"/>
    <w:rsid w:val="00A64C2E"/>
    <w:rsid w:val="00A64CC6"/>
    <w:rsid w:val="00A64D5D"/>
    <w:rsid w:val="00A64E91"/>
    <w:rsid w:val="00A64FAB"/>
    <w:rsid w:val="00A65275"/>
    <w:rsid w:val="00A652C8"/>
    <w:rsid w:val="00A6551D"/>
    <w:rsid w:val="00A658A6"/>
    <w:rsid w:val="00A659E7"/>
    <w:rsid w:val="00A65B6C"/>
    <w:rsid w:val="00A65C4D"/>
    <w:rsid w:val="00A65DE2"/>
    <w:rsid w:val="00A65E64"/>
    <w:rsid w:val="00A6603F"/>
    <w:rsid w:val="00A66503"/>
    <w:rsid w:val="00A66682"/>
    <w:rsid w:val="00A66845"/>
    <w:rsid w:val="00A668EE"/>
    <w:rsid w:val="00A66ECA"/>
    <w:rsid w:val="00A66F35"/>
    <w:rsid w:val="00A66FA7"/>
    <w:rsid w:val="00A673D6"/>
    <w:rsid w:val="00A67784"/>
    <w:rsid w:val="00A67CED"/>
    <w:rsid w:val="00A70326"/>
    <w:rsid w:val="00A70799"/>
    <w:rsid w:val="00A707BA"/>
    <w:rsid w:val="00A707E9"/>
    <w:rsid w:val="00A70D15"/>
    <w:rsid w:val="00A70E5A"/>
    <w:rsid w:val="00A70E80"/>
    <w:rsid w:val="00A711EA"/>
    <w:rsid w:val="00A712CA"/>
    <w:rsid w:val="00A7193B"/>
    <w:rsid w:val="00A7241F"/>
    <w:rsid w:val="00A72F88"/>
    <w:rsid w:val="00A734CE"/>
    <w:rsid w:val="00A7391F"/>
    <w:rsid w:val="00A73B9E"/>
    <w:rsid w:val="00A7444B"/>
    <w:rsid w:val="00A747A7"/>
    <w:rsid w:val="00A74A1B"/>
    <w:rsid w:val="00A74B08"/>
    <w:rsid w:val="00A74C07"/>
    <w:rsid w:val="00A74CB7"/>
    <w:rsid w:val="00A74F10"/>
    <w:rsid w:val="00A754AA"/>
    <w:rsid w:val="00A76287"/>
    <w:rsid w:val="00A76512"/>
    <w:rsid w:val="00A768FF"/>
    <w:rsid w:val="00A769A7"/>
    <w:rsid w:val="00A76C74"/>
    <w:rsid w:val="00A76F46"/>
    <w:rsid w:val="00A77B2C"/>
    <w:rsid w:val="00A77B3B"/>
    <w:rsid w:val="00A77EE2"/>
    <w:rsid w:val="00A77FE3"/>
    <w:rsid w:val="00A802D1"/>
    <w:rsid w:val="00A805FE"/>
    <w:rsid w:val="00A807D1"/>
    <w:rsid w:val="00A80BFB"/>
    <w:rsid w:val="00A80BFE"/>
    <w:rsid w:val="00A80EF8"/>
    <w:rsid w:val="00A80F3B"/>
    <w:rsid w:val="00A80FDA"/>
    <w:rsid w:val="00A813AC"/>
    <w:rsid w:val="00A81A35"/>
    <w:rsid w:val="00A81A93"/>
    <w:rsid w:val="00A82798"/>
    <w:rsid w:val="00A82A5C"/>
    <w:rsid w:val="00A82BD6"/>
    <w:rsid w:val="00A82FCD"/>
    <w:rsid w:val="00A8308E"/>
    <w:rsid w:val="00A8332D"/>
    <w:rsid w:val="00A834F6"/>
    <w:rsid w:val="00A835D5"/>
    <w:rsid w:val="00A838F3"/>
    <w:rsid w:val="00A84021"/>
    <w:rsid w:val="00A84277"/>
    <w:rsid w:val="00A84444"/>
    <w:rsid w:val="00A84509"/>
    <w:rsid w:val="00A84609"/>
    <w:rsid w:val="00A85170"/>
    <w:rsid w:val="00A859E2"/>
    <w:rsid w:val="00A85B69"/>
    <w:rsid w:val="00A860FA"/>
    <w:rsid w:val="00A8636E"/>
    <w:rsid w:val="00A8678F"/>
    <w:rsid w:val="00A86A2C"/>
    <w:rsid w:val="00A86AF9"/>
    <w:rsid w:val="00A86F58"/>
    <w:rsid w:val="00A874CB"/>
    <w:rsid w:val="00A876D8"/>
    <w:rsid w:val="00A87C59"/>
    <w:rsid w:val="00A87D3B"/>
    <w:rsid w:val="00A90023"/>
    <w:rsid w:val="00A900BE"/>
    <w:rsid w:val="00A901B8"/>
    <w:rsid w:val="00A9020D"/>
    <w:rsid w:val="00A90546"/>
    <w:rsid w:val="00A90578"/>
    <w:rsid w:val="00A90657"/>
    <w:rsid w:val="00A906D5"/>
    <w:rsid w:val="00A9081D"/>
    <w:rsid w:val="00A90823"/>
    <w:rsid w:val="00A90A7C"/>
    <w:rsid w:val="00A90AEC"/>
    <w:rsid w:val="00A90CA7"/>
    <w:rsid w:val="00A90E27"/>
    <w:rsid w:val="00A9101D"/>
    <w:rsid w:val="00A91151"/>
    <w:rsid w:val="00A913BE"/>
    <w:rsid w:val="00A913E4"/>
    <w:rsid w:val="00A91443"/>
    <w:rsid w:val="00A914FB"/>
    <w:rsid w:val="00A918F2"/>
    <w:rsid w:val="00A91970"/>
    <w:rsid w:val="00A91A51"/>
    <w:rsid w:val="00A91D14"/>
    <w:rsid w:val="00A91D4C"/>
    <w:rsid w:val="00A92636"/>
    <w:rsid w:val="00A926EF"/>
    <w:rsid w:val="00A9304F"/>
    <w:rsid w:val="00A93328"/>
    <w:rsid w:val="00A93406"/>
    <w:rsid w:val="00A93BDF"/>
    <w:rsid w:val="00A940DC"/>
    <w:rsid w:val="00A94221"/>
    <w:rsid w:val="00A945D4"/>
    <w:rsid w:val="00A949C1"/>
    <w:rsid w:val="00A94C82"/>
    <w:rsid w:val="00A952F9"/>
    <w:rsid w:val="00A95844"/>
    <w:rsid w:val="00A95DF0"/>
    <w:rsid w:val="00A96995"/>
    <w:rsid w:val="00A96C0D"/>
    <w:rsid w:val="00A96C32"/>
    <w:rsid w:val="00A973FA"/>
    <w:rsid w:val="00A97A47"/>
    <w:rsid w:val="00A97C90"/>
    <w:rsid w:val="00A97D73"/>
    <w:rsid w:val="00A97DCB"/>
    <w:rsid w:val="00A97F64"/>
    <w:rsid w:val="00AA01F3"/>
    <w:rsid w:val="00AA079D"/>
    <w:rsid w:val="00AA09ED"/>
    <w:rsid w:val="00AA0AAF"/>
    <w:rsid w:val="00AA0C3E"/>
    <w:rsid w:val="00AA0E73"/>
    <w:rsid w:val="00AA112E"/>
    <w:rsid w:val="00AA15C8"/>
    <w:rsid w:val="00AA17FB"/>
    <w:rsid w:val="00AA1844"/>
    <w:rsid w:val="00AA2435"/>
    <w:rsid w:val="00AA254D"/>
    <w:rsid w:val="00AA2686"/>
    <w:rsid w:val="00AA3180"/>
    <w:rsid w:val="00AA3459"/>
    <w:rsid w:val="00AA3626"/>
    <w:rsid w:val="00AA37EC"/>
    <w:rsid w:val="00AA3D9F"/>
    <w:rsid w:val="00AA449C"/>
    <w:rsid w:val="00AA48DB"/>
    <w:rsid w:val="00AA4B25"/>
    <w:rsid w:val="00AA5194"/>
    <w:rsid w:val="00AA5240"/>
    <w:rsid w:val="00AA58D4"/>
    <w:rsid w:val="00AA5A76"/>
    <w:rsid w:val="00AA5D49"/>
    <w:rsid w:val="00AA6256"/>
    <w:rsid w:val="00AA6595"/>
    <w:rsid w:val="00AA67A3"/>
    <w:rsid w:val="00AA6FA7"/>
    <w:rsid w:val="00AA6FD9"/>
    <w:rsid w:val="00AA7247"/>
    <w:rsid w:val="00AA74F5"/>
    <w:rsid w:val="00AA77D3"/>
    <w:rsid w:val="00AA7802"/>
    <w:rsid w:val="00AA783B"/>
    <w:rsid w:val="00AA7994"/>
    <w:rsid w:val="00AA7AC6"/>
    <w:rsid w:val="00AB062C"/>
    <w:rsid w:val="00AB0B51"/>
    <w:rsid w:val="00AB0D54"/>
    <w:rsid w:val="00AB0ED4"/>
    <w:rsid w:val="00AB1324"/>
    <w:rsid w:val="00AB16CA"/>
    <w:rsid w:val="00AB17D7"/>
    <w:rsid w:val="00AB198B"/>
    <w:rsid w:val="00AB1BFB"/>
    <w:rsid w:val="00AB1DF7"/>
    <w:rsid w:val="00AB24AE"/>
    <w:rsid w:val="00AB2A40"/>
    <w:rsid w:val="00AB2CE2"/>
    <w:rsid w:val="00AB2E33"/>
    <w:rsid w:val="00AB2F90"/>
    <w:rsid w:val="00AB358D"/>
    <w:rsid w:val="00AB3672"/>
    <w:rsid w:val="00AB3690"/>
    <w:rsid w:val="00AB36B7"/>
    <w:rsid w:val="00AB37C9"/>
    <w:rsid w:val="00AB419A"/>
    <w:rsid w:val="00AB4245"/>
    <w:rsid w:val="00AB43E9"/>
    <w:rsid w:val="00AB45C7"/>
    <w:rsid w:val="00AB4986"/>
    <w:rsid w:val="00AB49AD"/>
    <w:rsid w:val="00AB4C99"/>
    <w:rsid w:val="00AB4FFC"/>
    <w:rsid w:val="00AB5060"/>
    <w:rsid w:val="00AB5269"/>
    <w:rsid w:val="00AB5386"/>
    <w:rsid w:val="00AB54CF"/>
    <w:rsid w:val="00AB5944"/>
    <w:rsid w:val="00AB5B0B"/>
    <w:rsid w:val="00AB5CB3"/>
    <w:rsid w:val="00AB5E8A"/>
    <w:rsid w:val="00AB6477"/>
    <w:rsid w:val="00AB6610"/>
    <w:rsid w:val="00AB68FD"/>
    <w:rsid w:val="00AB72C9"/>
    <w:rsid w:val="00AB7307"/>
    <w:rsid w:val="00AC02AE"/>
    <w:rsid w:val="00AC03DE"/>
    <w:rsid w:val="00AC0502"/>
    <w:rsid w:val="00AC07E9"/>
    <w:rsid w:val="00AC08FD"/>
    <w:rsid w:val="00AC0A21"/>
    <w:rsid w:val="00AC0B72"/>
    <w:rsid w:val="00AC0D20"/>
    <w:rsid w:val="00AC118B"/>
    <w:rsid w:val="00AC1601"/>
    <w:rsid w:val="00AC16CD"/>
    <w:rsid w:val="00AC1AB9"/>
    <w:rsid w:val="00AC1C70"/>
    <w:rsid w:val="00AC1E7C"/>
    <w:rsid w:val="00AC239F"/>
    <w:rsid w:val="00AC265D"/>
    <w:rsid w:val="00AC2BA3"/>
    <w:rsid w:val="00AC2CEA"/>
    <w:rsid w:val="00AC2E1B"/>
    <w:rsid w:val="00AC3290"/>
    <w:rsid w:val="00AC3374"/>
    <w:rsid w:val="00AC39E2"/>
    <w:rsid w:val="00AC4270"/>
    <w:rsid w:val="00AC441D"/>
    <w:rsid w:val="00AC4728"/>
    <w:rsid w:val="00AC4C38"/>
    <w:rsid w:val="00AC52EE"/>
    <w:rsid w:val="00AC5536"/>
    <w:rsid w:val="00AC58EF"/>
    <w:rsid w:val="00AC59C5"/>
    <w:rsid w:val="00AC62DA"/>
    <w:rsid w:val="00AC63B2"/>
    <w:rsid w:val="00AC6B81"/>
    <w:rsid w:val="00AC6CAC"/>
    <w:rsid w:val="00AC6D61"/>
    <w:rsid w:val="00AC7183"/>
    <w:rsid w:val="00AC7498"/>
    <w:rsid w:val="00AC74B7"/>
    <w:rsid w:val="00AC7990"/>
    <w:rsid w:val="00AD0230"/>
    <w:rsid w:val="00AD0695"/>
    <w:rsid w:val="00AD082F"/>
    <w:rsid w:val="00AD0839"/>
    <w:rsid w:val="00AD0F00"/>
    <w:rsid w:val="00AD1468"/>
    <w:rsid w:val="00AD1AC1"/>
    <w:rsid w:val="00AD1D08"/>
    <w:rsid w:val="00AD217F"/>
    <w:rsid w:val="00AD22DE"/>
    <w:rsid w:val="00AD24AD"/>
    <w:rsid w:val="00AD2616"/>
    <w:rsid w:val="00AD276A"/>
    <w:rsid w:val="00AD2894"/>
    <w:rsid w:val="00AD2A2F"/>
    <w:rsid w:val="00AD2AC2"/>
    <w:rsid w:val="00AD2D05"/>
    <w:rsid w:val="00AD2DAD"/>
    <w:rsid w:val="00AD32AA"/>
    <w:rsid w:val="00AD32DF"/>
    <w:rsid w:val="00AD32F0"/>
    <w:rsid w:val="00AD3494"/>
    <w:rsid w:val="00AD3676"/>
    <w:rsid w:val="00AD3887"/>
    <w:rsid w:val="00AD39DE"/>
    <w:rsid w:val="00AD3B4C"/>
    <w:rsid w:val="00AD4135"/>
    <w:rsid w:val="00AD41C4"/>
    <w:rsid w:val="00AD42A1"/>
    <w:rsid w:val="00AD4389"/>
    <w:rsid w:val="00AD43AB"/>
    <w:rsid w:val="00AD4927"/>
    <w:rsid w:val="00AD49EA"/>
    <w:rsid w:val="00AD4D5A"/>
    <w:rsid w:val="00AD4F0F"/>
    <w:rsid w:val="00AD4F91"/>
    <w:rsid w:val="00AD5081"/>
    <w:rsid w:val="00AD51BC"/>
    <w:rsid w:val="00AD527F"/>
    <w:rsid w:val="00AD598F"/>
    <w:rsid w:val="00AD5D77"/>
    <w:rsid w:val="00AD5FA1"/>
    <w:rsid w:val="00AD61B5"/>
    <w:rsid w:val="00AD61EA"/>
    <w:rsid w:val="00AD6412"/>
    <w:rsid w:val="00AD64F2"/>
    <w:rsid w:val="00AD6741"/>
    <w:rsid w:val="00AD6902"/>
    <w:rsid w:val="00AD692C"/>
    <w:rsid w:val="00AD69E8"/>
    <w:rsid w:val="00AD6A39"/>
    <w:rsid w:val="00AD7631"/>
    <w:rsid w:val="00AD7E32"/>
    <w:rsid w:val="00AE0172"/>
    <w:rsid w:val="00AE0376"/>
    <w:rsid w:val="00AE078E"/>
    <w:rsid w:val="00AE0A5B"/>
    <w:rsid w:val="00AE0BFD"/>
    <w:rsid w:val="00AE0FC9"/>
    <w:rsid w:val="00AE1259"/>
    <w:rsid w:val="00AE1CF2"/>
    <w:rsid w:val="00AE1D67"/>
    <w:rsid w:val="00AE2042"/>
    <w:rsid w:val="00AE3A72"/>
    <w:rsid w:val="00AE3AD0"/>
    <w:rsid w:val="00AE4324"/>
    <w:rsid w:val="00AE4636"/>
    <w:rsid w:val="00AE47D7"/>
    <w:rsid w:val="00AE49DE"/>
    <w:rsid w:val="00AE4A50"/>
    <w:rsid w:val="00AE4B10"/>
    <w:rsid w:val="00AE4C6C"/>
    <w:rsid w:val="00AE4DB1"/>
    <w:rsid w:val="00AE52AD"/>
    <w:rsid w:val="00AE54A6"/>
    <w:rsid w:val="00AE57E1"/>
    <w:rsid w:val="00AE5839"/>
    <w:rsid w:val="00AE59E7"/>
    <w:rsid w:val="00AE5D89"/>
    <w:rsid w:val="00AE6051"/>
    <w:rsid w:val="00AE60A6"/>
    <w:rsid w:val="00AE6431"/>
    <w:rsid w:val="00AE65F6"/>
    <w:rsid w:val="00AE680A"/>
    <w:rsid w:val="00AE717B"/>
    <w:rsid w:val="00AE71C4"/>
    <w:rsid w:val="00AE727A"/>
    <w:rsid w:val="00AE7445"/>
    <w:rsid w:val="00AE7552"/>
    <w:rsid w:val="00AE7C96"/>
    <w:rsid w:val="00AF0046"/>
    <w:rsid w:val="00AF0185"/>
    <w:rsid w:val="00AF0450"/>
    <w:rsid w:val="00AF0807"/>
    <w:rsid w:val="00AF0B89"/>
    <w:rsid w:val="00AF0F3A"/>
    <w:rsid w:val="00AF1383"/>
    <w:rsid w:val="00AF15D5"/>
    <w:rsid w:val="00AF1889"/>
    <w:rsid w:val="00AF18CB"/>
    <w:rsid w:val="00AF196A"/>
    <w:rsid w:val="00AF19CE"/>
    <w:rsid w:val="00AF1DBE"/>
    <w:rsid w:val="00AF1FBB"/>
    <w:rsid w:val="00AF219C"/>
    <w:rsid w:val="00AF2224"/>
    <w:rsid w:val="00AF24D1"/>
    <w:rsid w:val="00AF2515"/>
    <w:rsid w:val="00AF2581"/>
    <w:rsid w:val="00AF265E"/>
    <w:rsid w:val="00AF28CC"/>
    <w:rsid w:val="00AF28EA"/>
    <w:rsid w:val="00AF2AD9"/>
    <w:rsid w:val="00AF2D73"/>
    <w:rsid w:val="00AF3111"/>
    <w:rsid w:val="00AF32B5"/>
    <w:rsid w:val="00AF3AB8"/>
    <w:rsid w:val="00AF3D61"/>
    <w:rsid w:val="00AF4AF7"/>
    <w:rsid w:val="00AF4CED"/>
    <w:rsid w:val="00AF5231"/>
    <w:rsid w:val="00AF579F"/>
    <w:rsid w:val="00AF5CCE"/>
    <w:rsid w:val="00AF5ED3"/>
    <w:rsid w:val="00AF6450"/>
    <w:rsid w:val="00AF6A8B"/>
    <w:rsid w:val="00AF6AFE"/>
    <w:rsid w:val="00AF6BFD"/>
    <w:rsid w:val="00AF6D14"/>
    <w:rsid w:val="00AF6D25"/>
    <w:rsid w:val="00AF6FDB"/>
    <w:rsid w:val="00AF7024"/>
    <w:rsid w:val="00AF713F"/>
    <w:rsid w:val="00AF7E93"/>
    <w:rsid w:val="00B00114"/>
    <w:rsid w:val="00B003A6"/>
    <w:rsid w:val="00B0045C"/>
    <w:rsid w:val="00B00686"/>
    <w:rsid w:val="00B00A7D"/>
    <w:rsid w:val="00B00B75"/>
    <w:rsid w:val="00B00EF3"/>
    <w:rsid w:val="00B0142A"/>
    <w:rsid w:val="00B01458"/>
    <w:rsid w:val="00B015AB"/>
    <w:rsid w:val="00B01928"/>
    <w:rsid w:val="00B01A97"/>
    <w:rsid w:val="00B01BEB"/>
    <w:rsid w:val="00B01E28"/>
    <w:rsid w:val="00B0207C"/>
    <w:rsid w:val="00B02216"/>
    <w:rsid w:val="00B02663"/>
    <w:rsid w:val="00B029F5"/>
    <w:rsid w:val="00B02DBE"/>
    <w:rsid w:val="00B02EE6"/>
    <w:rsid w:val="00B03088"/>
    <w:rsid w:val="00B036A4"/>
    <w:rsid w:val="00B036B6"/>
    <w:rsid w:val="00B03747"/>
    <w:rsid w:val="00B03A81"/>
    <w:rsid w:val="00B043DD"/>
    <w:rsid w:val="00B0455B"/>
    <w:rsid w:val="00B045E0"/>
    <w:rsid w:val="00B04E4E"/>
    <w:rsid w:val="00B050A9"/>
    <w:rsid w:val="00B059B5"/>
    <w:rsid w:val="00B0642C"/>
    <w:rsid w:val="00B0696F"/>
    <w:rsid w:val="00B06993"/>
    <w:rsid w:val="00B06A40"/>
    <w:rsid w:val="00B06B4E"/>
    <w:rsid w:val="00B06D6F"/>
    <w:rsid w:val="00B07320"/>
    <w:rsid w:val="00B07385"/>
    <w:rsid w:val="00B079DB"/>
    <w:rsid w:val="00B10526"/>
    <w:rsid w:val="00B11E21"/>
    <w:rsid w:val="00B11EAF"/>
    <w:rsid w:val="00B11F8D"/>
    <w:rsid w:val="00B125DA"/>
    <w:rsid w:val="00B12AFD"/>
    <w:rsid w:val="00B12E73"/>
    <w:rsid w:val="00B13369"/>
    <w:rsid w:val="00B13753"/>
    <w:rsid w:val="00B13EF2"/>
    <w:rsid w:val="00B13F04"/>
    <w:rsid w:val="00B140A4"/>
    <w:rsid w:val="00B1456B"/>
    <w:rsid w:val="00B146B8"/>
    <w:rsid w:val="00B146D4"/>
    <w:rsid w:val="00B14785"/>
    <w:rsid w:val="00B1493E"/>
    <w:rsid w:val="00B14A67"/>
    <w:rsid w:val="00B14ED3"/>
    <w:rsid w:val="00B15042"/>
    <w:rsid w:val="00B1520E"/>
    <w:rsid w:val="00B154DC"/>
    <w:rsid w:val="00B155AD"/>
    <w:rsid w:val="00B155DF"/>
    <w:rsid w:val="00B15ED1"/>
    <w:rsid w:val="00B16107"/>
    <w:rsid w:val="00B16110"/>
    <w:rsid w:val="00B16169"/>
    <w:rsid w:val="00B16197"/>
    <w:rsid w:val="00B164CD"/>
    <w:rsid w:val="00B166D2"/>
    <w:rsid w:val="00B168C7"/>
    <w:rsid w:val="00B16C29"/>
    <w:rsid w:val="00B16D2E"/>
    <w:rsid w:val="00B16E3C"/>
    <w:rsid w:val="00B1782F"/>
    <w:rsid w:val="00B17939"/>
    <w:rsid w:val="00B17B32"/>
    <w:rsid w:val="00B17FE4"/>
    <w:rsid w:val="00B2007E"/>
    <w:rsid w:val="00B2026F"/>
    <w:rsid w:val="00B20592"/>
    <w:rsid w:val="00B205FA"/>
    <w:rsid w:val="00B208DC"/>
    <w:rsid w:val="00B20D6C"/>
    <w:rsid w:val="00B20F24"/>
    <w:rsid w:val="00B2113A"/>
    <w:rsid w:val="00B2160D"/>
    <w:rsid w:val="00B21920"/>
    <w:rsid w:val="00B219EC"/>
    <w:rsid w:val="00B21CBF"/>
    <w:rsid w:val="00B21EFF"/>
    <w:rsid w:val="00B223A4"/>
    <w:rsid w:val="00B22739"/>
    <w:rsid w:val="00B22AF8"/>
    <w:rsid w:val="00B22AFB"/>
    <w:rsid w:val="00B22C87"/>
    <w:rsid w:val="00B22DB3"/>
    <w:rsid w:val="00B23126"/>
    <w:rsid w:val="00B23459"/>
    <w:rsid w:val="00B23679"/>
    <w:rsid w:val="00B23895"/>
    <w:rsid w:val="00B23E5C"/>
    <w:rsid w:val="00B24B86"/>
    <w:rsid w:val="00B25264"/>
    <w:rsid w:val="00B25C68"/>
    <w:rsid w:val="00B26611"/>
    <w:rsid w:val="00B26774"/>
    <w:rsid w:val="00B26D21"/>
    <w:rsid w:val="00B26DF7"/>
    <w:rsid w:val="00B26FB1"/>
    <w:rsid w:val="00B27352"/>
    <w:rsid w:val="00B27440"/>
    <w:rsid w:val="00B276B7"/>
    <w:rsid w:val="00B27A66"/>
    <w:rsid w:val="00B27AC1"/>
    <w:rsid w:val="00B27D5D"/>
    <w:rsid w:val="00B3009D"/>
    <w:rsid w:val="00B301DA"/>
    <w:rsid w:val="00B3022D"/>
    <w:rsid w:val="00B3036B"/>
    <w:rsid w:val="00B3067B"/>
    <w:rsid w:val="00B30821"/>
    <w:rsid w:val="00B30ACF"/>
    <w:rsid w:val="00B311C9"/>
    <w:rsid w:val="00B31BE3"/>
    <w:rsid w:val="00B31C38"/>
    <w:rsid w:val="00B31D3F"/>
    <w:rsid w:val="00B31F67"/>
    <w:rsid w:val="00B32179"/>
    <w:rsid w:val="00B32346"/>
    <w:rsid w:val="00B3279D"/>
    <w:rsid w:val="00B328FA"/>
    <w:rsid w:val="00B329A5"/>
    <w:rsid w:val="00B32ADC"/>
    <w:rsid w:val="00B32B02"/>
    <w:rsid w:val="00B32B13"/>
    <w:rsid w:val="00B32F0E"/>
    <w:rsid w:val="00B32FC2"/>
    <w:rsid w:val="00B33279"/>
    <w:rsid w:val="00B33482"/>
    <w:rsid w:val="00B33580"/>
    <w:rsid w:val="00B3362D"/>
    <w:rsid w:val="00B33FAC"/>
    <w:rsid w:val="00B3405D"/>
    <w:rsid w:val="00B34520"/>
    <w:rsid w:val="00B345A4"/>
    <w:rsid w:val="00B34C36"/>
    <w:rsid w:val="00B35327"/>
    <w:rsid w:val="00B353EC"/>
    <w:rsid w:val="00B35B2A"/>
    <w:rsid w:val="00B35EC0"/>
    <w:rsid w:val="00B3600D"/>
    <w:rsid w:val="00B36131"/>
    <w:rsid w:val="00B368FA"/>
    <w:rsid w:val="00B36B15"/>
    <w:rsid w:val="00B36F17"/>
    <w:rsid w:val="00B372BD"/>
    <w:rsid w:val="00B37310"/>
    <w:rsid w:val="00B37365"/>
    <w:rsid w:val="00B37652"/>
    <w:rsid w:val="00B37ABB"/>
    <w:rsid w:val="00B4015F"/>
    <w:rsid w:val="00B4059E"/>
    <w:rsid w:val="00B4065C"/>
    <w:rsid w:val="00B406AD"/>
    <w:rsid w:val="00B406B2"/>
    <w:rsid w:val="00B40AC6"/>
    <w:rsid w:val="00B410AC"/>
    <w:rsid w:val="00B410FA"/>
    <w:rsid w:val="00B41238"/>
    <w:rsid w:val="00B41390"/>
    <w:rsid w:val="00B41537"/>
    <w:rsid w:val="00B4228D"/>
    <w:rsid w:val="00B42893"/>
    <w:rsid w:val="00B428BF"/>
    <w:rsid w:val="00B428F9"/>
    <w:rsid w:val="00B431EA"/>
    <w:rsid w:val="00B43313"/>
    <w:rsid w:val="00B43530"/>
    <w:rsid w:val="00B4372F"/>
    <w:rsid w:val="00B43BD2"/>
    <w:rsid w:val="00B43D6E"/>
    <w:rsid w:val="00B43D77"/>
    <w:rsid w:val="00B440F3"/>
    <w:rsid w:val="00B444E2"/>
    <w:rsid w:val="00B4459E"/>
    <w:rsid w:val="00B44691"/>
    <w:rsid w:val="00B44A24"/>
    <w:rsid w:val="00B44D5A"/>
    <w:rsid w:val="00B456CA"/>
    <w:rsid w:val="00B456D8"/>
    <w:rsid w:val="00B4584D"/>
    <w:rsid w:val="00B45B7B"/>
    <w:rsid w:val="00B45BA4"/>
    <w:rsid w:val="00B462F5"/>
    <w:rsid w:val="00B46694"/>
    <w:rsid w:val="00B468CD"/>
    <w:rsid w:val="00B46F4D"/>
    <w:rsid w:val="00B47236"/>
    <w:rsid w:val="00B475D6"/>
    <w:rsid w:val="00B47C67"/>
    <w:rsid w:val="00B47D79"/>
    <w:rsid w:val="00B47E9D"/>
    <w:rsid w:val="00B47EBA"/>
    <w:rsid w:val="00B47F33"/>
    <w:rsid w:val="00B50344"/>
    <w:rsid w:val="00B503FF"/>
    <w:rsid w:val="00B50714"/>
    <w:rsid w:val="00B50F18"/>
    <w:rsid w:val="00B514A8"/>
    <w:rsid w:val="00B5177A"/>
    <w:rsid w:val="00B51993"/>
    <w:rsid w:val="00B51A9E"/>
    <w:rsid w:val="00B52131"/>
    <w:rsid w:val="00B524AF"/>
    <w:rsid w:val="00B52A93"/>
    <w:rsid w:val="00B52B8E"/>
    <w:rsid w:val="00B52FFA"/>
    <w:rsid w:val="00B53092"/>
    <w:rsid w:val="00B5314E"/>
    <w:rsid w:val="00B532A1"/>
    <w:rsid w:val="00B53C6A"/>
    <w:rsid w:val="00B53E7A"/>
    <w:rsid w:val="00B54151"/>
    <w:rsid w:val="00B54204"/>
    <w:rsid w:val="00B542DD"/>
    <w:rsid w:val="00B543B6"/>
    <w:rsid w:val="00B5455F"/>
    <w:rsid w:val="00B5469C"/>
    <w:rsid w:val="00B5481C"/>
    <w:rsid w:val="00B54FD1"/>
    <w:rsid w:val="00B550CA"/>
    <w:rsid w:val="00B5516C"/>
    <w:rsid w:val="00B554D2"/>
    <w:rsid w:val="00B55A1B"/>
    <w:rsid w:val="00B56165"/>
    <w:rsid w:val="00B5622D"/>
    <w:rsid w:val="00B565A0"/>
    <w:rsid w:val="00B56982"/>
    <w:rsid w:val="00B56A23"/>
    <w:rsid w:val="00B56ACF"/>
    <w:rsid w:val="00B571E2"/>
    <w:rsid w:val="00B574E9"/>
    <w:rsid w:val="00B579B9"/>
    <w:rsid w:val="00B57ADC"/>
    <w:rsid w:val="00B6000F"/>
    <w:rsid w:val="00B60205"/>
    <w:rsid w:val="00B60255"/>
    <w:rsid w:val="00B602CF"/>
    <w:rsid w:val="00B6036D"/>
    <w:rsid w:val="00B60593"/>
    <w:rsid w:val="00B607C4"/>
    <w:rsid w:val="00B60E9D"/>
    <w:rsid w:val="00B6111B"/>
    <w:rsid w:val="00B611E9"/>
    <w:rsid w:val="00B6127F"/>
    <w:rsid w:val="00B613A2"/>
    <w:rsid w:val="00B616DD"/>
    <w:rsid w:val="00B61869"/>
    <w:rsid w:val="00B61894"/>
    <w:rsid w:val="00B61BEB"/>
    <w:rsid w:val="00B61C93"/>
    <w:rsid w:val="00B62782"/>
    <w:rsid w:val="00B6297C"/>
    <w:rsid w:val="00B62AC9"/>
    <w:rsid w:val="00B62D0A"/>
    <w:rsid w:val="00B62D12"/>
    <w:rsid w:val="00B63563"/>
    <w:rsid w:val="00B63629"/>
    <w:rsid w:val="00B6365E"/>
    <w:rsid w:val="00B63675"/>
    <w:rsid w:val="00B636C2"/>
    <w:rsid w:val="00B637BB"/>
    <w:rsid w:val="00B6380D"/>
    <w:rsid w:val="00B64A42"/>
    <w:rsid w:val="00B64ECF"/>
    <w:rsid w:val="00B64F67"/>
    <w:rsid w:val="00B65055"/>
    <w:rsid w:val="00B65342"/>
    <w:rsid w:val="00B656CF"/>
    <w:rsid w:val="00B65897"/>
    <w:rsid w:val="00B659E4"/>
    <w:rsid w:val="00B65E9D"/>
    <w:rsid w:val="00B65ECE"/>
    <w:rsid w:val="00B66036"/>
    <w:rsid w:val="00B66498"/>
    <w:rsid w:val="00B66770"/>
    <w:rsid w:val="00B668A8"/>
    <w:rsid w:val="00B66932"/>
    <w:rsid w:val="00B66A5F"/>
    <w:rsid w:val="00B66A62"/>
    <w:rsid w:val="00B66BE4"/>
    <w:rsid w:val="00B673FD"/>
    <w:rsid w:val="00B676F2"/>
    <w:rsid w:val="00B67AC9"/>
    <w:rsid w:val="00B67B27"/>
    <w:rsid w:val="00B70043"/>
    <w:rsid w:val="00B70364"/>
    <w:rsid w:val="00B705D4"/>
    <w:rsid w:val="00B70808"/>
    <w:rsid w:val="00B71212"/>
    <w:rsid w:val="00B71814"/>
    <w:rsid w:val="00B71869"/>
    <w:rsid w:val="00B71926"/>
    <w:rsid w:val="00B71ECC"/>
    <w:rsid w:val="00B71EF8"/>
    <w:rsid w:val="00B71FAA"/>
    <w:rsid w:val="00B7240A"/>
    <w:rsid w:val="00B72779"/>
    <w:rsid w:val="00B72790"/>
    <w:rsid w:val="00B7282F"/>
    <w:rsid w:val="00B7289E"/>
    <w:rsid w:val="00B72C4C"/>
    <w:rsid w:val="00B72E4A"/>
    <w:rsid w:val="00B72F06"/>
    <w:rsid w:val="00B7372A"/>
    <w:rsid w:val="00B737F8"/>
    <w:rsid w:val="00B7383E"/>
    <w:rsid w:val="00B738C8"/>
    <w:rsid w:val="00B73E96"/>
    <w:rsid w:val="00B741E7"/>
    <w:rsid w:val="00B74505"/>
    <w:rsid w:val="00B75074"/>
    <w:rsid w:val="00B751F4"/>
    <w:rsid w:val="00B7531B"/>
    <w:rsid w:val="00B75456"/>
    <w:rsid w:val="00B757F8"/>
    <w:rsid w:val="00B75887"/>
    <w:rsid w:val="00B75996"/>
    <w:rsid w:val="00B759E1"/>
    <w:rsid w:val="00B75E8B"/>
    <w:rsid w:val="00B76030"/>
    <w:rsid w:val="00B76172"/>
    <w:rsid w:val="00B76B98"/>
    <w:rsid w:val="00B76C57"/>
    <w:rsid w:val="00B76E9D"/>
    <w:rsid w:val="00B7705D"/>
    <w:rsid w:val="00B7739B"/>
    <w:rsid w:val="00B774AE"/>
    <w:rsid w:val="00B775F8"/>
    <w:rsid w:val="00B7778A"/>
    <w:rsid w:val="00B77BAE"/>
    <w:rsid w:val="00B80B09"/>
    <w:rsid w:val="00B80B7F"/>
    <w:rsid w:val="00B80BD3"/>
    <w:rsid w:val="00B80D91"/>
    <w:rsid w:val="00B810E2"/>
    <w:rsid w:val="00B81961"/>
    <w:rsid w:val="00B81D2D"/>
    <w:rsid w:val="00B82118"/>
    <w:rsid w:val="00B82638"/>
    <w:rsid w:val="00B82682"/>
    <w:rsid w:val="00B826CB"/>
    <w:rsid w:val="00B82803"/>
    <w:rsid w:val="00B82E64"/>
    <w:rsid w:val="00B83129"/>
    <w:rsid w:val="00B83224"/>
    <w:rsid w:val="00B8352A"/>
    <w:rsid w:val="00B835DE"/>
    <w:rsid w:val="00B83B35"/>
    <w:rsid w:val="00B83C28"/>
    <w:rsid w:val="00B83EEC"/>
    <w:rsid w:val="00B83FEA"/>
    <w:rsid w:val="00B846D6"/>
    <w:rsid w:val="00B8482B"/>
    <w:rsid w:val="00B84876"/>
    <w:rsid w:val="00B84C4C"/>
    <w:rsid w:val="00B84D38"/>
    <w:rsid w:val="00B84DA1"/>
    <w:rsid w:val="00B852F2"/>
    <w:rsid w:val="00B8595D"/>
    <w:rsid w:val="00B85A29"/>
    <w:rsid w:val="00B85AB5"/>
    <w:rsid w:val="00B85D78"/>
    <w:rsid w:val="00B861C4"/>
    <w:rsid w:val="00B86EB3"/>
    <w:rsid w:val="00B8702D"/>
    <w:rsid w:val="00B87596"/>
    <w:rsid w:val="00B87A14"/>
    <w:rsid w:val="00B87D4C"/>
    <w:rsid w:val="00B87F9D"/>
    <w:rsid w:val="00B90787"/>
    <w:rsid w:val="00B90890"/>
    <w:rsid w:val="00B90892"/>
    <w:rsid w:val="00B9091C"/>
    <w:rsid w:val="00B90ABC"/>
    <w:rsid w:val="00B90BC3"/>
    <w:rsid w:val="00B90D65"/>
    <w:rsid w:val="00B91074"/>
    <w:rsid w:val="00B91243"/>
    <w:rsid w:val="00B9126F"/>
    <w:rsid w:val="00B91C3F"/>
    <w:rsid w:val="00B92034"/>
    <w:rsid w:val="00B920CC"/>
    <w:rsid w:val="00B92523"/>
    <w:rsid w:val="00B926EA"/>
    <w:rsid w:val="00B9274F"/>
    <w:rsid w:val="00B93083"/>
    <w:rsid w:val="00B93134"/>
    <w:rsid w:val="00B931D5"/>
    <w:rsid w:val="00B93355"/>
    <w:rsid w:val="00B9383B"/>
    <w:rsid w:val="00B94023"/>
    <w:rsid w:val="00B940FD"/>
    <w:rsid w:val="00B9442C"/>
    <w:rsid w:val="00B95013"/>
    <w:rsid w:val="00B950D4"/>
    <w:rsid w:val="00B95786"/>
    <w:rsid w:val="00B95D95"/>
    <w:rsid w:val="00B96330"/>
    <w:rsid w:val="00B9636E"/>
    <w:rsid w:val="00B96708"/>
    <w:rsid w:val="00B969AA"/>
    <w:rsid w:val="00B96E90"/>
    <w:rsid w:val="00B96FC8"/>
    <w:rsid w:val="00B9722C"/>
    <w:rsid w:val="00B973A3"/>
    <w:rsid w:val="00B973FB"/>
    <w:rsid w:val="00B976B0"/>
    <w:rsid w:val="00B976D2"/>
    <w:rsid w:val="00B977CD"/>
    <w:rsid w:val="00B97BE2"/>
    <w:rsid w:val="00BA0504"/>
    <w:rsid w:val="00BA0915"/>
    <w:rsid w:val="00BA0D1A"/>
    <w:rsid w:val="00BA0DDA"/>
    <w:rsid w:val="00BA1360"/>
    <w:rsid w:val="00BA1823"/>
    <w:rsid w:val="00BA199E"/>
    <w:rsid w:val="00BA219E"/>
    <w:rsid w:val="00BA2707"/>
    <w:rsid w:val="00BA2772"/>
    <w:rsid w:val="00BA28F0"/>
    <w:rsid w:val="00BA29D6"/>
    <w:rsid w:val="00BA2A80"/>
    <w:rsid w:val="00BA2B0E"/>
    <w:rsid w:val="00BA2B51"/>
    <w:rsid w:val="00BA2B88"/>
    <w:rsid w:val="00BA2DB8"/>
    <w:rsid w:val="00BA348C"/>
    <w:rsid w:val="00BA34FE"/>
    <w:rsid w:val="00BA3617"/>
    <w:rsid w:val="00BA36F7"/>
    <w:rsid w:val="00BA3DF6"/>
    <w:rsid w:val="00BA3EE1"/>
    <w:rsid w:val="00BA3FBD"/>
    <w:rsid w:val="00BA4AF7"/>
    <w:rsid w:val="00BA4BE6"/>
    <w:rsid w:val="00BA56F6"/>
    <w:rsid w:val="00BA5CBC"/>
    <w:rsid w:val="00BA6019"/>
    <w:rsid w:val="00BA6341"/>
    <w:rsid w:val="00BA653E"/>
    <w:rsid w:val="00BA690C"/>
    <w:rsid w:val="00BA6BF8"/>
    <w:rsid w:val="00BA6D13"/>
    <w:rsid w:val="00BA711B"/>
    <w:rsid w:val="00BA7177"/>
    <w:rsid w:val="00BA7B42"/>
    <w:rsid w:val="00BA7E3E"/>
    <w:rsid w:val="00BB08DF"/>
    <w:rsid w:val="00BB0A9C"/>
    <w:rsid w:val="00BB0BF7"/>
    <w:rsid w:val="00BB0F22"/>
    <w:rsid w:val="00BB0FE8"/>
    <w:rsid w:val="00BB1032"/>
    <w:rsid w:val="00BB1246"/>
    <w:rsid w:val="00BB14E6"/>
    <w:rsid w:val="00BB1A72"/>
    <w:rsid w:val="00BB1B01"/>
    <w:rsid w:val="00BB1BA0"/>
    <w:rsid w:val="00BB1C14"/>
    <w:rsid w:val="00BB1CEC"/>
    <w:rsid w:val="00BB2793"/>
    <w:rsid w:val="00BB28C5"/>
    <w:rsid w:val="00BB2AF9"/>
    <w:rsid w:val="00BB2C60"/>
    <w:rsid w:val="00BB2CCF"/>
    <w:rsid w:val="00BB308F"/>
    <w:rsid w:val="00BB3671"/>
    <w:rsid w:val="00BB3674"/>
    <w:rsid w:val="00BB3AFD"/>
    <w:rsid w:val="00BB4034"/>
    <w:rsid w:val="00BB4173"/>
    <w:rsid w:val="00BB4561"/>
    <w:rsid w:val="00BB4A8A"/>
    <w:rsid w:val="00BB4B21"/>
    <w:rsid w:val="00BB4BE6"/>
    <w:rsid w:val="00BB4CCE"/>
    <w:rsid w:val="00BB4DBA"/>
    <w:rsid w:val="00BB4EE4"/>
    <w:rsid w:val="00BB578B"/>
    <w:rsid w:val="00BB5C45"/>
    <w:rsid w:val="00BB5C4A"/>
    <w:rsid w:val="00BB5D91"/>
    <w:rsid w:val="00BB5F92"/>
    <w:rsid w:val="00BB603D"/>
    <w:rsid w:val="00BB606C"/>
    <w:rsid w:val="00BB6321"/>
    <w:rsid w:val="00BB66FD"/>
    <w:rsid w:val="00BB68DE"/>
    <w:rsid w:val="00BB6A59"/>
    <w:rsid w:val="00BB764D"/>
    <w:rsid w:val="00BB774D"/>
    <w:rsid w:val="00BC014E"/>
    <w:rsid w:val="00BC023C"/>
    <w:rsid w:val="00BC075B"/>
    <w:rsid w:val="00BC076A"/>
    <w:rsid w:val="00BC0968"/>
    <w:rsid w:val="00BC1097"/>
    <w:rsid w:val="00BC11BF"/>
    <w:rsid w:val="00BC12BC"/>
    <w:rsid w:val="00BC16D6"/>
    <w:rsid w:val="00BC1736"/>
    <w:rsid w:val="00BC1C88"/>
    <w:rsid w:val="00BC1D7C"/>
    <w:rsid w:val="00BC21D5"/>
    <w:rsid w:val="00BC241F"/>
    <w:rsid w:val="00BC2D21"/>
    <w:rsid w:val="00BC306F"/>
    <w:rsid w:val="00BC31B7"/>
    <w:rsid w:val="00BC34F5"/>
    <w:rsid w:val="00BC3824"/>
    <w:rsid w:val="00BC3BEB"/>
    <w:rsid w:val="00BC3EC7"/>
    <w:rsid w:val="00BC3F7E"/>
    <w:rsid w:val="00BC4004"/>
    <w:rsid w:val="00BC419C"/>
    <w:rsid w:val="00BC4324"/>
    <w:rsid w:val="00BC474A"/>
    <w:rsid w:val="00BC485F"/>
    <w:rsid w:val="00BC49F9"/>
    <w:rsid w:val="00BC4D27"/>
    <w:rsid w:val="00BC50D2"/>
    <w:rsid w:val="00BC556C"/>
    <w:rsid w:val="00BC560C"/>
    <w:rsid w:val="00BC580B"/>
    <w:rsid w:val="00BC5C88"/>
    <w:rsid w:val="00BC6389"/>
    <w:rsid w:val="00BC6678"/>
    <w:rsid w:val="00BC66B5"/>
    <w:rsid w:val="00BC6E0C"/>
    <w:rsid w:val="00BC6EAA"/>
    <w:rsid w:val="00BC7027"/>
    <w:rsid w:val="00BC72F1"/>
    <w:rsid w:val="00BC761D"/>
    <w:rsid w:val="00BC7859"/>
    <w:rsid w:val="00BC787D"/>
    <w:rsid w:val="00BC78F5"/>
    <w:rsid w:val="00BC7D3E"/>
    <w:rsid w:val="00BD019F"/>
    <w:rsid w:val="00BD024F"/>
    <w:rsid w:val="00BD05D9"/>
    <w:rsid w:val="00BD0620"/>
    <w:rsid w:val="00BD073E"/>
    <w:rsid w:val="00BD0ADD"/>
    <w:rsid w:val="00BD0B8D"/>
    <w:rsid w:val="00BD1228"/>
    <w:rsid w:val="00BD13FA"/>
    <w:rsid w:val="00BD171D"/>
    <w:rsid w:val="00BD1998"/>
    <w:rsid w:val="00BD1E11"/>
    <w:rsid w:val="00BD1E73"/>
    <w:rsid w:val="00BD24D2"/>
    <w:rsid w:val="00BD2898"/>
    <w:rsid w:val="00BD2B04"/>
    <w:rsid w:val="00BD378C"/>
    <w:rsid w:val="00BD3A54"/>
    <w:rsid w:val="00BD3A8C"/>
    <w:rsid w:val="00BD3B96"/>
    <w:rsid w:val="00BD3DA5"/>
    <w:rsid w:val="00BD4D33"/>
    <w:rsid w:val="00BD4E0F"/>
    <w:rsid w:val="00BD5159"/>
    <w:rsid w:val="00BD59E8"/>
    <w:rsid w:val="00BD5DBD"/>
    <w:rsid w:val="00BD6049"/>
    <w:rsid w:val="00BD665E"/>
    <w:rsid w:val="00BD66D0"/>
    <w:rsid w:val="00BD682E"/>
    <w:rsid w:val="00BD68C3"/>
    <w:rsid w:val="00BD69D2"/>
    <w:rsid w:val="00BD6A8A"/>
    <w:rsid w:val="00BD6D44"/>
    <w:rsid w:val="00BD72E2"/>
    <w:rsid w:val="00BD731A"/>
    <w:rsid w:val="00BD7A16"/>
    <w:rsid w:val="00BE02EB"/>
    <w:rsid w:val="00BE0724"/>
    <w:rsid w:val="00BE0B89"/>
    <w:rsid w:val="00BE0DF5"/>
    <w:rsid w:val="00BE133E"/>
    <w:rsid w:val="00BE14E4"/>
    <w:rsid w:val="00BE193D"/>
    <w:rsid w:val="00BE1A83"/>
    <w:rsid w:val="00BE225F"/>
    <w:rsid w:val="00BE2358"/>
    <w:rsid w:val="00BE2388"/>
    <w:rsid w:val="00BE277F"/>
    <w:rsid w:val="00BE2B89"/>
    <w:rsid w:val="00BE2BB4"/>
    <w:rsid w:val="00BE3185"/>
    <w:rsid w:val="00BE3338"/>
    <w:rsid w:val="00BE34C8"/>
    <w:rsid w:val="00BE361B"/>
    <w:rsid w:val="00BE3A37"/>
    <w:rsid w:val="00BE3B7C"/>
    <w:rsid w:val="00BE3B9B"/>
    <w:rsid w:val="00BE3F06"/>
    <w:rsid w:val="00BE42CF"/>
    <w:rsid w:val="00BE4838"/>
    <w:rsid w:val="00BE5177"/>
    <w:rsid w:val="00BE5312"/>
    <w:rsid w:val="00BE579F"/>
    <w:rsid w:val="00BE5BFA"/>
    <w:rsid w:val="00BE5FB7"/>
    <w:rsid w:val="00BE6157"/>
    <w:rsid w:val="00BE64B9"/>
    <w:rsid w:val="00BE6754"/>
    <w:rsid w:val="00BE6C31"/>
    <w:rsid w:val="00BE6C64"/>
    <w:rsid w:val="00BE702B"/>
    <w:rsid w:val="00BE711C"/>
    <w:rsid w:val="00BE7427"/>
    <w:rsid w:val="00BE7548"/>
    <w:rsid w:val="00BE7C6B"/>
    <w:rsid w:val="00BE7E6C"/>
    <w:rsid w:val="00BE7F1E"/>
    <w:rsid w:val="00BF0061"/>
    <w:rsid w:val="00BF0209"/>
    <w:rsid w:val="00BF0348"/>
    <w:rsid w:val="00BF0A20"/>
    <w:rsid w:val="00BF0B54"/>
    <w:rsid w:val="00BF1436"/>
    <w:rsid w:val="00BF1961"/>
    <w:rsid w:val="00BF1D49"/>
    <w:rsid w:val="00BF1ECB"/>
    <w:rsid w:val="00BF1F06"/>
    <w:rsid w:val="00BF22E3"/>
    <w:rsid w:val="00BF2575"/>
    <w:rsid w:val="00BF2B4D"/>
    <w:rsid w:val="00BF2DD0"/>
    <w:rsid w:val="00BF3099"/>
    <w:rsid w:val="00BF314D"/>
    <w:rsid w:val="00BF37DF"/>
    <w:rsid w:val="00BF380B"/>
    <w:rsid w:val="00BF3B68"/>
    <w:rsid w:val="00BF3CC7"/>
    <w:rsid w:val="00BF3D36"/>
    <w:rsid w:val="00BF4071"/>
    <w:rsid w:val="00BF4153"/>
    <w:rsid w:val="00BF4551"/>
    <w:rsid w:val="00BF47E1"/>
    <w:rsid w:val="00BF531F"/>
    <w:rsid w:val="00BF53BF"/>
    <w:rsid w:val="00BF55CD"/>
    <w:rsid w:val="00BF56B3"/>
    <w:rsid w:val="00BF570A"/>
    <w:rsid w:val="00BF5744"/>
    <w:rsid w:val="00BF59E5"/>
    <w:rsid w:val="00BF5C70"/>
    <w:rsid w:val="00BF5CEF"/>
    <w:rsid w:val="00BF604B"/>
    <w:rsid w:val="00BF60C2"/>
    <w:rsid w:val="00BF62B9"/>
    <w:rsid w:val="00BF6465"/>
    <w:rsid w:val="00BF68DD"/>
    <w:rsid w:val="00BF6949"/>
    <w:rsid w:val="00BF7124"/>
    <w:rsid w:val="00BF7289"/>
    <w:rsid w:val="00BF784D"/>
    <w:rsid w:val="00BF7899"/>
    <w:rsid w:val="00BF7A09"/>
    <w:rsid w:val="00C00032"/>
    <w:rsid w:val="00C003DD"/>
    <w:rsid w:val="00C006F0"/>
    <w:rsid w:val="00C00796"/>
    <w:rsid w:val="00C0084F"/>
    <w:rsid w:val="00C00B6E"/>
    <w:rsid w:val="00C00FE8"/>
    <w:rsid w:val="00C01436"/>
    <w:rsid w:val="00C01557"/>
    <w:rsid w:val="00C01C6A"/>
    <w:rsid w:val="00C02064"/>
    <w:rsid w:val="00C024D5"/>
    <w:rsid w:val="00C02540"/>
    <w:rsid w:val="00C02542"/>
    <w:rsid w:val="00C0269F"/>
    <w:rsid w:val="00C02EBE"/>
    <w:rsid w:val="00C03387"/>
    <w:rsid w:val="00C0352B"/>
    <w:rsid w:val="00C03548"/>
    <w:rsid w:val="00C03878"/>
    <w:rsid w:val="00C03D7E"/>
    <w:rsid w:val="00C043E5"/>
    <w:rsid w:val="00C0442D"/>
    <w:rsid w:val="00C04A46"/>
    <w:rsid w:val="00C04BBF"/>
    <w:rsid w:val="00C04FE1"/>
    <w:rsid w:val="00C0507D"/>
    <w:rsid w:val="00C05247"/>
    <w:rsid w:val="00C052A3"/>
    <w:rsid w:val="00C05688"/>
    <w:rsid w:val="00C056D1"/>
    <w:rsid w:val="00C0579E"/>
    <w:rsid w:val="00C05C7F"/>
    <w:rsid w:val="00C0642F"/>
    <w:rsid w:val="00C067A3"/>
    <w:rsid w:val="00C069C0"/>
    <w:rsid w:val="00C06EB2"/>
    <w:rsid w:val="00C06FEC"/>
    <w:rsid w:val="00C07433"/>
    <w:rsid w:val="00C076F5"/>
    <w:rsid w:val="00C07AA8"/>
    <w:rsid w:val="00C07B7E"/>
    <w:rsid w:val="00C07C0B"/>
    <w:rsid w:val="00C07CD7"/>
    <w:rsid w:val="00C07E78"/>
    <w:rsid w:val="00C10324"/>
    <w:rsid w:val="00C1039F"/>
    <w:rsid w:val="00C10408"/>
    <w:rsid w:val="00C105B7"/>
    <w:rsid w:val="00C10BA0"/>
    <w:rsid w:val="00C10CA7"/>
    <w:rsid w:val="00C10D35"/>
    <w:rsid w:val="00C10D9C"/>
    <w:rsid w:val="00C10E29"/>
    <w:rsid w:val="00C10F23"/>
    <w:rsid w:val="00C1141E"/>
    <w:rsid w:val="00C11488"/>
    <w:rsid w:val="00C11625"/>
    <w:rsid w:val="00C1174C"/>
    <w:rsid w:val="00C12379"/>
    <w:rsid w:val="00C12554"/>
    <w:rsid w:val="00C127B0"/>
    <w:rsid w:val="00C12999"/>
    <w:rsid w:val="00C12A87"/>
    <w:rsid w:val="00C12C2E"/>
    <w:rsid w:val="00C12D9A"/>
    <w:rsid w:val="00C12F47"/>
    <w:rsid w:val="00C1386E"/>
    <w:rsid w:val="00C1389E"/>
    <w:rsid w:val="00C13B77"/>
    <w:rsid w:val="00C13E6F"/>
    <w:rsid w:val="00C14034"/>
    <w:rsid w:val="00C1412B"/>
    <w:rsid w:val="00C144F5"/>
    <w:rsid w:val="00C1454F"/>
    <w:rsid w:val="00C14C40"/>
    <w:rsid w:val="00C14E36"/>
    <w:rsid w:val="00C15199"/>
    <w:rsid w:val="00C1525D"/>
    <w:rsid w:val="00C153D9"/>
    <w:rsid w:val="00C15AEC"/>
    <w:rsid w:val="00C15DCE"/>
    <w:rsid w:val="00C169C8"/>
    <w:rsid w:val="00C16A44"/>
    <w:rsid w:val="00C16AAE"/>
    <w:rsid w:val="00C16F36"/>
    <w:rsid w:val="00C1705A"/>
    <w:rsid w:val="00C17213"/>
    <w:rsid w:val="00C17651"/>
    <w:rsid w:val="00C1772E"/>
    <w:rsid w:val="00C17873"/>
    <w:rsid w:val="00C1798F"/>
    <w:rsid w:val="00C17A36"/>
    <w:rsid w:val="00C17BAE"/>
    <w:rsid w:val="00C20006"/>
    <w:rsid w:val="00C20529"/>
    <w:rsid w:val="00C20854"/>
    <w:rsid w:val="00C208BC"/>
    <w:rsid w:val="00C20D11"/>
    <w:rsid w:val="00C20F95"/>
    <w:rsid w:val="00C214B1"/>
    <w:rsid w:val="00C219C0"/>
    <w:rsid w:val="00C21A6D"/>
    <w:rsid w:val="00C21A87"/>
    <w:rsid w:val="00C21CC9"/>
    <w:rsid w:val="00C21EC4"/>
    <w:rsid w:val="00C221A8"/>
    <w:rsid w:val="00C22248"/>
    <w:rsid w:val="00C2282C"/>
    <w:rsid w:val="00C22B54"/>
    <w:rsid w:val="00C22DE5"/>
    <w:rsid w:val="00C22FBF"/>
    <w:rsid w:val="00C233BA"/>
    <w:rsid w:val="00C23753"/>
    <w:rsid w:val="00C241B9"/>
    <w:rsid w:val="00C241BE"/>
    <w:rsid w:val="00C24271"/>
    <w:rsid w:val="00C2457E"/>
    <w:rsid w:val="00C245ED"/>
    <w:rsid w:val="00C246BF"/>
    <w:rsid w:val="00C24DA6"/>
    <w:rsid w:val="00C24E5A"/>
    <w:rsid w:val="00C25878"/>
    <w:rsid w:val="00C25A38"/>
    <w:rsid w:val="00C2610B"/>
    <w:rsid w:val="00C26336"/>
    <w:rsid w:val="00C26382"/>
    <w:rsid w:val="00C2653E"/>
    <w:rsid w:val="00C2683A"/>
    <w:rsid w:val="00C26C9E"/>
    <w:rsid w:val="00C27156"/>
    <w:rsid w:val="00C27220"/>
    <w:rsid w:val="00C27677"/>
    <w:rsid w:val="00C27880"/>
    <w:rsid w:val="00C278B5"/>
    <w:rsid w:val="00C27A00"/>
    <w:rsid w:val="00C27D09"/>
    <w:rsid w:val="00C27D64"/>
    <w:rsid w:val="00C27FD0"/>
    <w:rsid w:val="00C300EC"/>
    <w:rsid w:val="00C302E5"/>
    <w:rsid w:val="00C307FB"/>
    <w:rsid w:val="00C3093A"/>
    <w:rsid w:val="00C309B2"/>
    <w:rsid w:val="00C30F25"/>
    <w:rsid w:val="00C31047"/>
    <w:rsid w:val="00C31425"/>
    <w:rsid w:val="00C31471"/>
    <w:rsid w:val="00C31497"/>
    <w:rsid w:val="00C31585"/>
    <w:rsid w:val="00C3158B"/>
    <w:rsid w:val="00C31AB0"/>
    <w:rsid w:val="00C31AEF"/>
    <w:rsid w:val="00C31E0C"/>
    <w:rsid w:val="00C321EF"/>
    <w:rsid w:val="00C32434"/>
    <w:rsid w:val="00C3263F"/>
    <w:rsid w:val="00C32B4A"/>
    <w:rsid w:val="00C32E6F"/>
    <w:rsid w:val="00C338C7"/>
    <w:rsid w:val="00C33975"/>
    <w:rsid w:val="00C33A8E"/>
    <w:rsid w:val="00C33ED2"/>
    <w:rsid w:val="00C341C1"/>
    <w:rsid w:val="00C346F8"/>
    <w:rsid w:val="00C348AB"/>
    <w:rsid w:val="00C348AF"/>
    <w:rsid w:val="00C34982"/>
    <w:rsid w:val="00C34A91"/>
    <w:rsid w:val="00C34E14"/>
    <w:rsid w:val="00C350F1"/>
    <w:rsid w:val="00C35319"/>
    <w:rsid w:val="00C35743"/>
    <w:rsid w:val="00C35EE1"/>
    <w:rsid w:val="00C36812"/>
    <w:rsid w:val="00C36AE2"/>
    <w:rsid w:val="00C36BD6"/>
    <w:rsid w:val="00C36D06"/>
    <w:rsid w:val="00C37115"/>
    <w:rsid w:val="00C3748B"/>
    <w:rsid w:val="00C3779F"/>
    <w:rsid w:val="00C377D3"/>
    <w:rsid w:val="00C377F3"/>
    <w:rsid w:val="00C37950"/>
    <w:rsid w:val="00C37B78"/>
    <w:rsid w:val="00C37DE5"/>
    <w:rsid w:val="00C404DF"/>
    <w:rsid w:val="00C40639"/>
    <w:rsid w:val="00C40771"/>
    <w:rsid w:val="00C40AA5"/>
    <w:rsid w:val="00C40D39"/>
    <w:rsid w:val="00C40F9A"/>
    <w:rsid w:val="00C40FD7"/>
    <w:rsid w:val="00C418CB"/>
    <w:rsid w:val="00C420BC"/>
    <w:rsid w:val="00C42104"/>
    <w:rsid w:val="00C4216B"/>
    <w:rsid w:val="00C42350"/>
    <w:rsid w:val="00C424D4"/>
    <w:rsid w:val="00C42AC9"/>
    <w:rsid w:val="00C42AEF"/>
    <w:rsid w:val="00C42BB0"/>
    <w:rsid w:val="00C42C34"/>
    <w:rsid w:val="00C42FA0"/>
    <w:rsid w:val="00C433A6"/>
    <w:rsid w:val="00C4344D"/>
    <w:rsid w:val="00C43BB7"/>
    <w:rsid w:val="00C44451"/>
    <w:rsid w:val="00C446A6"/>
    <w:rsid w:val="00C44ACA"/>
    <w:rsid w:val="00C44C99"/>
    <w:rsid w:val="00C44EF9"/>
    <w:rsid w:val="00C4546B"/>
    <w:rsid w:val="00C455B4"/>
    <w:rsid w:val="00C45815"/>
    <w:rsid w:val="00C45AD8"/>
    <w:rsid w:val="00C45C09"/>
    <w:rsid w:val="00C463CD"/>
    <w:rsid w:val="00C467C4"/>
    <w:rsid w:val="00C471E9"/>
    <w:rsid w:val="00C47371"/>
    <w:rsid w:val="00C47506"/>
    <w:rsid w:val="00C475DC"/>
    <w:rsid w:val="00C47AEF"/>
    <w:rsid w:val="00C47BDC"/>
    <w:rsid w:val="00C47C2D"/>
    <w:rsid w:val="00C5004C"/>
    <w:rsid w:val="00C50764"/>
    <w:rsid w:val="00C50A25"/>
    <w:rsid w:val="00C510C3"/>
    <w:rsid w:val="00C5113A"/>
    <w:rsid w:val="00C5175B"/>
    <w:rsid w:val="00C51DC7"/>
    <w:rsid w:val="00C5201B"/>
    <w:rsid w:val="00C52BA4"/>
    <w:rsid w:val="00C530A5"/>
    <w:rsid w:val="00C53331"/>
    <w:rsid w:val="00C5356F"/>
    <w:rsid w:val="00C53A00"/>
    <w:rsid w:val="00C53DC9"/>
    <w:rsid w:val="00C53DEB"/>
    <w:rsid w:val="00C541BE"/>
    <w:rsid w:val="00C541F6"/>
    <w:rsid w:val="00C54482"/>
    <w:rsid w:val="00C54AC6"/>
    <w:rsid w:val="00C54E01"/>
    <w:rsid w:val="00C54EBB"/>
    <w:rsid w:val="00C55037"/>
    <w:rsid w:val="00C5512F"/>
    <w:rsid w:val="00C55271"/>
    <w:rsid w:val="00C5538D"/>
    <w:rsid w:val="00C5599D"/>
    <w:rsid w:val="00C55DB2"/>
    <w:rsid w:val="00C55DB5"/>
    <w:rsid w:val="00C55F64"/>
    <w:rsid w:val="00C5609C"/>
    <w:rsid w:val="00C5677A"/>
    <w:rsid w:val="00C56D31"/>
    <w:rsid w:val="00C57113"/>
    <w:rsid w:val="00C57148"/>
    <w:rsid w:val="00C57C26"/>
    <w:rsid w:val="00C57ED2"/>
    <w:rsid w:val="00C57FD8"/>
    <w:rsid w:val="00C60363"/>
    <w:rsid w:val="00C60982"/>
    <w:rsid w:val="00C60B91"/>
    <w:rsid w:val="00C60BD8"/>
    <w:rsid w:val="00C60E20"/>
    <w:rsid w:val="00C61A46"/>
    <w:rsid w:val="00C6216A"/>
    <w:rsid w:val="00C62312"/>
    <w:rsid w:val="00C62827"/>
    <w:rsid w:val="00C62B84"/>
    <w:rsid w:val="00C63265"/>
    <w:rsid w:val="00C63396"/>
    <w:rsid w:val="00C639FC"/>
    <w:rsid w:val="00C63AB8"/>
    <w:rsid w:val="00C63C1A"/>
    <w:rsid w:val="00C63DB5"/>
    <w:rsid w:val="00C6405E"/>
    <w:rsid w:val="00C64118"/>
    <w:rsid w:val="00C6436B"/>
    <w:rsid w:val="00C64933"/>
    <w:rsid w:val="00C64C1C"/>
    <w:rsid w:val="00C64C7D"/>
    <w:rsid w:val="00C65549"/>
    <w:rsid w:val="00C65A81"/>
    <w:rsid w:val="00C65B1E"/>
    <w:rsid w:val="00C66075"/>
    <w:rsid w:val="00C662FE"/>
    <w:rsid w:val="00C6650C"/>
    <w:rsid w:val="00C66824"/>
    <w:rsid w:val="00C6710E"/>
    <w:rsid w:val="00C67246"/>
    <w:rsid w:val="00C6734C"/>
    <w:rsid w:val="00C677B6"/>
    <w:rsid w:val="00C67864"/>
    <w:rsid w:val="00C67960"/>
    <w:rsid w:val="00C7009A"/>
    <w:rsid w:val="00C70125"/>
    <w:rsid w:val="00C7057C"/>
    <w:rsid w:val="00C706C5"/>
    <w:rsid w:val="00C70A55"/>
    <w:rsid w:val="00C71032"/>
    <w:rsid w:val="00C717DF"/>
    <w:rsid w:val="00C718D9"/>
    <w:rsid w:val="00C71EB0"/>
    <w:rsid w:val="00C723BF"/>
    <w:rsid w:val="00C724D7"/>
    <w:rsid w:val="00C726E8"/>
    <w:rsid w:val="00C72910"/>
    <w:rsid w:val="00C72D57"/>
    <w:rsid w:val="00C72E75"/>
    <w:rsid w:val="00C733A1"/>
    <w:rsid w:val="00C73460"/>
    <w:rsid w:val="00C736FE"/>
    <w:rsid w:val="00C73CC0"/>
    <w:rsid w:val="00C73EAD"/>
    <w:rsid w:val="00C7401C"/>
    <w:rsid w:val="00C747C8"/>
    <w:rsid w:val="00C74AB0"/>
    <w:rsid w:val="00C74EC8"/>
    <w:rsid w:val="00C74FAC"/>
    <w:rsid w:val="00C7593F"/>
    <w:rsid w:val="00C75A22"/>
    <w:rsid w:val="00C75E1A"/>
    <w:rsid w:val="00C762E2"/>
    <w:rsid w:val="00C7640B"/>
    <w:rsid w:val="00C76701"/>
    <w:rsid w:val="00C768B9"/>
    <w:rsid w:val="00C76AE8"/>
    <w:rsid w:val="00C76E96"/>
    <w:rsid w:val="00C7718A"/>
    <w:rsid w:val="00C77466"/>
    <w:rsid w:val="00C77F71"/>
    <w:rsid w:val="00C8003D"/>
    <w:rsid w:val="00C807D5"/>
    <w:rsid w:val="00C80E2B"/>
    <w:rsid w:val="00C8124A"/>
    <w:rsid w:val="00C81424"/>
    <w:rsid w:val="00C818DB"/>
    <w:rsid w:val="00C81A07"/>
    <w:rsid w:val="00C81B7E"/>
    <w:rsid w:val="00C82269"/>
    <w:rsid w:val="00C822EB"/>
    <w:rsid w:val="00C8240C"/>
    <w:rsid w:val="00C82671"/>
    <w:rsid w:val="00C826F7"/>
    <w:rsid w:val="00C8275D"/>
    <w:rsid w:val="00C82BB9"/>
    <w:rsid w:val="00C82E2D"/>
    <w:rsid w:val="00C83472"/>
    <w:rsid w:val="00C839B2"/>
    <w:rsid w:val="00C839F2"/>
    <w:rsid w:val="00C83CEE"/>
    <w:rsid w:val="00C8476D"/>
    <w:rsid w:val="00C848CF"/>
    <w:rsid w:val="00C849AC"/>
    <w:rsid w:val="00C84FBB"/>
    <w:rsid w:val="00C84FD4"/>
    <w:rsid w:val="00C85023"/>
    <w:rsid w:val="00C8522E"/>
    <w:rsid w:val="00C85265"/>
    <w:rsid w:val="00C859CB"/>
    <w:rsid w:val="00C860D2"/>
    <w:rsid w:val="00C86DFB"/>
    <w:rsid w:val="00C86F7C"/>
    <w:rsid w:val="00C87213"/>
    <w:rsid w:val="00C874CA"/>
    <w:rsid w:val="00C87717"/>
    <w:rsid w:val="00C87753"/>
    <w:rsid w:val="00C87B57"/>
    <w:rsid w:val="00C87EF5"/>
    <w:rsid w:val="00C90157"/>
    <w:rsid w:val="00C905BA"/>
    <w:rsid w:val="00C9080B"/>
    <w:rsid w:val="00C90884"/>
    <w:rsid w:val="00C90B6E"/>
    <w:rsid w:val="00C90FC2"/>
    <w:rsid w:val="00C91159"/>
    <w:rsid w:val="00C9122F"/>
    <w:rsid w:val="00C91336"/>
    <w:rsid w:val="00C913BE"/>
    <w:rsid w:val="00C91554"/>
    <w:rsid w:val="00C9176E"/>
    <w:rsid w:val="00C91A22"/>
    <w:rsid w:val="00C91BF8"/>
    <w:rsid w:val="00C92017"/>
    <w:rsid w:val="00C922DF"/>
    <w:rsid w:val="00C923F7"/>
    <w:rsid w:val="00C924AC"/>
    <w:rsid w:val="00C92508"/>
    <w:rsid w:val="00C925C9"/>
    <w:rsid w:val="00C92757"/>
    <w:rsid w:val="00C92A6A"/>
    <w:rsid w:val="00C92B49"/>
    <w:rsid w:val="00C92CB1"/>
    <w:rsid w:val="00C92D90"/>
    <w:rsid w:val="00C931D7"/>
    <w:rsid w:val="00C93202"/>
    <w:rsid w:val="00C93359"/>
    <w:rsid w:val="00C934B6"/>
    <w:rsid w:val="00C936B4"/>
    <w:rsid w:val="00C93841"/>
    <w:rsid w:val="00C93936"/>
    <w:rsid w:val="00C93C31"/>
    <w:rsid w:val="00C93D00"/>
    <w:rsid w:val="00C94598"/>
    <w:rsid w:val="00C94671"/>
    <w:rsid w:val="00C9470C"/>
    <w:rsid w:val="00C94737"/>
    <w:rsid w:val="00C94933"/>
    <w:rsid w:val="00C94D6B"/>
    <w:rsid w:val="00C95693"/>
    <w:rsid w:val="00C95744"/>
    <w:rsid w:val="00C95D67"/>
    <w:rsid w:val="00C961D6"/>
    <w:rsid w:val="00C96434"/>
    <w:rsid w:val="00C968FC"/>
    <w:rsid w:val="00C96901"/>
    <w:rsid w:val="00C96F04"/>
    <w:rsid w:val="00C971B8"/>
    <w:rsid w:val="00C97516"/>
    <w:rsid w:val="00C9764C"/>
    <w:rsid w:val="00C9771C"/>
    <w:rsid w:val="00C97A93"/>
    <w:rsid w:val="00C97B9D"/>
    <w:rsid w:val="00C97E4B"/>
    <w:rsid w:val="00CA00BB"/>
    <w:rsid w:val="00CA06FB"/>
    <w:rsid w:val="00CA091A"/>
    <w:rsid w:val="00CA0941"/>
    <w:rsid w:val="00CA106D"/>
    <w:rsid w:val="00CA1677"/>
    <w:rsid w:val="00CA1C03"/>
    <w:rsid w:val="00CA1E84"/>
    <w:rsid w:val="00CA1FE0"/>
    <w:rsid w:val="00CA2087"/>
    <w:rsid w:val="00CA2289"/>
    <w:rsid w:val="00CA26F9"/>
    <w:rsid w:val="00CA28FF"/>
    <w:rsid w:val="00CA2AD7"/>
    <w:rsid w:val="00CA2B42"/>
    <w:rsid w:val="00CA2E1E"/>
    <w:rsid w:val="00CA31B3"/>
    <w:rsid w:val="00CA384B"/>
    <w:rsid w:val="00CA3E5C"/>
    <w:rsid w:val="00CA441A"/>
    <w:rsid w:val="00CA45A6"/>
    <w:rsid w:val="00CA49A9"/>
    <w:rsid w:val="00CA49FB"/>
    <w:rsid w:val="00CA4E1A"/>
    <w:rsid w:val="00CA51D4"/>
    <w:rsid w:val="00CA56AB"/>
    <w:rsid w:val="00CA5734"/>
    <w:rsid w:val="00CA5C3B"/>
    <w:rsid w:val="00CA5C4F"/>
    <w:rsid w:val="00CA5CF2"/>
    <w:rsid w:val="00CA5D7E"/>
    <w:rsid w:val="00CA5DEE"/>
    <w:rsid w:val="00CA5F2A"/>
    <w:rsid w:val="00CA5F32"/>
    <w:rsid w:val="00CA6A8D"/>
    <w:rsid w:val="00CA738E"/>
    <w:rsid w:val="00CA773D"/>
    <w:rsid w:val="00CA7AF7"/>
    <w:rsid w:val="00CA7F4D"/>
    <w:rsid w:val="00CB01F3"/>
    <w:rsid w:val="00CB02C8"/>
    <w:rsid w:val="00CB0393"/>
    <w:rsid w:val="00CB0A40"/>
    <w:rsid w:val="00CB0D53"/>
    <w:rsid w:val="00CB1131"/>
    <w:rsid w:val="00CB122F"/>
    <w:rsid w:val="00CB13C7"/>
    <w:rsid w:val="00CB19E9"/>
    <w:rsid w:val="00CB1A10"/>
    <w:rsid w:val="00CB1B42"/>
    <w:rsid w:val="00CB1B4A"/>
    <w:rsid w:val="00CB1FE9"/>
    <w:rsid w:val="00CB2188"/>
    <w:rsid w:val="00CB243E"/>
    <w:rsid w:val="00CB2AA8"/>
    <w:rsid w:val="00CB2F57"/>
    <w:rsid w:val="00CB3429"/>
    <w:rsid w:val="00CB34AA"/>
    <w:rsid w:val="00CB3B98"/>
    <w:rsid w:val="00CB3FA3"/>
    <w:rsid w:val="00CB4343"/>
    <w:rsid w:val="00CB472F"/>
    <w:rsid w:val="00CB48DA"/>
    <w:rsid w:val="00CB49D1"/>
    <w:rsid w:val="00CB5178"/>
    <w:rsid w:val="00CB54F5"/>
    <w:rsid w:val="00CB5656"/>
    <w:rsid w:val="00CB576F"/>
    <w:rsid w:val="00CB5A75"/>
    <w:rsid w:val="00CB5A77"/>
    <w:rsid w:val="00CB5C6D"/>
    <w:rsid w:val="00CB617E"/>
    <w:rsid w:val="00CB64A8"/>
    <w:rsid w:val="00CB6D05"/>
    <w:rsid w:val="00CB6EE8"/>
    <w:rsid w:val="00CB70F8"/>
    <w:rsid w:val="00CB7CD2"/>
    <w:rsid w:val="00CB7D34"/>
    <w:rsid w:val="00CB7E80"/>
    <w:rsid w:val="00CC0072"/>
    <w:rsid w:val="00CC02D4"/>
    <w:rsid w:val="00CC0E74"/>
    <w:rsid w:val="00CC0ECB"/>
    <w:rsid w:val="00CC1035"/>
    <w:rsid w:val="00CC10DC"/>
    <w:rsid w:val="00CC10EF"/>
    <w:rsid w:val="00CC11E6"/>
    <w:rsid w:val="00CC140A"/>
    <w:rsid w:val="00CC1AA7"/>
    <w:rsid w:val="00CC2102"/>
    <w:rsid w:val="00CC2313"/>
    <w:rsid w:val="00CC25A1"/>
    <w:rsid w:val="00CC29EB"/>
    <w:rsid w:val="00CC2D77"/>
    <w:rsid w:val="00CC2D7C"/>
    <w:rsid w:val="00CC2E28"/>
    <w:rsid w:val="00CC2EA4"/>
    <w:rsid w:val="00CC30B5"/>
    <w:rsid w:val="00CC38AF"/>
    <w:rsid w:val="00CC41D4"/>
    <w:rsid w:val="00CC4969"/>
    <w:rsid w:val="00CC4E9B"/>
    <w:rsid w:val="00CC4F5C"/>
    <w:rsid w:val="00CC4F9F"/>
    <w:rsid w:val="00CC537F"/>
    <w:rsid w:val="00CC5611"/>
    <w:rsid w:val="00CC5F96"/>
    <w:rsid w:val="00CC6161"/>
    <w:rsid w:val="00CC635F"/>
    <w:rsid w:val="00CC6796"/>
    <w:rsid w:val="00CC67C2"/>
    <w:rsid w:val="00CC683A"/>
    <w:rsid w:val="00CC6FB9"/>
    <w:rsid w:val="00CC70E7"/>
    <w:rsid w:val="00CC71F0"/>
    <w:rsid w:val="00CC7340"/>
    <w:rsid w:val="00CC73B1"/>
    <w:rsid w:val="00CC7699"/>
    <w:rsid w:val="00CC777F"/>
    <w:rsid w:val="00CC778D"/>
    <w:rsid w:val="00CC7914"/>
    <w:rsid w:val="00CD02F9"/>
    <w:rsid w:val="00CD0789"/>
    <w:rsid w:val="00CD082A"/>
    <w:rsid w:val="00CD0A27"/>
    <w:rsid w:val="00CD0B20"/>
    <w:rsid w:val="00CD10A9"/>
    <w:rsid w:val="00CD1343"/>
    <w:rsid w:val="00CD19D0"/>
    <w:rsid w:val="00CD1AE5"/>
    <w:rsid w:val="00CD1BAF"/>
    <w:rsid w:val="00CD1F22"/>
    <w:rsid w:val="00CD1F77"/>
    <w:rsid w:val="00CD20D5"/>
    <w:rsid w:val="00CD25F6"/>
    <w:rsid w:val="00CD264D"/>
    <w:rsid w:val="00CD2728"/>
    <w:rsid w:val="00CD2916"/>
    <w:rsid w:val="00CD2995"/>
    <w:rsid w:val="00CD2C50"/>
    <w:rsid w:val="00CD2CD1"/>
    <w:rsid w:val="00CD3342"/>
    <w:rsid w:val="00CD3835"/>
    <w:rsid w:val="00CD388C"/>
    <w:rsid w:val="00CD3A84"/>
    <w:rsid w:val="00CD3EEE"/>
    <w:rsid w:val="00CD401D"/>
    <w:rsid w:val="00CD40E9"/>
    <w:rsid w:val="00CD4322"/>
    <w:rsid w:val="00CD43AE"/>
    <w:rsid w:val="00CD44AC"/>
    <w:rsid w:val="00CD4888"/>
    <w:rsid w:val="00CD4A39"/>
    <w:rsid w:val="00CD4BB7"/>
    <w:rsid w:val="00CD4C01"/>
    <w:rsid w:val="00CD4E71"/>
    <w:rsid w:val="00CD5110"/>
    <w:rsid w:val="00CD5167"/>
    <w:rsid w:val="00CD5300"/>
    <w:rsid w:val="00CD5360"/>
    <w:rsid w:val="00CD5634"/>
    <w:rsid w:val="00CD575D"/>
    <w:rsid w:val="00CD5C88"/>
    <w:rsid w:val="00CD5CB9"/>
    <w:rsid w:val="00CD5E25"/>
    <w:rsid w:val="00CD5E45"/>
    <w:rsid w:val="00CD5EDA"/>
    <w:rsid w:val="00CD6215"/>
    <w:rsid w:val="00CD62D1"/>
    <w:rsid w:val="00CD659F"/>
    <w:rsid w:val="00CD65C7"/>
    <w:rsid w:val="00CD67B4"/>
    <w:rsid w:val="00CD6865"/>
    <w:rsid w:val="00CD6991"/>
    <w:rsid w:val="00CD6C34"/>
    <w:rsid w:val="00CD6D93"/>
    <w:rsid w:val="00CD7238"/>
    <w:rsid w:val="00CD728A"/>
    <w:rsid w:val="00CE02B5"/>
    <w:rsid w:val="00CE0334"/>
    <w:rsid w:val="00CE04AF"/>
    <w:rsid w:val="00CE06D9"/>
    <w:rsid w:val="00CE08C6"/>
    <w:rsid w:val="00CE0C9C"/>
    <w:rsid w:val="00CE0CDB"/>
    <w:rsid w:val="00CE0D8A"/>
    <w:rsid w:val="00CE12D4"/>
    <w:rsid w:val="00CE13CC"/>
    <w:rsid w:val="00CE172E"/>
    <w:rsid w:val="00CE18C0"/>
    <w:rsid w:val="00CE1CE8"/>
    <w:rsid w:val="00CE2494"/>
    <w:rsid w:val="00CE26E9"/>
    <w:rsid w:val="00CE2801"/>
    <w:rsid w:val="00CE28FF"/>
    <w:rsid w:val="00CE2AEC"/>
    <w:rsid w:val="00CE2C7E"/>
    <w:rsid w:val="00CE34B7"/>
    <w:rsid w:val="00CE3804"/>
    <w:rsid w:val="00CE3964"/>
    <w:rsid w:val="00CE3D6A"/>
    <w:rsid w:val="00CE3EB1"/>
    <w:rsid w:val="00CE4432"/>
    <w:rsid w:val="00CE4460"/>
    <w:rsid w:val="00CE465C"/>
    <w:rsid w:val="00CE4933"/>
    <w:rsid w:val="00CE4A20"/>
    <w:rsid w:val="00CE50B4"/>
    <w:rsid w:val="00CE55F2"/>
    <w:rsid w:val="00CE5875"/>
    <w:rsid w:val="00CE59B5"/>
    <w:rsid w:val="00CE60A4"/>
    <w:rsid w:val="00CE62FC"/>
    <w:rsid w:val="00CE6595"/>
    <w:rsid w:val="00CE6746"/>
    <w:rsid w:val="00CE6973"/>
    <w:rsid w:val="00CE6D7F"/>
    <w:rsid w:val="00CE6F07"/>
    <w:rsid w:val="00CE7232"/>
    <w:rsid w:val="00CE772E"/>
    <w:rsid w:val="00CE7834"/>
    <w:rsid w:val="00CE7E87"/>
    <w:rsid w:val="00CF039E"/>
    <w:rsid w:val="00CF058E"/>
    <w:rsid w:val="00CF0796"/>
    <w:rsid w:val="00CF07B5"/>
    <w:rsid w:val="00CF0A1A"/>
    <w:rsid w:val="00CF0A2C"/>
    <w:rsid w:val="00CF0B17"/>
    <w:rsid w:val="00CF0B5C"/>
    <w:rsid w:val="00CF0BD0"/>
    <w:rsid w:val="00CF12FC"/>
    <w:rsid w:val="00CF1405"/>
    <w:rsid w:val="00CF1639"/>
    <w:rsid w:val="00CF165E"/>
    <w:rsid w:val="00CF1738"/>
    <w:rsid w:val="00CF1C2A"/>
    <w:rsid w:val="00CF1C53"/>
    <w:rsid w:val="00CF1D8E"/>
    <w:rsid w:val="00CF1E03"/>
    <w:rsid w:val="00CF261D"/>
    <w:rsid w:val="00CF2682"/>
    <w:rsid w:val="00CF2D6A"/>
    <w:rsid w:val="00CF3067"/>
    <w:rsid w:val="00CF30BC"/>
    <w:rsid w:val="00CF3320"/>
    <w:rsid w:val="00CF35B4"/>
    <w:rsid w:val="00CF3ED7"/>
    <w:rsid w:val="00CF3FB1"/>
    <w:rsid w:val="00CF3FB7"/>
    <w:rsid w:val="00CF42CE"/>
    <w:rsid w:val="00CF42D8"/>
    <w:rsid w:val="00CF4455"/>
    <w:rsid w:val="00CF47C5"/>
    <w:rsid w:val="00CF49A7"/>
    <w:rsid w:val="00CF4BFE"/>
    <w:rsid w:val="00CF4C12"/>
    <w:rsid w:val="00CF4D9E"/>
    <w:rsid w:val="00CF4F2F"/>
    <w:rsid w:val="00CF5295"/>
    <w:rsid w:val="00CF5385"/>
    <w:rsid w:val="00CF54E5"/>
    <w:rsid w:val="00CF5685"/>
    <w:rsid w:val="00CF5722"/>
    <w:rsid w:val="00CF5793"/>
    <w:rsid w:val="00CF5880"/>
    <w:rsid w:val="00CF59E0"/>
    <w:rsid w:val="00CF5B7E"/>
    <w:rsid w:val="00CF5FA6"/>
    <w:rsid w:val="00CF61CE"/>
    <w:rsid w:val="00CF6273"/>
    <w:rsid w:val="00CF6306"/>
    <w:rsid w:val="00CF6543"/>
    <w:rsid w:val="00CF69B1"/>
    <w:rsid w:val="00CF6C5E"/>
    <w:rsid w:val="00CF75F8"/>
    <w:rsid w:val="00CF76FF"/>
    <w:rsid w:val="00CF7712"/>
    <w:rsid w:val="00CF793D"/>
    <w:rsid w:val="00CF7962"/>
    <w:rsid w:val="00CF7A59"/>
    <w:rsid w:val="00CF7C71"/>
    <w:rsid w:val="00CF7F8E"/>
    <w:rsid w:val="00D00513"/>
    <w:rsid w:val="00D00747"/>
    <w:rsid w:val="00D00B55"/>
    <w:rsid w:val="00D00D4B"/>
    <w:rsid w:val="00D00EB3"/>
    <w:rsid w:val="00D010DD"/>
    <w:rsid w:val="00D01722"/>
    <w:rsid w:val="00D01794"/>
    <w:rsid w:val="00D017C2"/>
    <w:rsid w:val="00D01B89"/>
    <w:rsid w:val="00D02BDA"/>
    <w:rsid w:val="00D02E03"/>
    <w:rsid w:val="00D03135"/>
    <w:rsid w:val="00D03168"/>
    <w:rsid w:val="00D03290"/>
    <w:rsid w:val="00D03688"/>
    <w:rsid w:val="00D03A33"/>
    <w:rsid w:val="00D03E35"/>
    <w:rsid w:val="00D041FB"/>
    <w:rsid w:val="00D0435F"/>
    <w:rsid w:val="00D046B8"/>
    <w:rsid w:val="00D04D47"/>
    <w:rsid w:val="00D059F6"/>
    <w:rsid w:val="00D05D98"/>
    <w:rsid w:val="00D05E80"/>
    <w:rsid w:val="00D060E7"/>
    <w:rsid w:val="00D06279"/>
    <w:rsid w:val="00D06298"/>
    <w:rsid w:val="00D064F9"/>
    <w:rsid w:val="00D0673C"/>
    <w:rsid w:val="00D06CC4"/>
    <w:rsid w:val="00D06DF3"/>
    <w:rsid w:val="00D06FA3"/>
    <w:rsid w:val="00D0753E"/>
    <w:rsid w:val="00D07B6C"/>
    <w:rsid w:val="00D07C83"/>
    <w:rsid w:val="00D101AA"/>
    <w:rsid w:val="00D1026E"/>
    <w:rsid w:val="00D10372"/>
    <w:rsid w:val="00D108B1"/>
    <w:rsid w:val="00D1096D"/>
    <w:rsid w:val="00D10BBC"/>
    <w:rsid w:val="00D1134A"/>
    <w:rsid w:val="00D11A36"/>
    <w:rsid w:val="00D121ED"/>
    <w:rsid w:val="00D1233C"/>
    <w:rsid w:val="00D126B5"/>
    <w:rsid w:val="00D12964"/>
    <w:rsid w:val="00D12A77"/>
    <w:rsid w:val="00D131A0"/>
    <w:rsid w:val="00D1346C"/>
    <w:rsid w:val="00D13473"/>
    <w:rsid w:val="00D13705"/>
    <w:rsid w:val="00D13BCB"/>
    <w:rsid w:val="00D13C9F"/>
    <w:rsid w:val="00D13F21"/>
    <w:rsid w:val="00D141E4"/>
    <w:rsid w:val="00D14220"/>
    <w:rsid w:val="00D14593"/>
    <w:rsid w:val="00D145DF"/>
    <w:rsid w:val="00D14A80"/>
    <w:rsid w:val="00D14B44"/>
    <w:rsid w:val="00D14F78"/>
    <w:rsid w:val="00D14FD5"/>
    <w:rsid w:val="00D152EA"/>
    <w:rsid w:val="00D1572B"/>
    <w:rsid w:val="00D15B05"/>
    <w:rsid w:val="00D15BC1"/>
    <w:rsid w:val="00D15CAE"/>
    <w:rsid w:val="00D15E89"/>
    <w:rsid w:val="00D15F3A"/>
    <w:rsid w:val="00D160BC"/>
    <w:rsid w:val="00D16236"/>
    <w:rsid w:val="00D167CF"/>
    <w:rsid w:val="00D16DF0"/>
    <w:rsid w:val="00D1754A"/>
    <w:rsid w:val="00D1795D"/>
    <w:rsid w:val="00D179BA"/>
    <w:rsid w:val="00D17F6A"/>
    <w:rsid w:val="00D20153"/>
    <w:rsid w:val="00D20182"/>
    <w:rsid w:val="00D202F8"/>
    <w:rsid w:val="00D20AA4"/>
    <w:rsid w:val="00D212C0"/>
    <w:rsid w:val="00D21A20"/>
    <w:rsid w:val="00D21DAB"/>
    <w:rsid w:val="00D21DAE"/>
    <w:rsid w:val="00D2202C"/>
    <w:rsid w:val="00D22046"/>
    <w:rsid w:val="00D223E4"/>
    <w:rsid w:val="00D22C29"/>
    <w:rsid w:val="00D23BE0"/>
    <w:rsid w:val="00D24213"/>
    <w:rsid w:val="00D242EC"/>
    <w:rsid w:val="00D2474C"/>
    <w:rsid w:val="00D249AC"/>
    <w:rsid w:val="00D24D18"/>
    <w:rsid w:val="00D24DD8"/>
    <w:rsid w:val="00D24E48"/>
    <w:rsid w:val="00D2509C"/>
    <w:rsid w:val="00D2536B"/>
    <w:rsid w:val="00D2536C"/>
    <w:rsid w:val="00D255EC"/>
    <w:rsid w:val="00D25936"/>
    <w:rsid w:val="00D25BCC"/>
    <w:rsid w:val="00D25E3E"/>
    <w:rsid w:val="00D25F70"/>
    <w:rsid w:val="00D26453"/>
    <w:rsid w:val="00D26775"/>
    <w:rsid w:val="00D2689F"/>
    <w:rsid w:val="00D26BC4"/>
    <w:rsid w:val="00D274DA"/>
    <w:rsid w:val="00D277BD"/>
    <w:rsid w:val="00D27807"/>
    <w:rsid w:val="00D27880"/>
    <w:rsid w:val="00D27AFE"/>
    <w:rsid w:val="00D27EE1"/>
    <w:rsid w:val="00D30AD0"/>
    <w:rsid w:val="00D30E08"/>
    <w:rsid w:val="00D310DC"/>
    <w:rsid w:val="00D314E4"/>
    <w:rsid w:val="00D31600"/>
    <w:rsid w:val="00D316D2"/>
    <w:rsid w:val="00D319CE"/>
    <w:rsid w:val="00D31AF9"/>
    <w:rsid w:val="00D31FE9"/>
    <w:rsid w:val="00D32014"/>
    <w:rsid w:val="00D32DCF"/>
    <w:rsid w:val="00D32EAB"/>
    <w:rsid w:val="00D33202"/>
    <w:rsid w:val="00D33256"/>
    <w:rsid w:val="00D33960"/>
    <w:rsid w:val="00D341C2"/>
    <w:rsid w:val="00D34471"/>
    <w:rsid w:val="00D346C4"/>
    <w:rsid w:val="00D348F4"/>
    <w:rsid w:val="00D34A63"/>
    <w:rsid w:val="00D34C0E"/>
    <w:rsid w:val="00D34D6A"/>
    <w:rsid w:val="00D351E3"/>
    <w:rsid w:val="00D352AA"/>
    <w:rsid w:val="00D3660B"/>
    <w:rsid w:val="00D366F8"/>
    <w:rsid w:val="00D3682C"/>
    <w:rsid w:val="00D373C5"/>
    <w:rsid w:val="00D375BF"/>
    <w:rsid w:val="00D37BB3"/>
    <w:rsid w:val="00D37FD8"/>
    <w:rsid w:val="00D37FDB"/>
    <w:rsid w:val="00D4099A"/>
    <w:rsid w:val="00D40F94"/>
    <w:rsid w:val="00D40FAC"/>
    <w:rsid w:val="00D40FDA"/>
    <w:rsid w:val="00D418F8"/>
    <w:rsid w:val="00D41A34"/>
    <w:rsid w:val="00D41ACC"/>
    <w:rsid w:val="00D41CC9"/>
    <w:rsid w:val="00D42208"/>
    <w:rsid w:val="00D4224D"/>
    <w:rsid w:val="00D42267"/>
    <w:rsid w:val="00D42595"/>
    <w:rsid w:val="00D4271B"/>
    <w:rsid w:val="00D429F7"/>
    <w:rsid w:val="00D42E45"/>
    <w:rsid w:val="00D42E9C"/>
    <w:rsid w:val="00D4311F"/>
    <w:rsid w:val="00D4315E"/>
    <w:rsid w:val="00D431C6"/>
    <w:rsid w:val="00D432AD"/>
    <w:rsid w:val="00D43C59"/>
    <w:rsid w:val="00D43D10"/>
    <w:rsid w:val="00D43EB1"/>
    <w:rsid w:val="00D43FA3"/>
    <w:rsid w:val="00D4413D"/>
    <w:rsid w:val="00D44361"/>
    <w:rsid w:val="00D445B8"/>
    <w:rsid w:val="00D445D9"/>
    <w:rsid w:val="00D4475D"/>
    <w:rsid w:val="00D4478C"/>
    <w:rsid w:val="00D4491D"/>
    <w:rsid w:val="00D44E5D"/>
    <w:rsid w:val="00D44EC1"/>
    <w:rsid w:val="00D44EFD"/>
    <w:rsid w:val="00D44F4D"/>
    <w:rsid w:val="00D4505C"/>
    <w:rsid w:val="00D4535E"/>
    <w:rsid w:val="00D4576D"/>
    <w:rsid w:val="00D45B48"/>
    <w:rsid w:val="00D45C5B"/>
    <w:rsid w:val="00D45E03"/>
    <w:rsid w:val="00D45F1D"/>
    <w:rsid w:val="00D45F29"/>
    <w:rsid w:val="00D4618F"/>
    <w:rsid w:val="00D46580"/>
    <w:rsid w:val="00D46617"/>
    <w:rsid w:val="00D4665B"/>
    <w:rsid w:val="00D46B66"/>
    <w:rsid w:val="00D46C7E"/>
    <w:rsid w:val="00D47412"/>
    <w:rsid w:val="00D474EA"/>
    <w:rsid w:val="00D477DD"/>
    <w:rsid w:val="00D47FA5"/>
    <w:rsid w:val="00D5003F"/>
    <w:rsid w:val="00D50457"/>
    <w:rsid w:val="00D50AFD"/>
    <w:rsid w:val="00D50B87"/>
    <w:rsid w:val="00D51205"/>
    <w:rsid w:val="00D51494"/>
    <w:rsid w:val="00D51B05"/>
    <w:rsid w:val="00D51C94"/>
    <w:rsid w:val="00D51E0F"/>
    <w:rsid w:val="00D52767"/>
    <w:rsid w:val="00D52942"/>
    <w:rsid w:val="00D52AA3"/>
    <w:rsid w:val="00D5303C"/>
    <w:rsid w:val="00D5322F"/>
    <w:rsid w:val="00D53620"/>
    <w:rsid w:val="00D53650"/>
    <w:rsid w:val="00D53671"/>
    <w:rsid w:val="00D53935"/>
    <w:rsid w:val="00D539A9"/>
    <w:rsid w:val="00D53DFD"/>
    <w:rsid w:val="00D54015"/>
    <w:rsid w:val="00D54248"/>
    <w:rsid w:val="00D5448F"/>
    <w:rsid w:val="00D5468F"/>
    <w:rsid w:val="00D54792"/>
    <w:rsid w:val="00D5488E"/>
    <w:rsid w:val="00D54AA4"/>
    <w:rsid w:val="00D54C51"/>
    <w:rsid w:val="00D54D60"/>
    <w:rsid w:val="00D54E5E"/>
    <w:rsid w:val="00D556C4"/>
    <w:rsid w:val="00D557D9"/>
    <w:rsid w:val="00D55A87"/>
    <w:rsid w:val="00D55B2F"/>
    <w:rsid w:val="00D55B58"/>
    <w:rsid w:val="00D566C7"/>
    <w:rsid w:val="00D566EF"/>
    <w:rsid w:val="00D56A6D"/>
    <w:rsid w:val="00D56B4C"/>
    <w:rsid w:val="00D56D07"/>
    <w:rsid w:val="00D57ADB"/>
    <w:rsid w:val="00D57BAC"/>
    <w:rsid w:val="00D57C96"/>
    <w:rsid w:val="00D604FF"/>
    <w:rsid w:val="00D60E13"/>
    <w:rsid w:val="00D61582"/>
    <w:rsid w:val="00D61B62"/>
    <w:rsid w:val="00D6225D"/>
    <w:rsid w:val="00D62442"/>
    <w:rsid w:val="00D62642"/>
    <w:rsid w:val="00D626BF"/>
    <w:rsid w:val="00D62DF2"/>
    <w:rsid w:val="00D62EFD"/>
    <w:rsid w:val="00D6304F"/>
    <w:rsid w:val="00D63366"/>
    <w:rsid w:val="00D63587"/>
    <w:rsid w:val="00D63B9E"/>
    <w:rsid w:val="00D63D89"/>
    <w:rsid w:val="00D63F66"/>
    <w:rsid w:val="00D646D6"/>
    <w:rsid w:val="00D64F59"/>
    <w:rsid w:val="00D6517C"/>
    <w:rsid w:val="00D65526"/>
    <w:rsid w:val="00D655E2"/>
    <w:rsid w:val="00D6564E"/>
    <w:rsid w:val="00D657CA"/>
    <w:rsid w:val="00D65C30"/>
    <w:rsid w:val="00D65D26"/>
    <w:rsid w:val="00D65D4B"/>
    <w:rsid w:val="00D65DF4"/>
    <w:rsid w:val="00D6619B"/>
    <w:rsid w:val="00D661E0"/>
    <w:rsid w:val="00D67428"/>
    <w:rsid w:val="00D674F5"/>
    <w:rsid w:val="00D678F5"/>
    <w:rsid w:val="00D67AED"/>
    <w:rsid w:val="00D67EB0"/>
    <w:rsid w:val="00D70302"/>
    <w:rsid w:val="00D7040D"/>
    <w:rsid w:val="00D7056A"/>
    <w:rsid w:val="00D70966"/>
    <w:rsid w:val="00D70A2B"/>
    <w:rsid w:val="00D70A82"/>
    <w:rsid w:val="00D70BAE"/>
    <w:rsid w:val="00D70C83"/>
    <w:rsid w:val="00D70DBF"/>
    <w:rsid w:val="00D70E2E"/>
    <w:rsid w:val="00D717D7"/>
    <w:rsid w:val="00D71B9A"/>
    <w:rsid w:val="00D71BD3"/>
    <w:rsid w:val="00D72097"/>
    <w:rsid w:val="00D7232F"/>
    <w:rsid w:val="00D72435"/>
    <w:rsid w:val="00D72536"/>
    <w:rsid w:val="00D72580"/>
    <w:rsid w:val="00D726DB"/>
    <w:rsid w:val="00D72B10"/>
    <w:rsid w:val="00D742D2"/>
    <w:rsid w:val="00D742F1"/>
    <w:rsid w:val="00D747F4"/>
    <w:rsid w:val="00D74BA7"/>
    <w:rsid w:val="00D74C66"/>
    <w:rsid w:val="00D74D35"/>
    <w:rsid w:val="00D74FF2"/>
    <w:rsid w:val="00D7529C"/>
    <w:rsid w:val="00D7552F"/>
    <w:rsid w:val="00D75C33"/>
    <w:rsid w:val="00D75D51"/>
    <w:rsid w:val="00D75D9D"/>
    <w:rsid w:val="00D762C3"/>
    <w:rsid w:val="00D7636C"/>
    <w:rsid w:val="00D7637E"/>
    <w:rsid w:val="00D7647F"/>
    <w:rsid w:val="00D76807"/>
    <w:rsid w:val="00D768A5"/>
    <w:rsid w:val="00D76D83"/>
    <w:rsid w:val="00D76F1C"/>
    <w:rsid w:val="00D771AF"/>
    <w:rsid w:val="00D7767F"/>
    <w:rsid w:val="00D77A13"/>
    <w:rsid w:val="00D77DB1"/>
    <w:rsid w:val="00D77DF1"/>
    <w:rsid w:val="00D77FC3"/>
    <w:rsid w:val="00D80035"/>
    <w:rsid w:val="00D80241"/>
    <w:rsid w:val="00D8084B"/>
    <w:rsid w:val="00D8092A"/>
    <w:rsid w:val="00D8099D"/>
    <w:rsid w:val="00D80A7F"/>
    <w:rsid w:val="00D80D42"/>
    <w:rsid w:val="00D81172"/>
    <w:rsid w:val="00D81317"/>
    <w:rsid w:val="00D81525"/>
    <w:rsid w:val="00D815F2"/>
    <w:rsid w:val="00D81BCC"/>
    <w:rsid w:val="00D81C1A"/>
    <w:rsid w:val="00D822EC"/>
    <w:rsid w:val="00D824B9"/>
    <w:rsid w:val="00D82822"/>
    <w:rsid w:val="00D828C9"/>
    <w:rsid w:val="00D82A90"/>
    <w:rsid w:val="00D82ADE"/>
    <w:rsid w:val="00D82BD1"/>
    <w:rsid w:val="00D82DAF"/>
    <w:rsid w:val="00D82EA2"/>
    <w:rsid w:val="00D83C01"/>
    <w:rsid w:val="00D83C0A"/>
    <w:rsid w:val="00D83F33"/>
    <w:rsid w:val="00D8437C"/>
    <w:rsid w:val="00D843DD"/>
    <w:rsid w:val="00D846DC"/>
    <w:rsid w:val="00D848FF"/>
    <w:rsid w:val="00D84B2F"/>
    <w:rsid w:val="00D84CA1"/>
    <w:rsid w:val="00D857C5"/>
    <w:rsid w:val="00D85CB3"/>
    <w:rsid w:val="00D86012"/>
    <w:rsid w:val="00D8606A"/>
    <w:rsid w:val="00D861D1"/>
    <w:rsid w:val="00D863CD"/>
    <w:rsid w:val="00D867BF"/>
    <w:rsid w:val="00D867C6"/>
    <w:rsid w:val="00D86814"/>
    <w:rsid w:val="00D8683A"/>
    <w:rsid w:val="00D86A47"/>
    <w:rsid w:val="00D8718B"/>
    <w:rsid w:val="00D87260"/>
    <w:rsid w:val="00D8726C"/>
    <w:rsid w:val="00D87A7A"/>
    <w:rsid w:val="00D87BD8"/>
    <w:rsid w:val="00D90083"/>
    <w:rsid w:val="00D900C7"/>
    <w:rsid w:val="00D904DC"/>
    <w:rsid w:val="00D90A92"/>
    <w:rsid w:val="00D90BD0"/>
    <w:rsid w:val="00D90E3D"/>
    <w:rsid w:val="00D90FE6"/>
    <w:rsid w:val="00D91199"/>
    <w:rsid w:val="00D9174A"/>
    <w:rsid w:val="00D91B5D"/>
    <w:rsid w:val="00D91E3E"/>
    <w:rsid w:val="00D92064"/>
    <w:rsid w:val="00D925FA"/>
    <w:rsid w:val="00D9298E"/>
    <w:rsid w:val="00D92A9C"/>
    <w:rsid w:val="00D92F7D"/>
    <w:rsid w:val="00D936AF"/>
    <w:rsid w:val="00D937B6"/>
    <w:rsid w:val="00D93F94"/>
    <w:rsid w:val="00D943AA"/>
    <w:rsid w:val="00D943F7"/>
    <w:rsid w:val="00D94525"/>
    <w:rsid w:val="00D9452A"/>
    <w:rsid w:val="00D94D7F"/>
    <w:rsid w:val="00D94EEE"/>
    <w:rsid w:val="00D94F44"/>
    <w:rsid w:val="00D95018"/>
    <w:rsid w:val="00D95141"/>
    <w:rsid w:val="00D95242"/>
    <w:rsid w:val="00D953E4"/>
    <w:rsid w:val="00D9544C"/>
    <w:rsid w:val="00D95982"/>
    <w:rsid w:val="00D95D80"/>
    <w:rsid w:val="00D96707"/>
    <w:rsid w:val="00D96792"/>
    <w:rsid w:val="00D968C7"/>
    <w:rsid w:val="00D96B38"/>
    <w:rsid w:val="00D96D02"/>
    <w:rsid w:val="00D972A7"/>
    <w:rsid w:val="00D9780B"/>
    <w:rsid w:val="00D97C98"/>
    <w:rsid w:val="00D97E1B"/>
    <w:rsid w:val="00D97F01"/>
    <w:rsid w:val="00D97F0E"/>
    <w:rsid w:val="00DA05CA"/>
    <w:rsid w:val="00DA093E"/>
    <w:rsid w:val="00DA0B4C"/>
    <w:rsid w:val="00DA0BFF"/>
    <w:rsid w:val="00DA18A0"/>
    <w:rsid w:val="00DA1C73"/>
    <w:rsid w:val="00DA1CDC"/>
    <w:rsid w:val="00DA24F3"/>
    <w:rsid w:val="00DA2C8D"/>
    <w:rsid w:val="00DA2F92"/>
    <w:rsid w:val="00DA32E9"/>
    <w:rsid w:val="00DA3356"/>
    <w:rsid w:val="00DA34F1"/>
    <w:rsid w:val="00DA3620"/>
    <w:rsid w:val="00DA38FD"/>
    <w:rsid w:val="00DA3BC8"/>
    <w:rsid w:val="00DA3D06"/>
    <w:rsid w:val="00DA47DE"/>
    <w:rsid w:val="00DA4B0F"/>
    <w:rsid w:val="00DA4BC4"/>
    <w:rsid w:val="00DA4D3D"/>
    <w:rsid w:val="00DA548D"/>
    <w:rsid w:val="00DA5BE8"/>
    <w:rsid w:val="00DA5D8A"/>
    <w:rsid w:val="00DA64CD"/>
    <w:rsid w:val="00DA6597"/>
    <w:rsid w:val="00DA7082"/>
    <w:rsid w:val="00DA78DA"/>
    <w:rsid w:val="00DA7C68"/>
    <w:rsid w:val="00DB00EA"/>
    <w:rsid w:val="00DB065E"/>
    <w:rsid w:val="00DB0801"/>
    <w:rsid w:val="00DB0986"/>
    <w:rsid w:val="00DB0A33"/>
    <w:rsid w:val="00DB0A8B"/>
    <w:rsid w:val="00DB0B67"/>
    <w:rsid w:val="00DB1329"/>
    <w:rsid w:val="00DB1644"/>
    <w:rsid w:val="00DB1834"/>
    <w:rsid w:val="00DB1C23"/>
    <w:rsid w:val="00DB1F81"/>
    <w:rsid w:val="00DB1F84"/>
    <w:rsid w:val="00DB25EF"/>
    <w:rsid w:val="00DB2F88"/>
    <w:rsid w:val="00DB349F"/>
    <w:rsid w:val="00DB3C49"/>
    <w:rsid w:val="00DB4053"/>
    <w:rsid w:val="00DB40DB"/>
    <w:rsid w:val="00DB41B1"/>
    <w:rsid w:val="00DB41DA"/>
    <w:rsid w:val="00DB43ED"/>
    <w:rsid w:val="00DB4AD1"/>
    <w:rsid w:val="00DB4BCA"/>
    <w:rsid w:val="00DB5285"/>
    <w:rsid w:val="00DB532F"/>
    <w:rsid w:val="00DB55C3"/>
    <w:rsid w:val="00DB5629"/>
    <w:rsid w:val="00DB5692"/>
    <w:rsid w:val="00DB59B0"/>
    <w:rsid w:val="00DB5C8E"/>
    <w:rsid w:val="00DB6135"/>
    <w:rsid w:val="00DB62A2"/>
    <w:rsid w:val="00DB650C"/>
    <w:rsid w:val="00DB6EA7"/>
    <w:rsid w:val="00DB704C"/>
    <w:rsid w:val="00DB71F5"/>
    <w:rsid w:val="00DB7755"/>
    <w:rsid w:val="00DB7AFB"/>
    <w:rsid w:val="00DB7B6B"/>
    <w:rsid w:val="00DC006C"/>
    <w:rsid w:val="00DC03C3"/>
    <w:rsid w:val="00DC0AD6"/>
    <w:rsid w:val="00DC0CCA"/>
    <w:rsid w:val="00DC0D34"/>
    <w:rsid w:val="00DC14FA"/>
    <w:rsid w:val="00DC15C5"/>
    <w:rsid w:val="00DC15E4"/>
    <w:rsid w:val="00DC16B1"/>
    <w:rsid w:val="00DC1806"/>
    <w:rsid w:val="00DC1892"/>
    <w:rsid w:val="00DC19B1"/>
    <w:rsid w:val="00DC1BDF"/>
    <w:rsid w:val="00DC26CD"/>
    <w:rsid w:val="00DC26CF"/>
    <w:rsid w:val="00DC2769"/>
    <w:rsid w:val="00DC2806"/>
    <w:rsid w:val="00DC2894"/>
    <w:rsid w:val="00DC2A7D"/>
    <w:rsid w:val="00DC2F8D"/>
    <w:rsid w:val="00DC3025"/>
    <w:rsid w:val="00DC3749"/>
    <w:rsid w:val="00DC3DA1"/>
    <w:rsid w:val="00DC3F12"/>
    <w:rsid w:val="00DC3F73"/>
    <w:rsid w:val="00DC40A7"/>
    <w:rsid w:val="00DC437F"/>
    <w:rsid w:val="00DC47BC"/>
    <w:rsid w:val="00DC4E9C"/>
    <w:rsid w:val="00DC4F76"/>
    <w:rsid w:val="00DC536F"/>
    <w:rsid w:val="00DC566F"/>
    <w:rsid w:val="00DC5A48"/>
    <w:rsid w:val="00DC5BF7"/>
    <w:rsid w:val="00DC5D50"/>
    <w:rsid w:val="00DC5D58"/>
    <w:rsid w:val="00DC6154"/>
    <w:rsid w:val="00DC6194"/>
    <w:rsid w:val="00DC6253"/>
    <w:rsid w:val="00DC6E25"/>
    <w:rsid w:val="00DC7303"/>
    <w:rsid w:val="00DC78A0"/>
    <w:rsid w:val="00DD0B84"/>
    <w:rsid w:val="00DD0CF9"/>
    <w:rsid w:val="00DD1000"/>
    <w:rsid w:val="00DD1162"/>
    <w:rsid w:val="00DD1B5A"/>
    <w:rsid w:val="00DD1FC7"/>
    <w:rsid w:val="00DD27D5"/>
    <w:rsid w:val="00DD39B6"/>
    <w:rsid w:val="00DD4546"/>
    <w:rsid w:val="00DD523D"/>
    <w:rsid w:val="00DD54FA"/>
    <w:rsid w:val="00DD563F"/>
    <w:rsid w:val="00DD5B29"/>
    <w:rsid w:val="00DD5C05"/>
    <w:rsid w:val="00DD6322"/>
    <w:rsid w:val="00DD668A"/>
    <w:rsid w:val="00DD6800"/>
    <w:rsid w:val="00DD69C9"/>
    <w:rsid w:val="00DD6BE1"/>
    <w:rsid w:val="00DD6C00"/>
    <w:rsid w:val="00DD714E"/>
    <w:rsid w:val="00DD7268"/>
    <w:rsid w:val="00DD77A2"/>
    <w:rsid w:val="00DD7B56"/>
    <w:rsid w:val="00DE01C7"/>
    <w:rsid w:val="00DE06C6"/>
    <w:rsid w:val="00DE0B77"/>
    <w:rsid w:val="00DE0FBA"/>
    <w:rsid w:val="00DE11D7"/>
    <w:rsid w:val="00DE140A"/>
    <w:rsid w:val="00DE1C89"/>
    <w:rsid w:val="00DE2036"/>
    <w:rsid w:val="00DE21E6"/>
    <w:rsid w:val="00DE21FE"/>
    <w:rsid w:val="00DE3297"/>
    <w:rsid w:val="00DE3597"/>
    <w:rsid w:val="00DE390C"/>
    <w:rsid w:val="00DE3973"/>
    <w:rsid w:val="00DE3BF6"/>
    <w:rsid w:val="00DE3D54"/>
    <w:rsid w:val="00DE4099"/>
    <w:rsid w:val="00DE40CD"/>
    <w:rsid w:val="00DE4A29"/>
    <w:rsid w:val="00DE4A2C"/>
    <w:rsid w:val="00DE510A"/>
    <w:rsid w:val="00DE513C"/>
    <w:rsid w:val="00DE51E7"/>
    <w:rsid w:val="00DE5256"/>
    <w:rsid w:val="00DE5357"/>
    <w:rsid w:val="00DE540C"/>
    <w:rsid w:val="00DE57C0"/>
    <w:rsid w:val="00DE5919"/>
    <w:rsid w:val="00DE5F43"/>
    <w:rsid w:val="00DE5FED"/>
    <w:rsid w:val="00DE64FE"/>
    <w:rsid w:val="00DE6C19"/>
    <w:rsid w:val="00DE6D7D"/>
    <w:rsid w:val="00DE6EEF"/>
    <w:rsid w:val="00DE6EF9"/>
    <w:rsid w:val="00DE71EE"/>
    <w:rsid w:val="00DE742A"/>
    <w:rsid w:val="00DE7510"/>
    <w:rsid w:val="00DE7516"/>
    <w:rsid w:val="00DE7787"/>
    <w:rsid w:val="00DF03FE"/>
    <w:rsid w:val="00DF0855"/>
    <w:rsid w:val="00DF088C"/>
    <w:rsid w:val="00DF0D79"/>
    <w:rsid w:val="00DF0E3D"/>
    <w:rsid w:val="00DF130C"/>
    <w:rsid w:val="00DF1357"/>
    <w:rsid w:val="00DF15D7"/>
    <w:rsid w:val="00DF17D1"/>
    <w:rsid w:val="00DF1991"/>
    <w:rsid w:val="00DF1EAD"/>
    <w:rsid w:val="00DF1FE8"/>
    <w:rsid w:val="00DF22E2"/>
    <w:rsid w:val="00DF23DD"/>
    <w:rsid w:val="00DF24F2"/>
    <w:rsid w:val="00DF25F1"/>
    <w:rsid w:val="00DF2941"/>
    <w:rsid w:val="00DF2A14"/>
    <w:rsid w:val="00DF2B53"/>
    <w:rsid w:val="00DF2D43"/>
    <w:rsid w:val="00DF2E0A"/>
    <w:rsid w:val="00DF2FBE"/>
    <w:rsid w:val="00DF30D2"/>
    <w:rsid w:val="00DF31EE"/>
    <w:rsid w:val="00DF33DA"/>
    <w:rsid w:val="00DF37F9"/>
    <w:rsid w:val="00DF397F"/>
    <w:rsid w:val="00DF3C38"/>
    <w:rsid w:val="00DF3E61"/>
    <w:rsid w:val="00DF3E8E"/>
    <w:rsid w:val="00DF4083"/>
    <w:rsid w:val="00DF4226"/>
    <w:rsid w:val="00DF4302"/>
    <w:rsid w:val="00DF4483"/>
    <w:rsid w:val="00DF463B"/>
    <w:rsid w:val="00DF4F7B"/>
    <w:rsid w:val="00DF5034"/>
    <w:rsid w:val="00DF5CC7"/>
    <w:rsid w:val="00DF6AD8"/>
    <w:rsid w:val="00DF6C63"/>
    <w:rsid w:val="00DF6C7B"/>
    <w:rsid w:val="00DF6D09"/>
    <w:rsid w:val="00DF6F88"/>
    <w:rsid w:val="00DF7259"/>
    <w:rsid w:val="00DF72A8"/>
    <w:rsid w:val="00DF73DB"/>
    <w:rsid w:val="00DF7F48"/>
    <w:rsid w:val="00E001AA"/>
    <w:rsid w:val="00E001AC"/>
    <w:rsid w:val="00E00571"/>
    <w:rsid w:val="00E006F0"/>
    <w:rsid w:val="00E0092E"/>
    <w:rsid w:val="00E00BA3"/>
    <w:rsid w:val="00E00CC6"/>
    <w:rsid w:val="00E0157E"/>
    <w:rsid w:val="00E01BE1"/>
    <w:rsid w:val="00E01DA9"/>
    <w:rsid w:val="00E020FA"/>
    <w:rsid w:val="00E021A1"/>
    <w:rsid w:val="00E022AD"/>
    <w:rsid w:val="00E02664"/>
    <w:rsid w:val="00E027E9"/>
    <w:rsid w:val="00E0289C"/>
    <w:rsid w:val="00E0289F"/>
    <w:rsid w:val="00E0290B"/>
    <w:rsid w:val="00E02A74"/>
    <w:rsid w:val="00E02B7F"/>
    <w:rsid w:val="00E02D71"/>
    <w:rsid w:val="00E02FE5"/>
    <w:rsid w:val="00E0355E"/>
    <w:rsid w:val="00E0375F"/>
    <w:rsid w:val="00E0395B"/>
    <w:rsid w:val="00E043E3"/>
    <w:rsid w:val="00E0494B"/>
    <w:rsid w:val="00E04BEB"/>
    <w:rsid w:val="00E04C23"/>
    <w:rsid w:val="00E04D2F"/>
    <w:rsid w:val="00E05079"/>
    <w:rsid w:val="00E05221"/>
    <w:rsid w:val="00E053C9"/>
    <w:rsid w:val="00E053E7"/>
    <w:rsid w:val="00E055AE"/>
    <w:rsid w:val="00E05ABD"/>
    <w:rsid w:val="00E0677B"/>
    <w:rsid w:val="00E06882"/>
    <w:rsid w:val="00E06A12"/>
    <w:rsid w:val="00E06BC1"/>
    <w:rsid w:val="00E07228"/>
    <w:rsid w:val="00E0731A"/>
    <w:rsid w:val="00E07BBE"/>
    <w:rsid w:val="00E07F2D"/>
    <w:rsid w:val="00E1018E"/>
    <w:rsid w:val="00E102C2"/>
    <w:rsid w:val="00E1041B"/>
    <w:rsid w:val="00E10424"/>
    <w:rsid w:val="00E10660"/>
    <w:rsid w:val="00E106FF"/>
    <w:rsid w:val="00E10ACB"/>
    <w:rsid w:val="00E10DD7"/>
    <w:rsid w:val="00E11283"/>
    <w:rsid w:val="00E116DA"/>
    <w:rsid w:val="00E118E4"/>
    <w:rsid w:val="00E11CD8"/>
    <w:rsid w:val="00E12003"/>
    <w:rsid w:val="00E12171"/>
    <w:rsid w:val="00E1225F"/>
    <w:rsid w:val="00E1251F"/>
    <w:rsid w:val="00E12660"/>
    <w:rsid w:val="00E1284C"/>
    <w:rsid w:val="00E12A06"/>
    <w:rsid w:val="00E12CFE"/>
    <w:rsid w:val="00E12D3F"/>
    <w:rsid w:val="00E12DDD"/>
    <w:rsid w:val="00E12F68"/>
    <w:rsid w:val="00E1307E"/>
    <w:rsid w:val="00E134FB"/>
    <w:rsid w:val="00E1358C"/>
    <w:rsid w:val="00E139DE"/>
    <w:rsid w:val="00E13C4D"/>
    <w:rsid w:val="00E13EB0"/>
    <w:rsid w:val="00E142C9"/>
    <w:rsid w:val="00E14370"/>
    <w:rsid w:val="00E143D0"/>
    <w:rsid w:val="00E1451F"/>
    <w:rsid w:val="00E14E31"/>
    <w:rsid w:val="00E153A5"/>
    <w:rsid w:val="00E15C45"/>
    <w:rsid w:val="00E15DCF"/>
    <w:rsid w:val="00E16453"/>
    <w:rsid w:val="00E166BC"/>
    <w:rsid w:val="00E16B84"/>
    <w:rsid w:val="00E16BF3"/>
    <w:rsid w:val="00E16DA7"/>
    <w:rsid w:val="00E16E17"/>
    <w:rsid w:val="00E17037"/>
    <w:rsid w:val="00E17183"/>
    <w:rsid w:val="00E17480"/>
    <w:rsid w:val="00E17AA1"/>
    <w:rsid w:val="00E17EC8"/>
    <w:rsid w:val="00E20205"/>
    <w:rsid w:val="00E2034B"/>
    <w:rsid w:val="00E20B0D"/>
    <w:rsid w:val="00E20D0E"/>
    <w:rsid w:val="00E20DBF"/>
    <w:rsid w:val="00E212EA"/>
    <w:rsid w:val="00E21729"/>
    <w:rsid w:val="00E2178E"/>
    <w:rsid w:val="00E21790"/>
    <w:rsid w:val="00E21881"/>
    <w:rsid w:val="00E21CB9"/>
    <w:rsid w:val="00E221F3"/>
    <w:rsid w:val="00E22406"/>
    <w:rsid w:val="00E22420"/>
    <w:rsid w:val="00E22BE1"/>
    <w:rsid w:val="00E22CCA"/>
    <w:rsid w:val="00E237A4"/>
    <w:rsid w:val="00E239CC"/>
    <w:rsid w:val="00E23A77"/>
    <w:rsid w:val="00E24103"/>
    <w:rsid w:val="00E24423"/>
    <w:rsid w:val="00E24A6A"/>
    <w:rsid w:val="00E252B1"/>
    <w:rsid w:val="00E253F3"/>
    <w:rsid w:val="00E258BE"/>
    <w:rsid w:val="00E2595F"/>
    <w:rsid w:val="00E25AB1"/>
    <w:rsid w:val="00E267AB"/>
    <w:rsid w:val="00E26C87"/>
    <w:rsid w:val="00E26DA1"/>
    <w:rsid w:val="00E274CE"/>
    <w:rsid w:val="00E27E7A"/>
    <w:rsid w:val="00E27F9F"/>
    <w:rsid w:val="00E27FE2"/>
    <w:rsid w:val="00E30204"/>
    <w:rsid w:val="00E304A3"/>
    <w:rsid w:val="00E30AF9"/>
    <w:rsid w:val="00E30BC4"/>
    <w:rsid w:val="00E30DB6"/>
    <w:rsid w:val="00E3174E"/>
    <w:rsid w:val="00E31850"/>
    <w:rsid w:val="00E3199C"/>
    <w:rsid w:val="00E31B42"/>
    <w:rsid w:val="00E31E8D"/>
    <w:rsid w:val="00E31F75"/>
    <w:rsid w:val="00E3231A"/>
    <w:rsid w:val="00E32942"/>
    <w:rsid w:val="00E32A03"/>
    <w:rsid w:val="00E32BDE"/>
    <w:rsid w:val="00E32E01"/>
    <w:rsid w:val="00E33466"/>
    <w:rsid w:val="00E3349C"/>
    <w:rsid w:val="00E338FA"/>
    <w:rsid w:val="00E33B42"/>
    <w:rsid w:val="00E3471E"/>
    <w:rsid w:val="00E3483C"/>
    <w:rsid w:val="00E3504C"/>
    <w:rsid w:val="00E350B3"/>
    <w:rsid w:val="00E3514D"/>
    <w:rsid w:val="00E35359"/>
    <w:rsid w:val="00E35841"/>
    <w:rsid w:val="00E3592E"/>
    <w:rsid w:val="00E35DBA"/>
    <w:rsid w:val="00E35DFB"/>
    <w:rsid w:val="00E35ECD"/>
    <w:rsid w:val="00E363ED"/>
    <w:rsid w:val="00E3646A"/>
    <w:rsid w:val="00E3697F"/>
    <w:rsid w:val="00E36CF5"/>
    <w:rsid w:val="00E370DC"/>
    <w:rsid w:val="00E3721B"/>
    <w:rsid w:val="00E3745A"/>
    <w:rsid w:val="00E3750E"/>
    <w:rsid w:val="00E375B1"/>
    <w:rsid w:val="00E3795A"/>
    <w:rsid w:val="00E37CFE"/>
    <w:rsid w:val="00E37D9C"/>
    <w:rsid w:val="00E37EAF"/>
    <w:rsid w:val="00E37EDC"/>
    <w:rsid w:val="00E37FB2"/>
    <w:rsid w:val="00E404D2"/>
    <w:rsid w:val="00E40970"/>
    <w:rsid w:val="00E409E2"/>
    <w:rsid w:val="00E41202"/>
    <w:rsid w:val="00E41362"/>
    <w:rsid w:val="00E4145B"/>
    <w:rsid w:val="00E414B6"/>
    <w:rsid w:val="00E42101"/>
    <w:rsid w:val="00E424C2"/>
    <w:rsid w:val="00E42574"/>
    <w:rsid w:val="00E42997"/>
    <w:rsid w:val="00E433AE"/>
    <w:rsid w:val="00E433B9"/>
    <w:rsid w:val="00E43721"/>
    <w:rsid w:val="00E43A32"/>
    <w:rsid w:val="00E43B08"/>
    <w:rsid w:val="00E43B5E"/>
    <w:rsid w:val="00E43BD7"/>
    <w:rsid w:val="00E43CBD"/>
    <w:rsid w:val="00E43CFA"/>
    <w:rsid w:val="00E43FAF"/>
    <w:rsid w:val="00E44050"/>
    <w:rsid w:val="00E44599"/>
    <w:rsid w:val="00E44703"/>
    <w:rsid w:val="00E44B6F"/>
    <w:rsid w:val="00E44C17"/>
    <w:rsid w:val="00E44C8A"/>
    <w:rsid w:val="00E44CF4"/>
    <w:rsid w:val="00E44E53"/>
    <w:rsid w:val="00E44EC4"/>
    <w:rsid w:val="00E45050"/>
    <w:rsid w:val="00E4514F"/>
    <w:rsid w:val="00E452CC"/>
    <w:rsid w:val="00E4568C"/>
    <w:rsid w:val="00E459F6"/>
    <w:rsid w:val="00E45B25"/>
    <w:rsid w:val="00E45BE4"/>
    <w:rsid w:val="00E45CBD"/>
    <w:rsid w:val="00E45F9D"/>
    <w:rsid w:val="00E460A0"/>
    <w:rsid w:val="00E461CD"/>
    <w:rsid w:val="00E466B7"/>
    <w:rsid w:val="00E4683E"/>
    <w:rsid w:val="00E475F3"/>
    <w:rsid w:val="00E50200"/>
    <w:rsid w:val="00E50203"/>
    <w:rsid w:val="00E5022D"/>
    <w:rsid w:val="00E50317"/>
    <w:rsid w:val="00E50712"/>
    <w:rsid w:val="00E50F28"/>
    <w:rsid w:val="00E50F71"/>
    <w:rsid w:val="00E51129"/>
    <w:rsid w:val="00E512E3"/>
    <w:rsid w:val="00E513B8"/>
    <w:rsid w:val="00E514B7"/>
    <w:rsid w:val="00E51943"/>
    <w:rsid w:val="00E51ABB"/>
    <w:rsid w:val="00E521AC"/>
    <w:rsid w:val="00E52769"/>
    <w:rsid w:val="00E527E3"/>
    <w:rsid w:val="00E52A5E"/>
    <w:rsid w:val="00E52DBF"/>
    <w:rsid w:val="00E530FC"/>
    <w:rsid w:val="00E536BA"/>
    <w:rsid w:val="00E53B34"/>
    <w:rsid w:val="00E53F6F"/>
    <w:rsid w:val="00E5416D"/>
    <w:rsid w:val="00E5449A"/>
    <w:rsid w:val="00E54A63"/>
    <w:rsid w:val="00E54A6E"/>
    <w:rsid w:val="00E54B25"/>
    <w:rsid w:val="00E54EDA"/>
    <w:rsid w:val="00E54F08"/>
    <w:rsid w:val="00E55059"/>
    <w:rsid w:val="00E55599"/>
    <w:rsid w:val="00E55A53"/>
    <w:rsid w:val="00E55D55"/>
    <w:rsid w:val="00E5669E"/>
    <w:rsid w:val="00E56B39"/>
    <w:rsid w:val="00E56B7A"/>
    <w:rsid w:val="00E56C3A"/>
    <w:rsid w:val="00E56C59"/>
    <w:rsid w:val="00E56C73"/>
    <w:rsid w:val="00E56F2B"/>
    <w:rsid w:val="00E57355"/>
    <w:rsid w:val="00E5753D"/>
    <w:rsid w:val="00E57576"/>
    <w:rsid w:val="00E57824"/>
    <w:rsid w:val="00E5796D"/>
    <w:rsid w:val="00E579E2"/>
    <w:rsid w:val="00E57A44"/>
    <w:rsid w:val="00E57DCF"/>
    <w:rsid w:val="00E60BAE"/>
    <w:rsid w:val="00E60BE9"/>
    <w:rsid w:val="00E60EB4"/>
    <w:rsid w:val="00E610FD"/>
    <w:rsid w:val="00E6166C"/>
    <w:rsid w:val="00E618B6"/>
    <w:rsid w:val="00E61A4A"/>
    <w:rsid w:val="00E6202B"/>
    <w:rsid w:val="00E621F6"/>
    <w:rsid w:val="00E625E1"/>
    <w:rsid w:val="00E6280E"/>
    <w:rsid w:val="00E629C7"/>
    <w:rsid w:val="00E62B34"/>
    <w:rsid w:val="00E62C1B"/>
    <w:rsid w:val="00E62EC1"/>
    <w:rsid w:val="00E632BD"/>
    <w:rsid w:val="00E638DD"/>
    <w:rsid w:val="00E639DE"/>
    <w:rsid w:val="00E63AA2"/>
    <w:rsid w:val="00E63B99"/>
    <w:rsid w:val="00E63D55"/>
    <w:rsid w:val="00E63DD9"/>
    <w:rsid w:val="00E63FD8"/>
    <w:rsid w:val="00E645B2"/>
    <w:rsid w:val="00E64628"/>
    <w:rsid w:val="00E647A9"/>
    <w:rsid w:val="00E65696"/>
    <w:rsid w:val="00E65C69"/>
    <w:rsid w:val="00E65C6E"/>
    <w:rsid w:val="00E65EF1"/>
    <w:rsid w:val="00E6608F"/>
    <w:rsid w:val="00E66301"/>
    <w:rsid w:val="00E6634C"/>
    <w:rsid w:val="00E663A7"/>
    <w:rsid w:val="00E663C4"/>
    <w:rsid w:val="00E6676C"/>
    <w:rsid w:val="00E66A83"/>
    <w:rsid w:val="00E67582"/>
    <w:rsid w:val="00E675D8"/>
    <w:rsid w:val="00E67651"/>
    <w:rsid w:val="00E67A30"/>
    <w:rsid w:val="00E67A8C"/>
    <w:rsid w:val="00E67B60"/>
    <w:rsid w:val="00E67C5F"/>
    <w:rsid w:val="00E67D87"/>
    <w:rsid w:val="00E70894"/>
    <w:rsid w:val="00E70DE2"/>
    <w:rsid w:val="00E710CF"/>
    <w:rsid w:val="00E7124D"/>
    <w:rsid w:val="00E7178E"/>
    <w:rsid w:val="00E7182F"/>
    <w:rsid w:val="00E71955"/>
    <w:rsid w:val="00E71B74"/>
    <w:rsid w:val="00E7200D"/>
    <w:rsid w:val="00E725E5"/>
    <w:rsid w:val="00E72686"/>
    <w:rsid w:val="00E727EF"/>
    <w:rsid w:val="00E72920"/>
    <w:rsid w:val="00E731B8"/>
    <w:rsid w:val="00E73370"/>
    <w:rsid w:val="00E733A3"/>
    <w:rsid w:val="00E733E2"/>
    <w:rsid w:val="00E73405"/>
    <w:rsid w:val="00E73827"/>
    <w:rsid w:val="00E73871"/>
    <w:rsid w:val="00E73AE5"/>
    <w:rsid w:val="00E73D61"/>
    <w:rsid w:val="00E73DD8"/>
    <w:rsid w:val="00E73F3C"/>
    <w:rsid w:val="00E74112"/>
    <w:rsid w:val="00E74382"/>
    <w:rsid w:val="00E744CF"/>
    <w:rsid w:val="00E7450A"/>
    <w:rsid w:val="00E7460D"/>
    <w:rsid w:val="00E74730"/>
    <w:rsid w:val="00E74CBB"/>
    <w:rsid w:val="00E74D7B"/>
    <w:rsid w:val="00E7578C"/>
    <w:rsid w:val="00E75EF0"/>
    <w:rsid w:val="00E762BC"/>
    <w:rsid w:val="00E76DDD"/>
    <w:rsid w:val="00E77054"/>
    <w:rsid w:val="00E770F6"/>
    <w:rsid w:val="00E7750F"/>
    <w:rsid w:val="00E775A9"/>
    <w:rsid w:val="00E7772A"/>
    <w:rsid w:val="00E77D7B"/>
    <w:rsid w:val="00E77DBF"/>
    <w:rsid w:val="00E800C2"/>
    <w:rsid w:val="00E8028F"/>
    <w:rsid w:val="00E80516"/>
    <w:rsid w:val="00E80649"/>
    <w:rsid w:val="00E80D5D"/>
    <w:rsid w:val="00E81290"/>
    <w:rsid w:val="00E814F7"/>
    <w:rsid w:val="00E81802"/>
    <w:rsid w:val="00E81D98"/>
    <w:rsid w:val="00E82664"/>
    <w:rsid w:val="00E82D13"/>
    <w:rsid w:val="00E82EE9"/>
    <w:rsid w:val="00E82FA1"/>
    <w:rsid w:val="00E8306E"/>
    <w:rsid w:val="00E832C5"/>
    <w:rsid w:val="00E8350F"/>
    <w:rsid w:val="00E83564"/>
    <w:rsid w:val="00E83781"/>
    <w:rsid w:val="00E8379A"/>
    <w:rsid w:val="00E837EA"/>
    <w:rsid w:val="00E83AFB"/>
    <w:rsid w:val="00E83BC0"/>
    <w:rsid w:val="00E83FDC"/>
    <w:rsid w:val="00E84109"/>
    <w:rsid w:val="00E84296"/>
    <w:rsid w:val="00E849F8"/>
    <w:rsid w:val="00E84BE4"/>
    <w:rsid w:val="00E84BFB"/>
    <w:rsid w:val="00E84C00"/>
    <w:rsid w:val="00E84CEB"/>
    <w:rsid w:val="00E84D28"/>
    <w:rsid w:val="00E856D7"/>
    <w:rsid w:val="00E85B55"/>
    <w:rsid w:val="00E86250"/>
    <w:rsid w:val="00E8668A"/>
    <w:rsid w:val="00E86DA3"/>
    <w:rsid w:val="00E87067"/>
    <w:rsid w:val="00E8723E"/>
    <w:rsid w:val="00E873F9"/>
    <w:rsid w:val="00E8744E"/>
    <w:rsid w:val="00E8769A"/>
    <w:rsid w:val="00E87754"/>
    <w:rsid w:val="00E90118"/>
    <w:rsid w:val="00E90539"/>
    <w:rsid w:val="00E909A2"/>
    <w:rsid w:val="00E90DC5"/>
    <w:rsid w:val="00E90FF6"/>
    <w:rsid w:val="00E91168"/>
    <w:rsid w:val="00E91306"/>
    <w:rsid w:val="00E91718"/>
    <w:rsid w:val="00E9171B"/>
    <w:rsid w:val="00E917C5"/>
    <w:rsid w:val="00E919DD"/>
    <w:rsid w:val="00E91AC4"/>
    <w:rsid w:val="00E91C0F"/>
    <w:rsid w:val="00E91E04"/>
    <w:rsid w:val="00E9210D"/>
    <w:rsid w:val="00E924C8"/>
    <w:rsid w:val="00E92587"/>
    <w:rsid w:val="00E926AC"/>
    <w:rsid w:val="00E92B6E"/>
    <w:rsid w:val="00E92BC8"/>
    <w:rsid w:val="00E930BA"/>
    <w:rsid w:val="00E93493"/>
    <w:rsid w:val="00E9377D"/>
    <w:rsid w:val="00E93BAF"/>
    <w:rsid w:val="00E93DE9"/>
    <w:rsid w:val="00E9419D"/>
    <w:rsid w:val="00E946EF"/>
    <w:rsid w:val="00E947A6"/>
    <w:rsid w:val="00E94CDA"/>
    <w:rsid w:val="00E94FCF"/>
    <w:rsid w:val="00E952FE"/>
    <w:rsid w:val="00E95381"/>
    <w:rsid w:val="00E9566B"/>
    <w:rsid w:val="00E958CA"/>
    <w:rsid w:val="00E95B3E"/>
    <w:rsid w:val="00E95D31"/>
    <w:rsid w:val="00E95DFF"/>
    <w:rsid w:val="00E95F7D"/>
    <w:rsid w:val="00E96271"/>
    <w:rsid w:val="00E963C5"/>
    <w:rsid w:val="00E964BD"/>
    <w:rsid w:val="00E96FD3"/>
    <w:rsid w:val="00E97172"/>
    <w:rsid w:val="00E975C7"/>
    <w:rsid w:val="00E97D8B"/>
    <w:rsid w:val="00E97E96"/>
    <w:rsid w:val="00EA04D1"/>
    <w:rsid w:val="00EA0AAB"/>
    <w:rsid w:val="00EA0F9E"/>
    <w:rsid w:val="00EA114B"/>
    <w:rsid w:val="00EA1351"/>
    <w:rsid w:val="00EA1A5A"/>
    <w:rsid w:val="00EA1AF7"/>
    <w:rsid w:val="00EA1C2F"/>
    <w:rsid w:val="00EA1EC6"/>
    <w:rsid w:val="00EA20A8"/>
    <w:rsid w:val="00EA21BE"/>
    <w:rsid w:val="00EA2451"/>
    <w:rsid w:val="00EA2552"/>
    <w:rsid w:val="00EA2E05"/>
    <w:rsid w:val="00EA31C6"/>
    <w:rsid w:val="00EA3ACB"/>
    <w:rsid w:val="00EA3B3E"/>
    <w:rsid w:val="00EA3BA2"/>
    <w:rsid w:val="00EA3FA9"/>
    <w:rsid w:val="00EA3FF6"/>
    <w:rsid w:val="00EA42C5"/>
    <w:rsid w:val="00EA44AD"/>
    <w:rsid w:val="00EA45A2"/>
    <w:rsid w:val="00EA4642"/>
    <w:rsid w:val="00EA49A3"/>
    <w:rsid w:val="00EA4A2F"/>
    <w:rsid w:val="00EA4C54"/>
    <w:rsid w:val="00EA4CCB"/>
    <w:rsid w:val="00EA4D13"/>
    <w:rsid w:val="00EA5526"/>
    <w:rsid w:val="00EA5A51"/>
    <w:rsid w:val="00EA5ABE"/>
    <w:rsid w:val="00EA5E70"/>
    <w:rsid w:val="00EA5F8F"/>
    <w:rsid w:val="00EA6082"/>
    <w:rsid w:val="00EA65B0"/>
    <w:rsid w:val="00EA697C"/>
    <w:rsid w:val="00EA6A2A"/>
    <w:rsid w:val="00EA6A45"/>
    <w:rsid w:val="00EA6F5C"/>
    <w:rsid w:val="00EA706D"/>
    <w:rsid w:val="00EA71F1"/>
    <w:rsid w:val="00EA722A"/>
    <w:rsid w:val="00EA7292"/>
    <w:rsid w:val="00EA72BC"/>
    <w:rsid w:val="00EA7752"/>
    <w:rsid w:val="00EA77C3"/>
    <w:rsid w:val="00EA799D"/>
    <w:rsid w:val="00EA7C41"/>
    <w:rsid w:val="00EA7D81"/>
    <w:rsid w:val="00EB02E0"/>
    <w:rsid w:val="00EB060A"/>
    <w:rsid w:val="00EB076F"/>
    <w:rsid w:val="00EB085E"/>
    <w:rsid w:val="00EB0A5E"/>
    <w:rsid w:val="00EB0C5D"/>
    <w:rsid w:val="00EB1032"/>
    <w:rsid w:val="00EB11F2"/>
    <w:rsid w:val="00EB1BE4"/>
    <w:rsid w:val="00EB1CE7"/>
    <w:rsid w:val="00EB1CFD"/>
    <w:rsid w:val="00EB20EE"/>
    <w:rsid w:val="00EB2108"/>
    <w:rsid w:val="00EB2C72"/>
    <w:rsid w:val="00EB36BF"/>
    <w:rsid w:val="00EB3922"/>
    <w:rsid w:val="00EB3CC8"/>
    <w:rsid w:val="00EB3E8B"/>
    <w:rsid w:val="00EB3F3B"/>
    <w:rsid w:val="00EB4227"/>
    <w:rsid w:val="00EB4617"/>
    <w:rsid w:val="00EB4725"/>
    <w:rsid w:val="00EB49F9"/>
    <w:rsid w:val="00EB4D07"/>
    <w:rsid w:val="00EB5027"/>
    <w:rsid w:val="00EB5946"/>
    <w:rsid w:val="00EB626A"/>
    <w:rsid w:val="00EB6578"/>
    <w:rsid w:val="00EB65D5"/>
    <w:rsid w:val="00EB667F"/>
    <w:rsid w:val="00EB6727"/>
    <w:rsid w:val="00EB69E1"/>
    <w:rsid w:val="00EB7308"/>
    <w:rsid w:val="00EB7457"/>
    <w:rsid w:val="00EB74ED"/>
    <w:rsid w:val="00EB791E"/>
    <w:rsid w:val="00EB79A2"/>
    <w:rsid w:val="00EB7A0A"/>
    <w:rsid w:val="00EB7D9D"/>
    <w:rsid w:val="00EB7EAF"/>
    <w:rsid w:val="00EC01A8"/>
    <w:rsid w:val="00EC038B"/>
    <w:rsid w:val="00EC049A"/>
    <w:rsid w:val="00EC09F5"/>
    <w:rsid w:val="00EC0C00"/>
    <w:rsid w:val="00EC120E"/>
    <w:rsid w:val="00EC1463"/>
    <w:rsid w:val="00EC1B58"/>
    <w:rsid w:val="00EC1E43"/>
    <w:rsid w:val="00EC1E9C"/>
    <w:rsid w:val="00EC1FF5"/>
    <w:rsid w:val="00EC2627"/>
    <w:rsid w:val="00EC29A2"/>
    <w:rsid w:val="00EC2BBB"/>
    <w:rsid w:val="00EC2D40"/>
    <w:rsid w:val="00EC2F1F"/>
    <w:rsid w:val="00EC3018"/>
    <w:rsid w:val="00EC33D5"/>
    <w:rsid w:val="00EC389B"/>
    <w:rsid w:val="00EC3AD6"/>
    <w:rsid w:val="00EC3D9A"/>
    <w:rsid w:val="00EC4059"/>
    <w:rsid w:val="00EC40DF"/>
    <w:rsid w:val="00EC41C6"/>
    <w:rsid w:val="00EC42FA"/>
    <w:rsid w:val="00EC4875"/>
    <w:rsid w:val="00EC4FFC"/>
    <w:rsid w:val="00EC5045"/>
    <w:rsid w:val="00EC53F4"/>
    <w:rsid w:val="00EC546B"/>
    <w:rsid w:val="00EC5471"/>
    <w:rsid w:val="00EC5675"/>
    <w:rsid w:val="00EC5994"/>
    <w:rsid w:val="00EC5CE3"/>
    <w:rsid w:val="00EC600F"/>
    <w:rsid w:val="00EC60C0"/>
    <w:rsid w:val="00EC6113"/>
    <w:rsid w:val="00EC61F8"/>
    <w:rsid w:val="00EC6637"/>
    <w:rsid w:val="00EC7000"/>
    <w:rsid w:val="00EC7216"/>
    <w:rsid w:val="00EC744F"/>
    <w:rsid w:val="00EC76DD"/>
    <w:rsid w:val="00EC770D"/>
    <w:rsid w:val="00EC7B9D"/>
    <w:rsid w:val="00EC7EA8"/>
    <w:rsid w:val="00EC7EB5"/>
    <w:rsid w:val="00ED04F1"/>
    <w:rsid w:val="00ED05EC"/>
    <w:rsid w:val="00ED0B45"/>
    <w:rsid w:val="00ED1010"/>
    <w:rsid w:val="00ED149E"/>
    <w:rsid w:val="00ED14E4"/>
    <w:rsid w:val="00ED198B"/>
    <w:rsid w:val="00ED1BFF"/>
    <w:rsid w:val="00ED1EAD"/>
    <w:rsid w:val="00ED23E1"/>
    <w:rsid w:val="00ED2A81"/>
    <w:rsid w:val="00ED2C21"/>
    <w:rsid w:val="00ED2EF2"/>
    <w:rsid w:val="00ED317E"/>
    <w:rsid w:val="00ED32D9"/>
    <w:rsid w:val="00ED353F"/>
    <w:rsid w:val="00ED3C38"/>
    <w:rsid w:val="00ED3CFF"/>
    <w:rsid w:val="00ED4AE0"/>
    <w:rsid w:val="00ED5136"/>
    <w:rsid w:val="00ED53E0"/>
    <w:rsid w:val="00ED5599"/>
    <w:rsid w:val="00ED56ED"/>
    <w:rsid w:val="00ED5A5D"/>
    <w:rsid w:val="00ED5BDB"/>
    <w:rsid w:val="00ED5D38"/>
    <w:rsid w:val="00ED6170"/>
    <w:rsid w:val="00ED61AB"/>
    <w:rsid w:val="00ED65D2"/>
    <w:rsid w:val="00ED6676"/>
    <w:rsid w:val="00ED6C0B"/>
    <w:rsid w:val="00ED6C9D"/>
    <w:rsid w:val="00ED6E56"/>
    <w:rsid w:val="00ED78C7"/>
    <w:rsid w:val="00ED7982"/>
    <w:rsid w:val="00ED7AFE"/>
    <w:rsid w:val="00ED7C88"/>
    <w:rsid w:val="00ED7D5F"/>
    <w:rsid w:val="00EE002E"/>
    <w:rsid w:val="00EE00BF"/>
    <w:rsid w:val="00EE0680"/>
    <w:rsid w:val="00EE0A26"/>
    <w:rsid w:val="00EE0C29"/>
    <w:rsid w:val="00EE0E7D"/>
    <w:rsid w:val="00EE1198"/>
    <w:rsid w:val="00EE1623"/>
    <w:rsid w:val="00EE1CD8"/>
    <w:rsid w:val="00EE1EC4"/>
    <w:rsid w:val="00EE1F4E"/>
    <w:rsid w:val="00EE1F72"/>
    <w:rsid w:val="00EE1FFA"/>
    <w:rsid w:val="00EE20F6"/>
    <w:rsid w:val="00EE2143"/>
    <w:rsid w:val="00EE2240"/>
    <w:rsid w:val="00EE266A"/>
    <w:rsid w:val="00EE2CAB"/>
    <w:rsid w:val="00EE3060"/>
    <w:rsid w:val="00EE34E8"/>
    <w:rsid w:val="00EE35E0"/>
    <w:rsid w:val="00EE361E"/>
    <w:rsid w:val="00EE3972"/>
    <w:rsid w:val="00EE3A90"/>
    <w:rsid w:val="00EE3DD2"/>
    <w:rsid w:val="00EE3DE7"/>
    <w:rsid w:val="00EE412A"/>
    <w:rsid w:val="00EE4581"/>
    <w:rsid w:val="00EE4A09"/>
    <w:rsid w:val="00EE4F0B"/>
    <w:rsid w:val="00EE5A7E"/>
    <w:rsid w:val="00EE5A83"/>
    <w:rsid w:val="00EE60E8"/>
    <w:rsid w:val="00EE65E3"/>
    <w:rsid w:val="00EE678C"/>
    <w:rsid w:val="00EE68D6"/>
    <w:rsid w:val="00EE6FF2"/>
    <w:rsid w:val="00EE7090"/>
    <w:rsid w:val="00EE74EB"/>
    <w:rsid w:val="00EE767C"/>
    <w:rsid w:val="00EE7972"/>
    <w:rsid w:val="00EE7999"/>
    <w:rsid w:val="00EF02AD"/>
    <w:rsid w:val="00EF03BB"/>
    <w:rsid w:val="00EF064D"/>
    <w:rsid w:val="00EF0E9C"/>
    <w:rsid w:val="00EF19AF"/>
    <w:rsid w:val="00EF1EA9"/>
    <w:rsid w:val="00EF213C"/>
    <w:rsid w:val="00EF2603"/>
    <w:rsid w:val="00EF27F7"/>
    <w:rsid w:val="00EF2980"/>
    <w:rsid w:val="00EF2A51"/>
    <w:rsid w:val="00EF3079"/>
    <w:rsid w:val="00EF3A49"/>
    <w:rsid w:val="00EF3ABB"/>
    <w:rsid w:val="00EF40EF"/>
    <w:rsid w:val="00EF40F9"/>
    <w:rsid w:val="00EF4786"/>
    <w:rsid w:val="00EF47D2"/>
    <w:rsid w:val="00EF4A2F"/>
    <w:rsid w:val="00EF50A4"/>
    <w:rsid w:val="00EF518B"/>
    <w:rsid w:val="00EF5234"/>
    <w:rsid w:val="00EF588C"/>
    <w:rsid w:val="00EF5FBD"/>
    <w:rsid w:val="00EF6880"/>
    <w:rsid w:val="00EF6A9F"/>
    <w:rsid w:val="00EF6BC0"/>
    <w:rsid w:val="00EF6CDC"/>
    <w:rsid w:val="00EF7240"/>
    <w:rsid w:val="00EF7254"/>
    <w:rsid w:val="00EF73AB"/>
    <w:rsid w:val="00EF7421"/>
    <w:rsid w:val="00EF74CF"/>
    <w:rsid w:val="00EF7520"/>
    <w:rsid w:val="00EF7634"/>
    <w:rsid w:val="00EF7D23"/>
    <w:rsid w:val="00EF7F01"/>
    <w:rsid w:val="00F00481"/>
    <w:rsid w:val="00F00538"/>
    <w:rsid w:val="00F0067A"/>
    <w:rsid w:val="00F00CEB"/>
    <w:rsid w:val="00F00DA7"/>
    <w:rsid w:val="00F00E44"/>
    <w:rsid w:val="00F0122B"/>
    <w:rsid w:val="00F01FF4"/>
    <w:rsid w:val="00F01FFC"/>
    <w:rsid w:val="00F02230"/>
    <w:rsid w:val="00F022F0"/>
    <w:rsid w:val="00F0244F"/>
    <w:rsid w:val="00F024B7"/>
    <w:rsid w:val="00F029AE"/>
    <w:rsid w:val="00F0373C"/>
    <w:rsid w:val="00F039E5"/>
    <w:rsid w:val="00F0412F"/>
    <w:rsid w:val="00F04405"/>
    <w:rsid w:val="00F04DEF"/>
    <w:rsid w:val="00F05A11"/>
    <w:rsid w:val="00F05A15"/>
    <w:rsid w:val="00F05C84"/>
    <w:rsid w:val="00F05E8A"/>
    <w:rsid w:val="00F0621D"/>
    <w:rsid w:val="00F062B0"/>
    <w:rsid w:val="00F06486"/>
    <w:rsid w:val="00F06490"/>
    <w:rsid w:val="00F0649B"/>
    <w:rsid w:val="00F06EE9"/>
    <w:rsid w:val="00F07193"/>
    <w:rsid w:val="00F078D1"/>
    <w:rsid w:val="00F102FF"/>
    <w:rsid w:val="00F103DE"/>
    <w:rsid w:val="00F10408"/>
    <w:rsid w:val="00F1045F"/>
    <w:rsid w:val="00F104FD"/>
    <w:rsid w:val="00F106C4"/>
    <w:rsid w:val="00F107C8"/>
    <w:rsid w:val="00F10E40"/>
    <w:rsid w:val="00F10E86"/>
    <w:rsid w:val="00F10E94"/>
    <w:rsid w:val="00F10EA6"/>
    <w:rsid w:val="00F1104A"/>
    <w:rsid w:val="00F1146B"/>
    <w:rsid w:val="00F11770"/>
    <w:rsid w:val="00F11988"/>
    <w:rsid w:val="00F11D5A"/>
    <w:rsid w:val="00F12227"/>
    <w:rsid w:val="00F129AD"/>
    <w:rsid w:val="00F12BFA"/>
    <w:rsid w:val="00F12DD3"/>
    <w:rsid w:val="00F13314"/>
    <w:rsid w:val="00F13D06"/>
    <w:rsid w:val="00F14097"/>
    <w:rsid w:val="00F1430B"/>
    <w:rsid w:val="00F143DD"/>
    <w:rsid w:val="00F1448B"/>
    <w:rsid w:val="00F145ED"/>
    <w:rsid w:val="00F14A9B"/>
    <w:rsid w:val="00F14C2F"/>
    <w:rsid w:val="00F14DA3"/>
    <w:rsid w:val="00F14F19"/>
    <w:rsid w:val="00F15153"/>
    <w:rsid w:val="00F15637"/>
    <w:rsid w:val="00F15BA4"/>
    <w:rsid w:val="00F162BA"/>
    <w:rsid w:val="00F168FD"/>
    <w:rsid w:val="00F16C39"/>
    <w:rsid w:val="00F1718A"/>
    <w:rsid w:val="00F17D99"/>
    <w:rsid w:val="00F20061"/>
    <w:rsid w:val="00F2090E"/>
    <w:rsid w:val="00F20AA6"/>
    <w:rsid w:val="00F20D5F"/>
    <w:rsid w:val="00F2132C"/>
    <w:rsid w:val="00F21655"/>
    <w:rsid w:val="00F217DB"/>
    <w:rsid w:val="00F21812"/>
    <w:rsid w:val="00F21909"/>
    <w:rsid w:val="00F21966"/>
    <w:rsid w:val="00F21B07"/>
    <w:rsid w:val="00F21CE6"/>
    <w:rsid w:val="00F21D46"/>
    <w:rsid w:val="00F21D83"/>
    <w:rsid w:val="00F2244E"/>
    <w:rsid w:val="00F22A8C"/>
    <w:rsid w:val="00F2304D"/>
    <w:rsid w:val="00F231EE"/>
    <w:rsid w:val="00F232D6"/>
    <w:rsid w:val="00F23605"/>
    <w:rsid w:val="00F23D01"/>
    <w:rsid w:val="00F23F42"/>
    <w:rsid w:val="00F23FFA"/>
    <w:rsid w:val="00F24955"/>
    <w:rsid w:val="00F24BD0"/>
    <w:rsid w:val="00F24EF3"/>
    <w:rsid w:val="00F24F34"/>
    <w:rsid w:val="00F25993"/>
    <w:rsid w:val="00F25E10"/>
    <w:rsid w:val="00F26408"/>
    <w:rsid w:val="00F2646A"/>
    <w:rsid w:val="00F26EB4"/>
    <w:rsid w:val="00F26EFC"/>
    <w:rsid w:val="00F27136"/>
    <w:rsid w:val="00F27493"/>
    <w:rsid w:val="00F276EE"/>
    <w:rsid w:val="00F2795E"/>
    <w:rsid w:val="00F27ABE"/>
    <w:rsid w:val="00F27D92"/>
    <w:rsid w:val="00F30DC7"/>
    <w:rsid w:val="00F31010"/>
    <w:rsid w:val="00F3124B"/>
    <w:rsid w:val="00F31961"/>
    <w:rsid w:val="00F31A63"/>
    <w:rsid w:val="00F31B2E"/>
    <w:rsid w:val="00F3236E"/>
    <w:rsid w:val="00F3239C"/>
    <w:rsid w:val="00F32753"/>
    <w:rsid w:val="00F33137"/>
    <w:rsid w:val="00F333ED"/>
    <w:rsid w:val="00F336EA"/>
    <w:rsid w:val="00F337E2"/>
    <w:rsid w:val="00F337E4"/>
    <w:rsid w:val="00F33AB3"/>
    <w:rsid w:val="00F33CCB"/>
    <w:rsid w:val="00F34422"/>
    <w:rsid w:val="00F349C3"/>
    <w:rsid w:val="00F349F1"/>
    <w:rsid w:val="00F34A95"/>
    <w:rsid w:val="00F34BC5"/>
    <w:rsid w:val="00F35188"/>
    <w:rsid w:val="00F35290"/>
    <w:rsid w:val="00F35ECC"/>
    <w:rsid w:val="00F36235"/>
    <w:rsid w:val="00F368D8"/>
    <w:rsid w:val="00F36B67"/>
    <w:rsid w:val="00F36C15"/>
    <w:rsid w:val="00F36DC8"/>
    <w:rsid w:val="00F37352"/>
    <w:rsid w:val="00F37730"/>
    <w:rsid w:val="00F37A4C"/>
    <w:rsid w:val="00F37B52"/>
    <w:rsid w:val="00F37C1E"/>
    <w:rsid w:val="00F40460"/>
    <w:rsid w:val="00F40AD3"/>
    <w:rsid w:val="00F40B7C"/>
    <w:rsid w:val="00F40BAA"/>
    <w:rsid w:val="00F40C38"/>
    <w:rsid w:val="00F40D31"/>
    <w:rsid w:val="00F40E3F"/>
    <w:rsid w:val="00F40F8A"/>
    <w:rsid w:val="00F41156"/>
    <w:rsid w:val="00F411F9"/>
    <w:rsid w:val="00F415AE"/>
    <w:rsid w:val="00F419E8"/>
    <w:rsid w:val="00F41B1F"/>
    <w:rsid w:val="00F41D1C"/>
    <w:rsid w:val="00F41D55"/>
    <w:rsid w:val="00F4215D"/>
    <w:rsid w:val="00F428D5"/>
    <w:rsid w:val="00F42E48"/>
    <w:rsid w:val="00F4314C"/>
    <w:rsid w:val="00F43681"/>
    <w:rsid w:val="00F439C8"/>
    <w:rsid w:val="00F44134"/>
    <w:rsid w:val="00F442B2"/>
    <w:rsid w:val="00F448E5"/>
    <w:rsid w:val="00F44D1E"/>
    <w:rsid w:val="00F44F14"/>
    <w:rsid w:val="00F450C9"/>
    <w:rsid w:val="00F45126"/>
    <w:rsid w:val="00F452DA"/>
    <w:rsid w:val="00F452FD"/>
    <w:rsid w:val="00F45341"/>
    <w:rsid w:val="00F453C4"/>
    <w:rsid w:val="00F45CD2"/>
    <w:rsid w:val="00F45E49"/>
    <w:rsid w:val="00F466C0"/>
    <w:rsid w:val="00F469AE"/>
    <w:rsid w:val="00F46E8F"/>
    <w:rsid w:val="00F47471"/>
    <w:rsid w:val="00F4758C"/>
    <w:rsid w:val="00F4762C"/>
    <w:rsid w:val="00F477F2"/>
    <w:rsid w:val="00F47C9C"/>
    <w:rsid w:val="00F47D61"/>
    <w:rsid w:val="00F47ECA"/>
    <w:rsid w:val="00F503AB"/>
    <w:rsid w:val="00F5044B"/>
    <w:rsid w:val="00F50462"/>
    <w:rsid w:val="00F5052C"/>
    <w:rsid w:val="00F50BC5"/>
    <w:rsid w:val="00F50D0C"/>
    <w:rsid w:val="00F50D5C"/>
    <w:rsid w:val="00F50EB9"/>
    <w:rsid w:val="00F51085"/>
    <w:rsid w:val="00F51544"/>
    <w:rsid w:val="00F518D8"/>
    <w:rsid w:val="00F51C52"/>
    <w:rsid w:val="00F51D92"/>
    <w:rsid w:val="00F51E9E"/>
    <w:rsid w:val="00F520D8"/>
    <w:rsid w:val="00F529AA"/>
    <w:rsid w:val="00F52A48"/>
    <w:rsid w:val="00F52D44"/>
    <w:rsid w:val="00F52EC2"/>
    <w:rsid w:val="00F531C5"/>
    <w:rsid w:val="00F5353F"/>
    <w:rsid w:val="00F537B4"/>
    <w:rsid w:val="00F53D54"/>
    <w:rsid w:val="00F53DC8"/>
    <w:rsid w:val="00F53E5A"/>
    <w:rsid w:val="00F543BB"/>
    <w:rsid w:val="00F5486F"/>
    <w:rsid w:val="00F54A8B"/>
    <w:rsid w:val="00F54BD7"/>
    <w:rsid w:val="00F55293"/>
    <w:rsid w:val="00F552C0"/>
    <w:rsid w:val="00F55620"/>
    <w:rsid w:val="00F55864"/>
    <w:rsid w:val="00F55BE3"/>
    <w:rsid w:val="00F562A0"/>
    <w:rsid w:val="00F5664E"/>
    <w:rsid w:val="00F56693"/>
    <w:rsid w:val="00F56BA7"/>
    <w:rsid w:val="00F575B4"/>
    <w:rsid w:val="00F57BAC"/>
    <w:rsid w:val="00F57ED5"/>
    <w:rsid w:val="00F57F0B"/>
    <w:rsid w:val="00F57FAE"/>
    <w:rsid w:val="00F60212"/>
    <w:rsid w:val="00F608E6"/>
    <w:rsid w:val="00F6130B"/>
    <w:rsid w:val="00F61D30"/>
    <w:rsid w:val="00F62432"/>
    <w:rsid w:val="00F627C9"/>
    <w:rsid w:val="00F62D84"/>
    <w:rsid w:val="00F6311B"/>
    <w:rsid w:val="00F6323C"/>
    <w:rsid w:val="00F63358"/>
    <w:rsid w:val="00F63731"/>
    <w:rsid w:val="00F6382B"/>
    <w:rsid w:val="00F638A7"/>
    <w:rsid w:val="00F64798"/>
    <w:rsid w:val="00F6480D"/>
    <w:rsid w:val="00F64AB2"/>
    <w:rsid w:val="00F64CBB"/>
    <w:rsid w:val="00F64D22"/>
    <w:rsid w:val="00F6529F"/>
    <w:rsid w:val="00F653A0"/>
    <w:rsid w:val="00F653A8"/>
    <w:rsid w:val="00F653EA"/>
    <w:rsid w:val="00F658CF"/>
    <w:rsid w:val="00F66255"/>
    <w:rsid w:val="00F6655A"/>
    <w:rsid w:val="00F66C6E"/>
    <w:rsid w:val="00F66CB1"/>
    <w:rsid w:val="00F66D22"/>
    <w:rsid w:val="00F670B6"/>
    <w:rsid w:val="00F670BE"/>
    <w:rsid w:val="00F67276"/>
    <w:rsid w:val="00F67346"/>
    <w:rsid w:val="00F6779F"/>
    <w:rsid w:val="00F679C9"/>
    <w:rsid w:val="00F67BFE"/>
    <w:rsid w:val="00F67C1E"/>
    <w:rsid w:val="00F67E7B"/>
    <w:rsid w:val="00F700A7"/>
    <w:rsid w:val="00F70213"/>
    <w:rsid w:val="00F70758"/>
    <w:rsid w:val="00F71737"/>
    <w:rsid w:val="00F71F26"/>
    <w:rsid w:val="00F7207A"/>
    <w:rsid w:val="00F721D5"/>
    <w:rsid w:val="00F72620"/>
    <w:rsid w:val="00F73132"/>
    <w:rsid w:val="00F731AC"/>
    <w:rsid w:val="00F7376B"/>
    <w:rsid w:val="00F73855"/>
    <w:rsid w:val="00F73868"/>
    <w:rsid w:val="00F73AD1"/>
    <w:rsid w:val="00F73E1B"/>
    <w:rsid w:val="00F73E85"/>
    <w:rsid w:val="00F7463D"/>
    <w:rsid w:val="00F746C5"/>
    <w:rsid w:val="00F74771"/>
    <w:rsid w:val="00F74A09"/>
    <w:rsid w:val="00F74A4E"/>
    <w:rsid w:val="00F74B61"/>
    <w:rsid w:val="00F74F94"/>
    <w:rsid w:val="00F750AC"/>
    <w:rsid w:val="00F751CF"/>
    <w:rsid w:val="00F7538A"/>
    <w:rsid w:val="00F75399"/>
    <w:rsid w:val="00F7548F"/>
    <w:rsid w:val="00F757B9"/>
    <w:rsid w:val="00F75D76"/>
    <w:rsid w:val="00F75D7C"/>
    <w:rsid w:val="00F7626F"/>
    <w:rsid w:val="00F766D0"/>
    <w:rsid w:val="00F767D8"/>
    <w:rsid w:val="00F76864"/>
    <w:rsid w:val="00F76BE0"/>
    <w:rsid w:val="00F76DCE"/>
    <w:rsid w:val="00F76F38"/>
    <w:rsid w:val="00F772CB"/>
    <w:rsid w:val="00F772DC"/>
    <w:rsid w:val="00F777AB"/>
    <w:rsid w:val="00F7795F"/>
    <w:rsid w:val="00F77D27"/>
    <w:rsid w:val="00F80590"/>
    <w:rsid w:val="00F808B7"/>
    <w:rsid w:val="00F80953"/>
    <w:rsid w:val="00F80C1F"/>
    <w:rsid w:val="00F80D24"/>
    <w:rsid w:val="00F80DD7"/>
    <w:rsid w:val="00F81040"/>
    <w:rsid w:val="00F81424"/>
    <w:rsid w:val="00F81693"/>
    <w:rsid w:val="00F816B1"/>
    <w:rsid w:val="00F81937"/>
    <w:rsid w:val="00F81CD0"/>
    <w:rsid w:val="00F81D79"/>
    <w:rsid w:val="00F81E50"/>
    <w:rsid w:val="00F81F27"/>
    <w:rsid w:val="00F81FE6"/>
    <w:rsid w:val="00F820B6"/>
    <w:rsid w:val="00F82251"/>
    <w:rsid w:val="00F823B2"/>
    <w:rsid w:val="00F82407"/>
    <w:rsid w:val="00F826E9"/>
    <w:rsid w:val="00F8288A"/>
    <w:rsid w:val="00F82DF9"/>
    <w:rsid w:val="00F830E9"/>
    <w:rsid w:val="00F830F5"/>
    <w:rsid w:val="00F83228"/>
    <w:rsid w:val="00F836D1"/>
    <w:rsid w:val="00F839C4"/>
    <w:rsid w:val="00F83A33"/>
    <w:rsid w:val="00F83B24"/>
    <w:rsid w:val="00F83C18"/>
    <w:rsid w:val="00F841DF"/>
    <w:rsid w:val="00F84257"/>
    <w:rsid w:val="00F845E0"/>
    <w:rsid w:val="00F846DD"/>
    <w:rsid w:val="00F847B8"/>
    <w:rsid w:val="00F84A6B"/>
    <w:rsid w:val="00F84BE4"/>
    <w:rsid w:val="00F85033"/>
    <w:rsid w:val="00F85414"/>
    <w:rsid w:val="00F8548A"/>
    <w:rsid w:val="00F85772"/>
    <w:rsid w:val="00F858BF"/>
    <w:rsid w:val="00F86134"/>
    <w:rsid w:val="00F864CC"/>
    <w:rsid w:val="00F864F9"/>
    <w:rsid w:val="00F86633"/>
    <w:rsid w:val="00F86846"/>
    <w:rsid w:val="00F86D34"/>
    <w:rsid w:val="00F87042"/>
    <w:rsid w:val="00F87352"/>
    <w:rsid w:val="00F87963"/>
    <w:rsid w:val="00F879D0"/>
    <w:rsid w:val="00F87A47"/>
    <w:rsid w:val="00F87E6D"/>
    <w:rsid w:val="00F90847"/>
    <w:rsid w:val="00F90A4E"/>
    <w:rsid w:val="00F90B27"/>
    <w:rsid w:val="00F90DFD"/>
    <w:rsid w:val="00F90E92"/>
    <w:rsid w:val="00F90F08"/>
    <w:rsid w:val="00F90F41"/>
    <w:rsid w:val="00F91203"/>
    <w:rsid w:val="00F9144D"/>
    <w:rsid w:val="00F91471"/>
    <w:rsid w:val="00F91589"/>
    <w:rsid w:val="00F916AC"/>
    <w:rsid w:val="00F91889"/>
    <w:rsid w:val="00F91AF0"/>
    <w:rsid w:val="00F91C89"/>
    <w:rsid w:val="00F91DE4"/>
    <w:rsid w:val="00F9205D"/>
    <w:rsid w:val="00F92244"/>
    <w:rsid w:val="00F923BA"/>
    <w:rsid w:val="00F92505"/>
    <w:rsid w:val="00F928D5"/>
    <w:rsid w:val="00F92A05"/>
    <w:rsid w:val="00F92AC5"/>
    <w:rsid w:val="00F92BA8"/>
    <w:rsid w:val="00F92C83"/>
    <w:rsid w:val="00F93187"/>
    <w:rsid w:val="00F93E10"/>
    <w:rsid w:val="00F93ED7"/>
    <w:rsid w:val="00F94062"/>
    <w:rsid w:val="00F94229"/>
    <w:rsid w:val="00F94318"/>
    <w:rsid w:val="00F94EC8"/>
    <w:rsid w:val="00F94ED2"/>
    <w:rsid w:val="00F94F99"/>
    <w:rsid w:val="00F9500F"/>
    <w:rsid w:val="00F95182"/>
    <w:rsid w:val="00F9539E"/>
    <w:rsid w:val="00F95964"/>
    <w:rsid w:val="00F95B0B"/>
    <w:rsid w:val="00F95B57"/>
    <w:rsid w:val="00F95D9B"/>
    <w:rsid w:val="00F96754"/>
    <w:rsid w:val="00F9687B"/>
    <w:rsid w:val="00F96AC5"/>
    <w:rsid w:val="00F96BC1"/>
    <w:rsid w:val="00F96C4E"/>
    <w:rsid w:val="00F96E61"/>
    <w:rsid w:val="00F9784A"/>
    <w:rsid w:val="00F979F6"/>
    <w:rsid w:val="00FA00E0"/>
    <w:rsid w:val="00FA02DA"/>
    <w:rsid w:val="00FA0337"/>
    <w:rsid w:val="00FA0592"/>
    <w:rsid w:val="00FA0DE6"/>
    <w:rsid w:val="00FA1788"/>
    <w:rsid w:val="00FA17FA"/>
    <w:rsid w:val="00FA1A16"/>
    <w:rsid w:val="00FA1AB5"/>
    <w:rsid w:val="00FA231B"/>
    <w:rsid w:val="00FA234C"/>
    <w:rsid w:val="00FA2544"/>
    <w:rsid w:val="00FA257C"/>
    <w:rsid w:val="00FA2ACF"/>
    <w:rsid w:val="00FA2B5B"/>
    <w:rsid w:val="00FA3097"/>
    <w:rsid w:val="00FA3524"/>
    <w:rsid w:val="00FA3738"/>
    <w:rsid w:val="00FA37D0"/>
    <w:rsid w:val="00FA3C37"/>
    <w:rsid w:val="00FA3CDE"/>
    <w:rsid w:val="00FA3D5A"/>
    <w:rsid w:val="00FA3F14"/>
    <w:rsid w:val="00FA40A5"/>
    <w:rsid w:val="00FA42BC"/>
    <w:rsid w:val="00FA435E"/>
    <w:rsid w:val="00FA43B0"/>
    <w:rsid w:val="00FA4526"/>
    <w:rsid w:val="00FA4F8E"/>
    <w:rsid w:val="00FA57B9"/>
    <w:rsid w:val="00FA5EE1"/>
    <w:rsid w:val="00FA5FB4"/>
    <w:rsid w:val="00FA60FB"/>
    <w:rsid w:val="00FA6FDE"/>
    <w:rsid w:val="00FA7121"/>
    <w:rsid w:val="00FA739C"/>
    <w:rsid w:val="00FA73AE"/>
    <w:rsid w:val="00FA77F3"/>
    <w:rsid w:val="00FA7DCC"/>
    <w:rsid w:val="00FB0785"/>
    <w:rsid w:val="00FB0892"/>
    <w:rsid w:val="00FB182D"/>
    <w:rsid w:val="00FB1E40"/>
    <w:rsid w:val="00FB2740"/>
    <w:rsid w:val="00FB2793"/>
    <w:rsid w:val="00FB2795"/>
    <w:rsid w:val="00FB27D3"/>
    <w:rsid w:val="00FB2966"/>
    <w:rsid w:val="00FB2C5D"/>
    <w:rsid w:val="00FB3244"/>
    <w:rsid w:val="00FB35F2"/>
    <w:rsid w:val="00FB36EB"/>
    <w:rsid w:val="00FB36FD"/>
    <w:rsid w:val="00FB3E48"/>
    <w:rsid w:val="00FB439D"/>
    <w:rsid w:val="00FB44A5"/>
    <w:rsid w:val="00FB45C3"/>
    <w:rsid w:val="00FB4AC1"/>
    <w:rsid w:val="00FB51A4"/>
    <w:rsid w:val="00FB526B"/>
    <w:rsid w:val="00FB635C"/>
    <w:rsid w:val="00FB65F1"/>
    <w:rsid w:val="00FB668A"/>
    <w:rsid w:val="00FB6753"/>
    <w:rsid w:val="00FB6A55"/>
    <w:rsid w:val="00FB6B53"/>
    <w:rsid w:val="00FB6D3F"/>
    <w:rsid w:val="00FB71EB"/>
    <w:rsid w:val="00FB773C"/>
    <w:rsid w:val="00FB7ACB"/>
    <w:rsid w:val="00FB7EA9"/>
    <w:rsid w:val="00FC01B7"/>
    <w:rsid w:val="00FC0632"/>
    <w:rsid w:val="00FC0CFC"/>
    <w:rsid w:val="00FC0E77"/>
    <w:rsid w:val="00FC0FCC"/>
    <w:rsid w:val="00FC10B8"/>
    <w:rsid w:val="00FC127B"/>
    <w:rsid w:val="00FC15F7"/>
    <w:rsid w:val="00FC1751"/>
    <w:rsid w:val="00FC1B46"/>
    <w:rsid w:val="00FC1E93"/>
    <w:rsid w:val="00FC201D"/>
    <w:rsid w:val="00FC227C"/>
    <w:rsid w:val="00FC257C"/>
    <w:rsid w:val="00FC292F"/>
    <w:rsid w:val="00FC296B"/>
    <w:rsid w:val="00FC2D8C"/>
    <w:rsid w:val="00FC2E95"/>
    <w:rsid w:val="00FC2F2D"/>
    <w:rsid w:val="00FC3DC5"/>
    <w:rsid w:val="00FC414E"/>
    <w:rsid w:val="00FC416E"/>
    <w:rsid w:val="00FC446E"/>
    <w:rsid w:val="00FC4A99"/>
    <w:rsid w:val="00FC4AF9"/>
    <w:rsid w:val="00FC4B1D"/>
    <w:rsid w:val="00FC4BE3"/>
    <w:rsid w:val="00FC4DA7"/>
    <w:rsid w:val="00FC4E43"/>
    <w:rsid w:val="00FC4F6E"/>
    <w:rsid w:val="00FC53AE"/>
    <w:rsid w:val="00FC5866"/>
    <w:rsid w:val="00FC58C7"/>
    <w:rsid w:val="00FC5A01"/>
    <w:rsid w:val="00FC5BCB"/>
    <w:rsid w:val="00FC5D34"/>
    <w:rsid w:val="00FC5DBD"/>
    <w:rsid w:val="00FC5EA5"/>
    <w:rsid w:val="00FC606D"/>
    <w:rsid w:val="00FC60FA"/>
    <w:rsid w:val="00FC67F8"/>
    <w:rsid w:val="00FC6E2B"/>
    <w:rsid w:val="00FC6EA1"/>
    <w:rsid w:val="00FC6EE4"/>
    <w:rsid w:val="00FC6EF2"/>
    <w:rsid w:val="00FC6FD2"/>
    <w:rsid w:val="00FC7868"/>
    <w:rsid w:val="00FC7B02"/>
    <w:rsid w:val="00FD03CF"/>
    <w:rsid w:val="00FD0899"/>
    <w:rsid w:val="00FD0A7A"/>
    <w:rsid w:val="00FD0BFD"/>
    <w:rsid w:val="00FD10CD"/>
    <w:rsid w:val="00FD1146"/>
    <w:rsid w:val="00FD16A4"/>
    <w:rsid w:val="00FD1FE7"/>
    <w:rsid w:val="00FD257C"/>
    <w:rsid w:val="00FD2F9F"/>
    <w:rsid w:val="00FD3006"/>
    <w:rsid w:val="00FD3019"/>
    <w:rsid w:val="00FD338B"/>
    <w:rsid w:val="00FD33F1"/>
    <w:rsid w:val="00FD33FC"/>
    <w:rsid w:val="00FD3728"/>
    <w:rsid w:val="00FD3976"/>
    <w:rsid w:val="00FD3AA0"/>
    <w:rsid w:val="00FD4231"/>
    <w:rsid w:val="00FD45BF"/>
    <w:rsid w:val="00FD4854"/>
    <w:rsid w:val="00FD4B9D"/>
    <w:rsid w:val="00FD511A"/>
    <w:rsid w:val="00FD56BE"/>
    <w:rsid w:val="00FD5980"/>
    <w:rsid w:val="00FD5A25"/>
    <w:rsid w:val="00FD5B3A"/>
    <w:rsid w:val="00FD6032"/>
    <w:rsid w:val="00FD63F2"/>
    <w:rsid w:val="00FD68EF"/>
    <w:rsid w:val="00FD69ED"/>
    <w:rsid w:val="00FD7200"/>
    <w:rsid w:val="00FD722B"/>
    <w:rsid w:val="00FD751A"/>
    <w:rsid w:val="00FD7539"/>
    <w:rsid w:val="00FD758A"/>
    <w:rsid w:val="00FD7628"/>
    <w:rsid w:val="00FE0030"/>
    <w:rsid w:val="00FE05DC"/>
    <w:rsid w:val="00FE0AF4"/>
    <w:rsid w:val="00FE0BFC"/>
    <w:rsid w:val="00FE0C46"/>
    <w:rsid w:val="00FE0D5F"/>
    <w:rsid w:val="00FE164B"/>
    <w:rsid w:val="00FE167B"/>
    <w:rsid w:val="00FE1735"/>
    <w:rsid w:val="00FE19AA"/>
    <w:rsid w:val="00FE1B5C"/>
    <w:rsid w:val="00FE203F"/>
    <w:rsid w:val="00FE22F5"/>
    <w:rsid w:val="00FE2485"/>
    <w:rsid w:val="00FE24DE"/>
    <w:rsid w:val="00FE2644"/>
    <w:rsid w:val="00FE28BE"/>
    <w:rsid w:val="00FE2D3B"/>
    <w:rsid w:val="00FE2E1E"/>
    <w:rsid w:val="00FE313E"/>
    <w:rsid w:val="00FE3349"/>
    <w:rsid w:val="00FE33BA"/>
    <w:rsid w:val="00FE3414"/>
    <w:rsid w:val="00FE389C"/>
    <w:rsid w:val="00FE3FA5"/>
    <w:rsid w:val="00FE4177"/>
    <w:rsid w:val="00FE4393"/>
    <w:rsid w:val="00FE45C7"/>
    <w:rsid w:val="00FE4973"/>
    <w:rsid w:val="00FE4A31"/>
    <w:rsid w:val="00FE4E40"/>
    <w:rsid w:val="00FE51AC"/>
    <w:rsid w:val="00FE54CF"/>
    <w:rsid w:val="00FE5A47"/>
    <w:rsid w:val="00FE5CA4"/>
    <w:rsid w:val="00FE6450"/>
    <w:rsid w:val="00FE673D"/>
    <w:rsid w:val="00FE676A"/>
    <w:rsid w:val="00FE6CA3"/>
    <w:rsid w:val="00FE6D96"/>
    <w:rsid w:val="00FE70A1"/>
    <w:rsid w:val="00FE7185"/>
    <w:rsid w:val="00FE73EF"/>
    <w:rsid w:val="00FE76BF"/>
    <w:rsid w:val="00FE76EA"/>
    <w:rsid w:val="00FE7DA7"/>
    <w:rsid w:val="00FE7DF9"/>
    <w:rsid w:val="00FF03F8"/>
    <w:rsid w:val="00FF0597"/>
    <w:rsid w:val="00FF0598"/>
    <w:rsid w:val="00FF063F"/>
    <w:rsid w:val="00FF0692"/>
    <w:rsid w:val="00FF0E68"/>
    <w:rsid w:val="00FF1110"/>
    <w:rsid w:val="00FF1A4B"/>
    <w:rsid w:val="00FF1E3E"/>
    <w:rsid w:val="00FF21E5"/>
    <w:rsid w:val="00FF2514"/>
    <w:rsid w:val="00FF287B"/>
    <w:rsid w:val="00FF29C5"/>
    <w:rsid w:val="00FF2A5A"/>
    <w:rsid w:val="00FF2CC1"/>
    <w:rsid w:val="00FF2FC1"/>
    <w:rsid w:val="00FF3430"/>
    <w:rsid w:val="00FF354E"/>
    <w:rsid w:val="00FF35D2"/>
    <w:rsid w:val="00FF3D75"/>
    <w:rsid w:val="00FF3E1F"/>
    <w:rsid w:val="00FF4256"/>
    <w:rsid w:val="00FF43FE"/>
    <w:rsid w:val="00FF46B3"/>
    <w:rsid w:val="00FF47ED"/>
    <w:rsid w:val="00FF48EE"/>
    <w:rsid w:val="00FF4BC4"/>
    <w:rsid w:val="00FF528C"/>
    <w:rsid w:val="00FF5E89"/>
    <w:rsid w:val="00FF6087"/>
    <w:rsid w:val="00FF622B"/>
    <w:rsid w:val="00FF669F"/>
    <w:rsid w:val="00FF6B8F"/>
    <w:rsid w:val="00FF6BDF"/>
    <w:rsid w:val="00FF6D3B"/>
    <w:rsid w:val="00FF6DF7"/>
    <w:rsid w:val="00FF73D9"/>
    <w:rsid w:val="00FF7B92"/>
    <w:rsid w:val="00FF7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6B0EAF3"/>
  <w15:docId w15:val="{117C787C-7166-40CF-BEF8-6CDE4110E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 w:qFormat="1"/>
    <w:lsdException w:name="header" w:locked="1" w:semiHidden="1" w:uiPriority="0" w:unhideWhenUsed="1" w:qFormat="1"/>
    <w:lsdException w:name="footer" w:locked="1" w:semiHidden="1" w:unhideWhenUsed="1"/>
    <w:lsdException w:name="index heading" w:locked="1" w:semiHidden="1" w:unhideWhenUsed="1"/>
    <w:lsdException w:name="caption" w:locked="1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 w:qFormat="1"/>
    <w:lsdException w:name="line number" w:locked="1" w:semiHidden="1" w:unhideWhenUsed="1"/>
    <w:lsdException w:name="page number" w:locked="1" w:semiHidden="1" w:uiPriority="0" w:unhideWhenUsed="1" w:qFormat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iPriority="0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iPriority="0" w:unhideWhenUsed="1"/>
    <w:lsdException w:name="Body Text Indent" w:locked="1" w:semiHidden="1" w:uiPriority="0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iPriority="0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iPriority="0" w:unhideWhenUsed="1"/>
    <w:lsdException w:name="FollowedHyperlink" w:locked="1" w:semiHidden="1" w:unhideWhenUsed="1"/>
    <w:lsdException w:name="Strong" w:locked="1" w:uiPriority="0" w:qFormat="1"/>
    <w:lsdException w:name="Emphasis" w:locked="1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iPriority="0" w:unhideWhenUsed="1"/>
    <w:lsdException w:name="HTML Keyboard" w:locked="1" w:semiHidden="1" w:unhideWhenUsed="1"/>
    <w:lsdException w:name="HTML Preformatted" w:locked="1" w:semiHidden="1" w:uiPriority="0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 w:qFormat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iPriority="0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iPriority="0" w:unhideWhenUsed="1"/>
    <w:lsdException w:name="Table Web 2" w:locked="1" w:semiHidden="1" w:uiPriority="0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31C9"/>
    <w:pPr>
      <w:bidi/>
      <w:spacing w:line="300" w:lineRule="exact"/>
      <w:jc w:val="both"/>
    </w:pPr>
    <w:rPr>
      <w:rFonts w:eastAsiaTheme="minorHAnsi" w:cs="David"/>
      <w:szCs w:val="22"/>
    </w:rPr>
  </w:style>
  <w:style w:type="paragraph" w:styleId="Heading1">
    <w:name w:val="heading 1"/>
    <w:link w:val="Heading1Char"/>
    <w:uiPriority w:val="9"/>
    <w:qFormat/>
    <w:rsid w:val="00BB4561"/>
    <w:pPr>
      <w:bidi/>
      <w:spacing w:before="1640" w:after="290" w:line="310" w:lineRule="exact"/>
      <w:ind w:left="992" w:hanging="992"/>
      <w:outlineLvl w:val="0"/>
    </w:pPr>
    <w:rPr>
      <w:rFonts w:ascii="Arial" w:hAnsi="Arial" w:cs="Arial"/>
      <w:b/>
      <w:bCs/>
      <w:spacing w:val="4"/>
      <w:w w:val="92"/>
      <w:sz w:val="30"/>
      <w:szCs w:val="30"/>
    </w:rPr>
  </w:style>
  <w:style w:type="paragraph" w:styleId="Heading2">
    <w:name w:val="heading 2"/>
    <w:next w:val="Normal"/>
    <w:link w:val="Heading2Char"/>
    <w:uiPriority w:val="9"/>
    <w:unhideWhenUsed/>
    <w:qFormat/>
    <w:rsid w:val="005A3505"/>
    <w:pPr>
      <w:keepNext/>
      <w:pageBreakBefore/>
      <w:numPr>
        <w:numId w:val="36"/>
      </w:numPr>
      <w:suppressAutoHyphens/>
      <w:bidi/>
      <w:spacing w:before="480" w:after="120"/>
      <w:outlineLvl w:val="1"/>
    </w:pPr>
    <w:rPr>
      <w:rFonts w:ascii="Arial" w:eastAsiaTheme="majorEastAsia" w:hAnsi="Arial" w:cs="Arial"/>
      <w:b/>
      <w:bCs/>
      <w:sz w:val="26"/>
      <w:szCs w:val="26"/>
    </w:rPr>
  </w:style>
  <w:style w:type="paragraph" w:styleId="Heading3">
    <w:name w:val="heading 3"/>
    <w:next w:val="Normal"/>
    <w:link w:val="Heading3Char"/>
    <w:uiPriority w:val="9"/>
    <w:unhideWhenUsed/>
    <w:qFormat/>
    <w:rsid w:val="005A3505"/>
    <w:pPr>
      <w:keepNext/>
      <w:keepLines/>
      <w:numPr>
        <w:ilvl w:val="1"/>
        <w:numId w:val="36"/>
      </w:numPr>
      <w:bidi/>
      <w:spacing w:before="400" w:after="100" w:line="310" w:lineRule="exact"/>
      <w:outlineLvl w:val="2"/>
    </w:pPr>
    <w:rPr>
      <w:rFonts w:ascii="Arial" w:eastAsiaTheme="majorEastAsia" w:hAnsi="Arial" w:cs="Arial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55A1B"/>
    <w:pPr>
      <w:keepNext/>
      <w:keepLines/>
      <w:spacing w:before="400" w:after="200"/>
      <w:ind w:left="851" w:hanging="851"/>
      <w:jc w:val="left"/>
      <w:outlineLvl w:val="3"/>
    </w:pPr>
    <w:rPr>
      <w:rFonts w:ascii="Greta Sans H+L SemiBold" w:eastAsiaTheme="majorEastAsia" w:hAnsi="Greta Sans H+L SemiBold" w:cs="Greta Sans H+L SemiBold"/>
      <w:w w:val="90"/>
      <w:sz w:val="22"/>
    </w:rPr>
  </w:style>
  <w:style w:type="paragraph" w:styleId="Heading5">
    <w:name w:val="heading 5"/>
    <w:basedOn w:val="Normal"/>
    <w:next w:val="Normal"/>
    <w:link w:val="Heading5Char"/>
    <w:qFormat/>
    <w:rsid w:val="000F1B2A"/>
    <w:pPr>
      <w:spacing w:after="60"/>
      <w:outlineLvl w:val="4"/>
    </w:pPr>
    <w:rPr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B040C"/>
    <w:pPr>
      <w:spacing w:after="60"/>
      <w:outlineLvl w:val="5"/>
    </w:pPr>
    <w:rPr>
      <w:rFonts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6B040C"/>
    <w:pPr>
      <w:spacing w:after="60"/>
      <w:outlineLvl w:val="6"/>
    </w:pPr>
    <w:rPr>
      <w:rFonts w:cs="Times New Roman"/>
      <w:sz w:val="24"/>
    </w:rPr>
  </w:style>
  <w:style w:type="paragraph" w:styleId="Heading8">
    <w:name w:val="heading 8"/>
    <w:basedOn w:val="Normal"/>
    <w:next w:val="Normal"/>
    <w:link w:val="Heading8Char"/>
    <w:qFormat/>
    <w:rsid w:val="006B040C"/>
    <w:pPr>
      <w:spacing w:after="60"/>
      <w:outlineLvl w:val="7"/>
    </w:pPr>
    <w:rPr>
      <w:rFonts w:cs="Times New Roman"/>
      <w:i/>
      <w:iCs/>
      <w:sz w:val="24"/>
    </w:rPr>
  </w:style>
  <w:style w:type="paragraph" w:styleId="Heading9">
    <w:name w:val="heading 9"/>
    <w:basedOn w:val="Normal"/>
    <w:next w:val="Normal"/>
    <w:link w:val="Heading9Char"/>
    <w:qFormat/>
    <w:rsid w:val="006B040C"/>
    <w:pPr>
      <w:keepNext/>
      <w:spacing w:line="240" w:lineRule="auto"/>
      <w:jc w:val="center"/>
      <w:outlineLvl w:val="8"/>
    </w:pPr>
    <w:rPr>
      <w:sz w:val="24"/>
      <w:u w:val="single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BB4561"/>
    <w:rPr>
      <w:rFonts w:ascii="Arial" w:hAnsi="Arial" w:cs="Arial"/>
      <w:b/>
      <w:bCs/>
      <w:spacing w:val="4"/>
      <w:w w:val="92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4F2CCB"/>
    <w:rPr>
      <w:rFonts w:ascii="Arial" w:eastAsiaTheme="majorEastAsia" w:hAnsi="Arial" w:cs="Arial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BC3824"/>
    <w:rPr>
      <w:rFonts w:ascii="Arial" w:eastAsiaTheme="majorEastAsia" w:hAnsi="Arial" w:cs="Arial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B55A1B"/>
    <w:rPr>
      <w:rFonts w:ascii="Greta Sans H+L SemiBold" w:eastAsiaTheme="majorEastAsia" w:hAnsi="Greta Sans H+L SemiBold" w:cs="Greta Sans H+L SemiBold"/>
      <w:w w:val="90"/>
      <w:sz w:val="22"/>
      <w:szCs w:val="22"/>
    </w:rPr>
  </w:style>
  <w:style w:type="character" w:customStyle="1" w:styleId="Heading5Char">
    <w:name w:val="Heading 5 Char"/>
    <w:link w:val="Heading5"/>
    <w:locked/>
    <w:rsid w:val="000F1B2A"/>
    <w:rPr>
      <w:rFonts w:cs="MF Narkisim"/>
      <w:b/>
      <w:bCs/>
      <w:sz w:val="26"/>
      <w:szCs w:val="26"/>
    </w:rPr>
  </w:style>
  <w:style w:type="character" w:customStyle="1" w:styleId="Heading6Char">
    <w:name w:val="Heading 6 Char"/>
    <w:link w:val="Heading6"/>
    <w:locked/>
    <w:rsid w:val="00E41202"/>
    <w:rPr>
      <w:rFonts w:ascii="Times New (W1)" w:hAnsi="Times New (W1)" w:cs="Times New Roman"/>
      <w:b/>
      <w:bCs/>
      <w:sz w:val="22"/>
      <w:szCs w:val="22"/>
    </w:rPr>
  </w:style>
  <w:style w:type="character" w:customStyle="1" w:styleId="Heading7Char">
    <w:name w:val="Heading 7 Char"/>
    <w:link w:val="Heading7"/>
    <w:locked/>
    <w:rsid w:val="00E41202"/>
    <w:rPr>
      <w:rFonts w:ascii="Times New (W1)" w:hAnsi="Times New (W1)" w:cs="Times New Roman"/>
      <w:sz w:val="24"/>
      <w:szCs w:val="24"/>
    </w:rPr>
  </w:style>
  <w:style w:type="character" w:customStyle="1" w:styleId="Heading8Char">
    <w:name w:val="Heading 8 Char"/>
    <w:link w:val="Heading8"/>
    <w:locked/>
    <w:rsid w:val="00E41202"/>
    <w:rPr>
      <w:rFonts w:ascii="Times New (W1)" w:hAnsi="Times New (W1)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locked/>
    <w:rsid w:val="00E41202"/>
    <w:rPr>
      <w:rFonts w:ascii="Times New (W1)" w:hAnsi="Times New (W1)" w:cs="David"/>
      <w:sz w:val="24"/>
      <w:szCs w:val="24"/>
      <w:u w:val="single"/>
      <w:lang w:eastAsia="he-IL" w:bidi="he-IL"/>
    </w:rPr>
  </w:style>
  <w:style w:type="paragraph" w:customStyle="1" w:styleId="a2">
    <w:name w:val="דוג'.רגיל"/>
    <w:basedOn w:val="Normal"/>
    <w:link w:val="a3"/>
    <w:qFormat/>
    <w:rsid w:val="00205533"/>
    <w:pPr>
      <w:pBdr>
        <w:right w:val="single" w:sz="12" w:space="8" w:color="D9D9D9"/>
      </w:pBdr>
      <w:ind w:left="227"/>
    </w:pPr>
  </w:style>
  <w:style w:type="character" w:customStyle="1" w:styleId="a3">
    <w:name w:val="דוג'.רגיל תו"/>
    <w:link w:val="a2"/>
    <w:rsid w:val="00205533"/>
    <w:rPr>
      <w:rFonts w:cs="MF Narkisim"/>
      <w:szCs w:val="23"/>
    </w:rPr>
  </w:style>
  <w:style w:type="paragraph" w:styleId="FootnoteText">
    <w:name w:val="footnote text"/>
    <w:basedOn w:val="Normal"/>
    <w:link w:val="FootnoteTextChar"/>
    <w:uiPriority w:val="99"/>
    <w:locked/>
    <w:rsid w:val="00BF7A09"/>
    <w:pPr>
      <w:bidi w:val="0"/>
      <w:spacing w:line="240" w:lineRule="exact"/>
      <w:ind w:left="284" w:hanging="284"/>
    </w:pPr>
    <w:rPr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F7A09"/>
    <w:rPr>
      <w:rFonts w:eastAsiaTheme="minorHAnsi" w:cs="David"/>
      <w:sz w:val="18"/>
    </w:rPr>
  </w:style>
  <w:style w:type="character" w:styleId="FootnoteReference">
    <w:name w:val="footnote reference"/>
    <w:basedOn w:val="DefaultParagraphFont"/>
    <w:uiPriority w:val="99"/>
    <w:rsid w:val="00390292"/>
    <w:rPr>
      <w:rFonts w:ascii="MF Narkisim" w:hAnsi="MF Narkisim" w:cs="MF Narkisim"/>
      <w:position w:val="6"/>
      <w:sz w:val="16"/>
      <w:szCs w:val="16"/>
      <w:vertAlign w:val="baseline"/>
    </w:rPr>
  </w:style>
  <w:style w:type="character" w:styleId="CommentReference">
    <w:name w:val="annotation reference"/>
    <w:basedOn w:val="DefaultParagraphFont"/>
    <w:uiPriority w:val="99"/>
    <w:unhideWhenUsed/>
    <w:qFormat/>
    <w:rsid w:val="00B55A1B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locked/>
    <w:rsid w:val="00B55A1B"/>
    <w:pPr>
      <w:bidi w:val="0"/>
      <w:spacing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55A1B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55A1B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B55A1B"/>
    <w:rPr>
      <w:rFonts w:eastAsiaTheme="minorHAnsi" w:cs="MF Narkisim"/>
      <w:szCs w:val="22"/>
    </w:rPr>
  </w:style>
  <w:style w:type="character" w:styleId="PageNumber">
    <w:name w:val="page number"/>
    <w:basedOn w:val="DefaultParagraphFont"/>
    <w:qFormat/>
    <w:rsid w:val="004053A7"/>
    <w:rPr>
      <w:rFonts w:ascii="Arial" w:hAnsi="Arial" w:cs="Arial"/>
      <w:sz w:val="22"/>
      <w:szCs w:val="22"/>
    </w:rPr>
  </w:style>
  <w:style w:type="paragraph" w:styleId="Header">
    <w:name w:val="header"/>
    <w:basedOn w:val="Normal"/>
    <w:link w:val="HeaderChar"/>
    <w:qFormat/>
    <w:rsid w:val="004053A7"/>
    <w:pPr>
      <w:tabs>
        <w:tab w:val="center" w:pos="4153"/>
        <w:tab w:val="right" w:pos="8306"/>
      </w:tabs>
      <w:spacing w:before="1280" w:after="540" w:line="240" w:lineRule="exact"/>
    </w:pPr>
    <w:rPr>
      <w:rFonts w:ascii="Arial" w:hAnsi="Arial" w:cs="Arial"/>
      <w:sz w:val="19"/>
      <w:szCs w:val="19"/>
    </w:rPr>
  </w:style>
  <w:style w:type="character" w:customStyle="1" w:styleId="HeaderChar">
    <w:name w:val="Header Char"/>
    <w:link w:val="Header"/>
    <w:locked/>
    <w:rsid w:val="004053A7"/>
    <w:rPr>
      <w:rFonts w:ascii="Arial" w:eastAsiaTheme="minorHAnsi" w:hAnsi="Arial" w:cs="Arial"/>
      <w:sz w:val="19"/>
      <w:szCs w:val="19"/>
    </w:rPr>
  </w:style>
  <w:style w:type="paragraph" w:customStyle="1" w:styleId="a4">
    <w:name w:val="רבע שורה"/>
    <w:basedOn w:val="a5"/>
    <w:link w:val="a6"/>
    <w:qFormat/>
    <w:rsid w:val="00D84B2F"/>
    <w:pPr>
      <w:spacing w:line="80" w:lineRule="exact"/>
    </w:pPr>
  </w:style>
  <w:style w:type="paragraph" w:styleId="EndnoteText">
    <w:name w:val="endnote text"/>
    <w:basedOn w:val="Normal"/>
    <w:link w:val="EndnoteTextChar"/>
    <w:uiPriority w:val="99"/>
    <w:rsid w:val="003D6CC1"/>
    <w:pPr>
      <w:spacing w:line="240" w:lineRule="exact"/>
      <w:ind w:left="284" w:hanging="284"/>
    </w:pPr>
    <w:rPr>
      <w:sz w:val="18"/>
      <w:szCs w:val="20"/>
      <w:lang w:eastAsia="he-IL"/>
    </w:rPr>
  </w:style>
  <w:style w:type="character" w:customStyle="1" w:styleId="EndnoteTextChar">
    <w:name w:val="Endnote Text Char"/>
    <w:link w:val="EndnoteText"/>
    <w:uiPriority w:val="99"/>
    <w:locked/>
    <w:rsid w:val="003D6CC1"/>
    <w:rPr>
      <w:rFonts w:eastAsiaTheme="minorHAnsi" w:cs="David"/>
      <w:sz w:val="18"/>
      <w:lang w:eastAsia="he-IL"/>
    </w:rPr>
  </w:style>
  <w:style w:type="character" w:styleId="EndnoteReference">
    <w:name w:val="endnote reference"/>
    <w:basedOn w:val="DefaultParagraphFont"/>
    <w:uiPriority w:val="99"/>
    <w:rsid w:val="003E29F8"/>
    <w:rPr>
      <w:rFonts w:ascii="MF Narkisim" w:hAnsi="MF Narkisim" w:cs="MF Narkisim"/>
      <w:position w:val="6"/>
      <w:sz w:val="16"/>
      <w:szCs w:val="16"/>
      <w:vertAlign w:val="superscript"/>
    </w:rPr>
  </w:style>
  <w:style w:type="paragraph" w:customStyle="1" w:styleId="a7">
    <w:name w:val="טקסט הערות תחתית"/>
    <w:basedOn w:val="Normal"/>
    <w:uiPriority w:val="99"/>
    <w:rsid w:val="000A4B34"/>
    <w:pPr>
      <w:spacing w:line="240" w:lineRule="exact"/>
      <w:ind w:left="284" w:hanging="284"/>
    </w:pPr>
    <w:rPr>
      <w:sz w:val="18"/>
      <w:szCs w:val="20"/>
    </w:rPr>
  </w:style>
  <w:style w:type="character" w:customStyle="1" w:styleId="a8">
    <w:name w:val="חצי שורה תו"/>
    <w:basedOn w:val="DefaultParagraphFont"/>
    <w:link w:val="a5"/>
    <w:rsid w:val="00B55A1B"/>
    <w:rPr>
      <w:rFonts w:eastAsiaTheme="minorHAnsi" w:cs="MF Narkisim"/>
      <w:szCs w:val="22"/>
    </w:rPr>
  </w:style>
  <w:style w:type="paragraph" w:customStyle="1" w:styleId="a9">
    <w:name w:val="הערות בגוף הטקסט"/>
    <w:basedOn w:val="Normal"/>
    <w:qFormat/>
    <w:rsid w:val="00984450"/>
    <w:pPr>
      <w:spacing w:line="260" w:lineRule="exact"/>
    </w:pPr>
    <w:rPr>
      <w:sz w:val="18"/>
      <w:szCs w:val="20"/>
    </w:rPr>
  </w:style>
  <w:style w:type="paragraph" w:styleId="Bibliography">
    <w:name w:val="Bibliography"/>
    <w:basedOn w:val="Normal"/>
    <w:next w:val="Normal"/>
    <w:uiPriority w:val="99"/>
    <w:rsid w:val="006B040C"/>
    <w:pPr>
      <w:jc w:val="left"/>
    </w:pPr>
    <w:rPr>
      <w:rFonts w:ascii="Trebuchet MS" w:hAnsi="Trebuchet MS" w:cs="Arial Unicode MS"/>
      <w:lang w:val="en-GB"/>
    </w:rPr>
  </w:style>
  <w:style w:type="paragraph" w:styleId="PlainText">
    <w:name w:val="Plain Text"/>
    <w:basedOn w:val="Normal"/>
    <w:link w:val="PlainTextChar"/>
    <w:uiPriority w:val="99"/>
    <w:locked/>
    <w:rsid w:val="009254DD"/>
    <w:pPr>
      <w:spacing w:line="240" w:lineRule="auto"/>
      <w:jc w:val="left"/>
    </w:pPr>
    <w:rPr>
      <w:rFonts w:ascii="Courier New" w:hAnsi="Courier New" w:cs="Courier New"/>
      <w:szCs w:val="20"/>
    </w:rPr>
  </w:style>
  <w:style w:type="character" w:customStyle="1" w:styleId="PlainTextChar">
    <w:name w:val="Plain Text Char"/>
    <w:link w:val="PlainText"/>
    <w:uiPriority w:val="99"/>
    <w:rsid w:val="009254DD"/>
    <w:rPr>
      <w:rFonts w:ascii="Courier New" w:hAnsi="Courier New" w:cs="Courier New"/>
    </w:rPr>
  </w:style>
  <w:style w:type="character" w:customStyle="1" w:styleId="a6">
    <w:name w:val="רבע שורה תו"/>
    <w:link w:val="a4"/>
    <w:rsid w:val="00D84B2F"/>
    <w:rPr>
      <w:rFonts w:cs="MF Narkisim"/>
      <w:szCs w:val="23"/>
    </w:rPr>
  </w:style>
  <w:style w:type="paragraph" w:customStyle="1" w:styleId="aa">
    <w:name w:val="הערות תחתית"/>
    <w:basedOn w:val="Normal"/>
    <w:rsid w:val="00157381"/>
    <w:pPr>
      <w:spacing w:line="240" w:lineRule="exact"/>
      <w:ind w:left="227" w:hanging="227"/>
    </w:pPr>
    <w:rPr>
      <w:sz w:val="18"/>
      <w:szCs w:val="20"/>
    </w:rPr>
  </w:style>
  <w:style w:type="paragraph" w:customStyle="1" w:styleId="a5">
    <w:name w:val="חצי שורה"/>
    <w:basedOn w:val="Normal"/>
    <w:link w:val="a8"/>
    <w:qFormat/>
    <w:rsid w:val="00B55A1B"/>
    <w:pPr>
      <w:spacing w:line="140" w:lineRule="exact"/>
    </w:pPr>
  </w:style>
  <w:style w:type="paragraph" w:customStyle="1" w:styleId="ab">
    <w:name w:val="דוג'.חצי שורה"/>
    <w:basedOn w:val="a2"/>
    <w:link w:val="ac"/>
    <w:qFormat/>
    <w:rsid w:val="000C1CA5"/>
    <w:pPr>
      <w:spacing w:line="160" w:lineRule="exact"/>
    </w:pPr>
    <w:rPr>
      <w:b/>
      <w:bCs/>
    </w:rPr>
  </w:style>
  <w:style w:type="character" w:customStyle="1" w:styleId="ac">
    <w:name w:val="דוג'.חצי שורה תו"/>
    <w:link w:val="ab"/>
    <w:rsid w:val="000C1CA5"/>
    <w:rPr>
      <w:rFonts w:cs="David"/>
      <w:b/>
      <w:bCs/>
      <w:szCs w:val="23"/>
    </w:rPr>
  </w:style>
  <w:style w:type="paragraph" w:customStyle="1" w:styleId="ad">
    <w:name w:val="ט.מוכנס"/>
    <w:basedOn w:val="Normal"/>
    <w:link w:val="ae"/>
    <w:qFormat/>
    <w:rsid w:val="003870DB"/>
    <w:pPr>
      <w:ind w:left="340" w:hanging="340"/>
    </w:pPr>
  </w:style>
  <w:style w:type="character" w:customStyle="1" w:styleId="ae">
    <w:name w:val="ט.מוכנס תו"/>
    <w:link w:val="ad"/>
    <w:rsid w:val="003870DB"/>
    <w:rPr>
      <w:rFonts w:cs="MF Narkisim"/>
      <w:szCs w:val="23"/>
    </w:rPr>
  </w:style>
  <w:style w:type="paragraph" w:customStyle="1" w:styleId="2">
    <w:name w:val="ט.מוכנס.2"/>
    <w:basedOn w:val="ad"/>
    <w:link w:val="20"/>
    <w:qFormat/>
    <w:rsid w:val="003870DB"/>
    <w:pPr>
      <w:ind w:left="680"/>
    </w:pPr>
  </w:style>
  <w:style w:type="character" w:customStyle="1" w:styleId="20">
    <w:name w:val="ט.מוכנס.2 תו"/>
    <w:link w:val="2"/>
    <w:rsid w:val="003870DB"/>
    <w:rPr>
      <w:rFonts w:cs="MF Narkisim"/>
      <w:szCs w:val="23"/>
    </w:rPr>
  </w:style>
  <w:style w:type="paragraph" w:customStyle="1" w:styleId="af">
    <w:name w:val="נוסחה"/>
    <w:basedOn w:val="Normal"/>
    <w:link w:val="af0"/>
    <w:qFormat/>
    <w:rsid w:val="00281EE5"/>
    <w:pPr>
      <w:bidi w:val="0"/>
      <w:spacing w:line="360" w:lineRule="auto"/>
      <w:ind w:left="1702" w:hanging="851"/>
      <w:jc w:val="left"/>
    </w:pPr>
    <w:rPr>
      <w:spacing w:val="40"/>
      <w:sz w:val="22"/>
    </w:rPr>
  </w:style>
  <w:style w:type="character" w:customStyle="1" w:styleId="af0">
    <w:name w:val="נוסחה תו"/>
    <w:link w:val="af"/>
    <w:rsid w:val="00281EE5"/>
    <w:rPr>
      <w:rFonts w:eastAsiaTheme="minorHAnsi" w:cs="David"/>
      <w:spacing w:val="40"/>
      <w:sz w:val="22"/>
      <w:szCs w:val="22"/>
    </w:rPr>
  </w:style>
  <w:style w:type="paragraph" w:customStyle="1" w:styleId="-">
    <w:name w:val="טקסט - שאלה"/>
    <w:basedOn w:val="Normal"/>
    <w:link w:val="-0"/>
    <w:qFormat/>
    <w:rsid w:val="00671900"/>
    <w:pPr>
      <w:spacing w:line="360" w:lineRule="auto"/>
      <w:jc w:val="left"/>
    </w:pPr>
    <w:rPr>
      <w:rFonts w:cs="NarkisimMF"/>
    </w:rPr>
  </w:style>
  <w:style w:type="character" w:customStyle="1" w:styleId="-0">
    <w:name w:val="טקסט - שאלה תו"/>
    <w:link w:val="-"/>
    <w:rsid w:val="00671900"/>
    <w:rPr>
      <w:rFonts w:cs="NarkisimMF"/>
      <w:szCs w:val="22"/>
    </w:rPr>
  </w:style>
  <w:style w:type="paragraph" w:customStyle="1" w:styleId="af1">
    <w:name w:val="טקסט דוגמה"/>
    <w:basedOn w:val="Normal"/>
    <w:link w:val="af2"/>
    <w:qFormat/>
    <w:rsid w:val="00671900"/>
    <w:pPr>
      <w:spacing w:line="360" w:lineRule="auto"/>
      <w:ind w:firstLine="454"/>
    </w:pPr>
    <w:rPr>
      <w:rFonts w:cs="NarkisimMF"/>
      <w:noProof/>
      <w:sz w:val="22"/>
    </w:rPr>
  </w:style>
  <w:style w:type="character" w:customStyle="1" w:styleId="af2">
    <w:name w:val="טקסט דוגמה תו"/>
    <w:link w:val="af1"/>
    <w:rsid w:val="00671900"/>
    <w:rPr>
      <w:rFonts w:cs="NarkisimMF"/>
      <w:noProof/>
      <w:sz w:val="22"/>
      <w:szCs w:val="22"/>
    </w:rPr>
  </w:style>
  <w:style w:type="paragraph" w:customStyle="1" w:styleId="af3">
    <w:name w:val="טקסט הערות שוליים"/>
    <w:basedOn w:val="FootnoteText"/>
    <w:qFormat/>
    <w:rsid w:val="00F520D8"/>
    <w:pPr>
      <w:tabs>
        <w:tab w:val="right" w:pos="8280"/>
      </w:tabs>
      <w:spacing w:line="280" w:lineRule="exact"/>
    </w:pPr>
  </w:style>
  <w:style w:type="paragraph" w:customStyle="1" w:styleId="af4">
    <w:name w:val="איור"/>
    <w:basedOn w:val="Normal"/>
    <w:link w:val="af5"/>
    <w:qFormat/>
    <w:rsid w:val="00B55A1B"/>
    <w:pPr>
      <w:spacing w:before="120" w:line="240" w:lineRule="auto"/>
      <w:jc w:val="left"/>
    </w:pPr>
    <w:rPr>
      <w:noProof/>
    </w:rPr>
  </w:style>
  <w:style w:type="character" w:customStyle="1" w:styleId="af5">
    <w:name w:val="איור תו"/>
    <w:basedOn w:val="DefaultParagraphFont"/>
    <w:link w:val="af4"/>
    <w:rsid w:val="00B55A1B"/>
    <w:rPr>
      <w:rFonts w:eastAsiaTheme="minorHAnsi" w:cs="David"/>
      <w:noProof/>
      <w:szCs w:val="22"/>
    </w:rPr>
  </w:style>
  <w:style w:type="paragraph" w:customStyle="1" w:styleId="af6">
    <w:name w:val="כתב תחתי"/>
    <w:basedOn w:val="Normal"/>
    <w:qFormat/>
    <w:rsid w:val="003C1956"/>
    <w:pPr>
      <w:bidi w:val="0"/>
      <w:spacing w:line="240" w:lineRule="auto"/>
    </w:pPr>
    <w:rPr>
      <w:position w:val="-6"/>
      <w:sz w:val="16"/>
      <w:szCs w:val="16"/>
    </w:rPr>
  </w:style>
  <w:style w:type="paragraph" w:styleId="Signature">
    <w:name w:val="Signature"/>
    <w:basedOn w:val="Normal"/>
    <w:link w:val="SignatureChar"/>
    <w:uiPriority w:val="99"/>
    <w:unhideWhenUsed/>
    <w:locked/>
    <w:rsid w:val="00781EDD"/>
    <w:pPr>
      <w:spacing w:line="240" w:lineRule="auto"/>
      <w:ind w:left="4252"/>
    </w:pPr>
  </w:style>
  <w:style w:type="paragraph" w:styleId="CommentText">
    <w:name w:val="annotation text"/>
    <w:basedOn w:val="Normal"/>
    <w:link w:val="CommentTextChar"/>
    <w:uiPriority w:val="99"/>
    <w:unhideWhenUsed/>
    <w:qFormat/>
    <w:locked/>
    <w:rsid w:val="00B55A1B"/>
    <w:pPr>
      <w:spacing w:line="240" w:lineRule="auto"/>
    </w:pPr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B55A1B"/>
    <w:rPr>
      <w:rFonts w:eastAsiaTheme="minorHAnsi" w:cs="David"/>
    </w:rPr>
  </w:style>
  <w:style w:type="character" w:customStyle="1" w:styleId="SignatureChar">
    <w:name w:val="Signature Char"/>
    <w:basedOn w:val="DefaultParagraphFont"/>
    <w:link w:val="Signature"/>
    <w:uiPriority w:val="99"/>
    <w:rsid w:val="00781EDD"/>
    <w:rPr>
      <w:rFonts w:eastAsiaTheme="minorHAnsi" w:cs="MF Narkisim"/>
      <w:szCs w:val="22"/>
    </w:rPr>
  </w:style>
  <w:style w:type="character" w:customStyle="1" w:styleId="af7">
    <w:name w:val="כתב תחתי חדש"/>
    <w:basedOn w:val="DefaultParagraphFont"/>
    <w:uiPriority w:val="1"/>
    <w:qFormat/>
    <w:rsid w:val="005B63BA"/>
    <w:rPr>
      <w:position w:val="-6"/>
      <w:sz w:val="16"/>
      <w:szCs w:val="16"/>
    </w:rPr>
  </w:style>
  <w:style w:type="character" w:customStyle="1" w:styleId="af8">
    <w:name w:val="כתב עלי"/>
    <w:basedOn w:val="DefaultParagraphFont"/>
    <w:uiPriority w:val="1"/>
    <w:qFormat/>
    <w:rsid w:val="00991BF9"/>
    <w:rPr>
      <w:color w:val="000000" w:themeColor="text1"/>
      <w:position w:val="6"/>
      <w:sz w:val="16"/>
      <w:szCs w:val="16"/>
    </w:rPr>
  </w:style>
  <w:style w:type="paragraph" w:customStyle="1" w:styleId="af9">
    <w:name w:val="ט.איורים שוליים"/>
    <w:basedOn w:val="Normal"/>
    <w:link w:val="afa"/>
    <w:qFormat/>
    <w:rsid w:val="00EE60E8"/>
    <w:pPr>
      <w:spacing w:line="240" w:lineRule="exact"/>
      <w:jc w:val="left"/>
    </w:pPr>
    <w:rPr>
      <w:sz w:val="18"/>
      <w:szCs w:val="21"/>
    </w:rPr>
  </w:style>
  <w:style w:type="character" w:customStyle="1" w:styleId="afa">
    <w:name w:val="ט.איורים שוליים תו"/>
    <w:link w:val="af9"/>
    <w:rsid w:val="00EE60E8"/>
    <w:rPr>
      <w:rFonts w:cs="MF Narkisim"/>
      <w:sz w:val="18"/>
      <w:szCs w:val="21"/>
    </w:rPr>
  </w:style>
  <w:style w:type="paragraph" w:customStyle="1" w:styleId="afb">
    <w:name w:val="דוג'.נוסחה"/>
    <w:basedOn w:val="a2"/>
    <w:link w:val="afc"/>
    <w:qFormat/>
    <w:rsid w:val="00FF47ED"/>
    <w:pPr>
      <w:pBdr>
        <w:right w:val="single" w:sz="12" w:space="1" w:color="D9D9D9"/>
      </w:pBdr>
      <w:bidi w:val="0"/>
      <w:spacing w:line="360" w:lineRule="auto"/>
      <w:ind w:left="851" w:right="85" w:hanging="851"/>
    </w:pPr>
  </w:style>
  <w:style w:type="character" w:customStyle="1" w:styleId="afc">
    <w:name w:val="דוג'.נוסחה תו"/>
    <w:link w:val="afb"/>
    <w:rsid w:val="00FF47ED"/>
    <w:rPr>
      <w:rFonts w:cs="MF Narkisim"/>
      <w:szCs w:val="23"/>
    </w:rPr>
  </w:style>
  <w:style w:type="paragraph" w:customStyle="1" w:styleId="afd">
    <w:name w:val="דוג'.כותרת"/>
    <w:basedOn w:val="a2"/>
    <w:link w:val="afe"/>
    <w:qFormat/>
    <w:rsid w:val="00A949C1"/>
    <w:pPr>
      <w:pBdr>
        <w:bottom w:val="single" w:sz="24" w:space="1" w:color="D9D9D9"/>
        <w:right w:val="single" w:sz="48" w:space="4" w:color="D9D9D9"/>
      </w:pBdr>
      <w:shd w:val="clear" w:color="auto" w:fill="D9D9D9"/>
      <w:ind w:right="28"/>
    </w:pPr>
    <w:rPr>
      <w:b/>
      <w:bCs/>
    </w:rPr>
  </w:style>
  <w:style w:type="character" w:customStyle="1" w:styleId="afe">
    <w:name w:val="דוג'.כותרת תו"/>
    <w:link w:val="afd"/>
    <w:rsid w:val="00A949C1"/>
    <w:rPr>
      <w:rFonts w:cs="MF Narkisim"/>
      <w:b/>
      <w:bCs/>
      <w:szCs w:val="23"/>
      <w:shd w:val="clear" w:color="auto" w:fill="D9D9D9"/>
    </w:rPr>
  </w:style>
  <w:style w:type="paragraph" w:styleId="Caption">
    <w:name w:val="caption"/>
    <w:basedOn w:val="Normal"/>
    <w:next w:val="Normal"/>
    <w:unhideWhenUsed/>
    <w:qFormat/>
    <w:locked/>
    <w:rsid w:val="00B55A1B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evision">
    <w:name w:val="Revision"/>
    <w:hidden/>
    <w:uiPriority w:val="99"/>
    <w:semiHidden/>
    <w:rsid w:val="009171BE"/>
    <w:rPr>
      <w:rFonts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60363"/>
    <w:pPr>
      <w:spacing w:line="298" w:lineRule="exact"/>
      <w:ind w:left="720"/>
      <w:contextualSpacing/>
    </w:pPr>
  </w:style>
  <w:style w:type="paragraph" w:customStyle="1" w:styleId="aff">
    <w:name w:val="פסקת תרשים"/>
    <w:basedOn w:val="Normal"/>
    <w:qFormat/>
    <w:rsid w:val="0087670E"/>
    <w:pPr>
      <w:tabs>
        <w:tab w:val="left" w:pos="567"/>
      </w:tabs>
    </w:pPr>
  </w:style>
  <w:style w:type="paragraph" w:styleId="Title">
    <w:name w:val="Title"/>
    <w:basedOn w:val="Normal"/>
    <w:next w:val="Normal"/>
    <w:link w:val="TitleChar"/>
    <w:qFormat/>
    <w:locked/>
    <w:rsid w:val="00FD03C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FD03C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-1">
    <w:name w:val="דוגמה - כותרת"/>
    <w:basedOn w:val="Normal"/>
    <w:qFormat/>
    <w:rsid w:val="007F5C69"/>
    <w:pPr>
      <w:keepNext/>
      <w:spacing w:line="480" w:lineRule="auto"/>
    </w:pPr>
    <w:rPr>
      <w:rFonts w:cs="Arial"/>
      <w:b/>
      <w:bCs/>
      <w:sz w:val="22"/>
    </w:rPr>
  </w:style>
  <w:style w:type="paragraph" w:customStyle="1" w:styleId="-2">
    <w:name w:val="טקסט דוגמה - ללא זיח"/>
    <w:basedOn w:val="af1"/>
    <w:qFormat/>
    <w:rsid w:val="007F5C69"/>
    <w:pPr>
      <w:ind w:firstLine="0"/>
    </w:pPr>
  </w:style>
  <w:style w:type="paragraph" w:customStyle="1" w:styleId="aff0">
    <w:name w:val="כותרת תרגיל"/>
    <w:basedOn w:val="Normal"/>
    <w:qFormat/>
    <w:rsid w:val="00340883"/>
    <w:pPr>
      <w:keepNext/>
      <w:spacing w:before="120" w:line="360" w:lineRule="auto"/>
    </w:pPr>
    <w:rPr>
      <w:rFonts w:cs="NarkisimMF"/>
      <w:b/>
      <w:bCs/>
      <w:noProof/>
      <w:sz w:val="22"/>
      <w:szCs w:val="24"/>
    </w:rPr>
  </w:style>
  <w:style w:type="paragraph" w:customStyle="1" w:styleId="aff1">
    <w:name w:val="כותרת פתרון"/>
    <w:basedOn w:val="aff0"/>
    <w:qFormat/>
    <w:rsid w:val="007F5C69"/>
    <w:rPr>
      <w:szCs w:val="22"/>
    </w:rPr>
  </w:style>
  <w:style w:type="paragraph" w:customStyle="1" w:styleId="aff2">
    <w:name w:val="סגנון"/>
    <w:basedOn w:val="FootnoteText"/>
    <w:rsid w:val="007F5C69"/>
    <w:pPr>
      <w:spacing w:line="240" w:lineRule="auto"/>
    </w:pPr>
    <w:rPr>
      <w:rFonts w:cs="Narkisim"/>
    </w:rPr>
  </w:style>
  <w:style w:type="paragraph" w:customStyle="1" w:styleId="aff3">
    <w:name w:val="רווח איור"/>
    <w:basedOn w:val="Normal"/>
    <w:qFormat/>
    <w:rsid w:val="00340883"/>
    <w:pPr>
      <w:spacing w:line="360" w:lineRule="auto"/>
      <w:jc w:val="center"/>
    </w:pPr>
    <w:rPr>
      <w:rFonts w:cs="NarkisimMF"/>
      <w:sz w:val="22"/>
      <w:szCs w:val="24"/>
    </w:rPr>
  </w:style>
  <w:style w:type="paragraph" w:customStyle="1" w:styleId="aff4">
    <w:name w:val="דוג'. איור"/>
    <w:basedOn w:val="a2"/>
    <w:link w:val="aff5"/>
    <w:qFormat/>
    <w:rsid w:val="00597423"/>
    <w:pPr>
      <w:spacing w:line="240" w:lineRule="exact"/>
    </w:pPr>
    <w:rPr>
      <w:sz w:val="18"/>
      <w:szCs w:val="21"/>
    </w:rPr>
  </w:style>
  <w:style w:type="character" w:customStyle="1" w:styleId="aff5">
    <w:name w:val="דוג'. איור תו"/>
    <w:basedOn w:val="a3"/>
    <w:link w:val="aff4"/>
    <w:rsid w:val="00597423"/>
    <w:rPr>
      <w:rFonts w:cs="MF Narkisim"/>
      <w:sz w:val="18"/>
      <w:szCs w:val="21"/>
    </w:rPr>
  </w:style>
  <w:style w:type="paragraph" w:customStyle="1" w:styleId="aff6">
    <w:name w:val="שאלה"/>
    <w:basedOn w:val="Normal"/>
    <w:link w:val="aff7"/>
    <w:qFormat/>
    <w:rsid w:val="009A0CC1"/>
    <w:pPr>
      <w:keepNext/>
      <w:pBdr>
        <w:top w:val="single" w:sz="4" w:space="1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b/>
      <w:bCs/>
      <w:sz w:val="22"/>
      <w:szCs w:val="24"/>
    </w:rPr>
  </w:style>
  <w:style w:type="paragraph" w:customStyle="1" w:styleId="-3">
    <w:name w:val="שאלה - טקסט קו תחתון"/>
    <w:basedOn w:val="Normal"/>
    <w:link w:val="-4"/>
    <w:qFormat/>
    <w:rsid w:val="009A0CC1"/>
    <w:pPr>
      <w:pBdr>
        <w:bottom w:val="single" w:sz="4" w:space="5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sz w:val="22"/>
      <w:szCs w:val="24"/>
    </w:rPr>
  </w:style>
  <w:style w:type="character" w:customStyle="1" w:styleId="aff7">
    <w:name w:val="שאלה תו"/>
    <w:link w:val="aff6"/>
    <w:rsid w:val="009A0CC1"/>
    <w:rPr>
      <w:rFonts w:cs="David"/>
      <w:b/>
      <w:bCs/>
      <w:sz w:val="22"/>
      <w:szCs w:val="24"/>
    </w:rPr>
  </w:style>
  <w:style w:type="character" w:customStyle="1" w:styleId="-4">
    <w:name w:val="שאלה - טקסט קו תחתון תו"/>
    <w:link w:val="-3"/>
    <w:rsid w:val="009A0CC1"/>
    <w:rPr>
      <w:rFonts w:cs="David"/>
      <w:sz w:val="22"/>
      <w:szCs w:val="24"/>
    </w:rPr>
  </w:style>
  <w:style w:type="paragraph" w:customStyle="1" w:styleId="aff8">
    <w:name w:val="סיעוף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284" w:hanging="284"/>
      <w:textAlignment w:val="baseline"/>
    </w:pPr>
    <w:rPr>
      <w:sz w:val="22"/>
      <w:szCs w:val="24"/>
    </w:rPr>
  </w:style>
  <w:style w:type="paragraph" w:customStyle="1" w:styleId="aff9">
    <w:name w:val="כניסה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567"/>
      <w:textAlignment w:val="baseline"/>
    </w:pPr>
    <w:rPr>
      <w:sz w:val="22"/>
      <w:szCs w:val="24"/>
    </w:rPr>
  </w:style>
  <w:style w:type="paragraph" w:customStyle="1" w:styleId="75">
    <w:name w:val="רווח 7.5"/>
    <w:basedOn w:val="Normal"/>
    <w:link w:val="750"/>
    <w:qFormat/>
    <w:rsid w:val="00B55A1B"/>
    <w:pPr>
      <w:tabs>
        <w:tab w:val="left" w:pos="284"/>
      </w:tabs>
      <w:spacing w:line="150" w:lineRule="exact"/>
    </w:pPr>
  </w:style>
  <w:style w:type="character" w:customStyle="1" w:styleId="750">
    <w:name w:val="רווח 7.5 תו"/>
    <w:basedOn w:val="DefaultParagraphFont"/>
    <w:link w:val="75"/>
    <w:rsid w:val="00B55A1B"/>
    <w:rPr>
      <w:rFonts w:eastAsiaTheme="minorHAnsi" w:cs="MF Narkisim"/>
      <w:szCs w:val="22"/>
    </w:rPr>
  </w:style>
  <w:style w:type="paragraph" w:customStyle="1" w:styleId="a1">
    <w:name w:val="בולט"/>
    <w:basedOn w:val="ListParagraph"/>
    <w:link w:val="affa"/>
    <w:qFormat/>
    <w:rsid w:val="00330854"/>
    <w:pPr>
      <w:numPr>
        <w:numId w:val="1"/>
      </w:numPr>
      <w:spacing w:line="310" w:lineRule="exact"/>
    </w:pPr>
  </w:style>
  <w:style w:type="character" w:customStyle="1" w:styleId="affa">
    <w:name w:val="בולט תו"/>
    <w:basedOn w:val="DefaultParagraphFont"/>
    <w:link w:val="a1"/>
    <w:rsid w:val="00330854"/>
    <w:rPr>
      <w:rFonts w:eastAsiaTheme="minorHAnsi" w:cs="David"/>
      <w:szCs w:val="22"/>
    </w:rPr>
  </w:style>
  <w:style w:type="paragraph" w:customStyle="1" w:styleId="affb">
    <w:name w:val="טקסט מוכנס"/>
    <w:basedOn w:val="Normal"/>
    <w:link w:val="affc"/>
    <w:qFormat/>
    <w:rsid w:val="00B55A1B"/>
    <w:pPr>
      <w:ind w:left="340" w:hanging="340"/>
    </w:pPr>
  </w:style>
  <w:style w:type="character" w:customStyle="1" w:styleId="affc">
    <w:name w:val="טקסט מוכנס תו"/>
    <w:basedOn w:val="DefaultParagraphFont"/>
    <w:link w:val="affb"/>
    <w:rsid w:val="00B55A1B"/>
    <w:rPr>
      <w:rFonts w:eastAsiaTheme="minorHAnsi" w:cs="MF Narkisim"/>
      <w:szCs w:val="22"/>
    </w:rPr>
  </w:style>
  <w:style w:type="paragraph" w:customStyle="1" w:styleId="affd">
    <w:name w:val="כותרת שאלה"/>
    <w:basedOn w:val="Normal"/>
    <w:link w:val="affe"/>
    <w:uiPriority w:val="99"/>
    <w:rsid w:val="00B55A1B"/>
    <w:pPr>
      <w:suppressAutoHyphens/>
      <w:autoSpaceDE w:val="0"/>
      <w:autoSpaceDN w:val="0"/>
      <w:adjustRightInd w:val="0"/>
      <w:spacing w:line="300" w:lineRule="atLeast"/>
      <w:ind w:left="1077" w:hanging="1077"/>
      <w:jc w:val="left"/>
      <w:textAlignment w:val="center"/>
    </w:pPr>
    <w:rPr>
      <w:rFonts w:ascii="Greta Sans H+L" w:hAnsi="Greta Sans H+L" w:cs="Greta Sans H+L"/>
      <w:color w:val="000000"/>
      <w:sz w:val="22"/>
      <w:u w:val="thick" w:color="808080" w:themeColor="background1" w:themeShade="80"/>
    </w:rPr>
  </w:style>
  <w:style w:type="character" w:customStyle="1" w:styleId="affe">
    <w:name w:val="כותרת שאלה תו"/>
    <w:basedOn w:val="DefaultParagraphFont"/>
    <w:link w:val="affd"/>
    <w:uiPriority w:val="99"/>
    <w:rsid w:val="00B55A1B"/>
    <w:rPr>
      <w:rFonts w:ascii="Greta Sans H+L" w:eastAsiaTheme="minorHAnsi" w:hAnsi="Greta Sans H+L" w:cs="Greta Sans H+L"/>
      <w:color w:val="000000"/>
      <w:sz w:val="22"/>
      <w:szCs w:val="22"/>
      <w:u w:val="thick" w:color="808080" w:themeColor="background1" w:themeShade="80"/>
    </w:rPr>
  </w:style>
  <w:style w:type="paragraph" w:customStyle="1" w:styleId="afff">
    <w:name w:val="כותרת תשובה"/>
    <w:basedOn w:val="affd"/>
    <w:uiPriority w:val="99"/>
    <w:rsid w:val="00B55A1B"/>
    <w:pPr>
      <w:jc w:val="right"/>
    </w:pPr>
  </w:style>
  <w:style w:type="paragraph" w:customStyle="1" w:styleId="afff0">
    <w:name w:val="כיתוב לאיורים"/>
    <w:basedOn w:val="Normal"/>
    <w:link w:val="afff1"/>
    <w:qFormat/>
    <w:rsid w:val="00B55A1B"/>
    <w:pPr>
      <w:spacing w:before="80" w:after="400" w:line="220" w:lineRule="exact"/>
    </w:pPr>
    <w:rPr>
      <w:b/>
      <w:bCs/>
      <w:sz w:val="19"/>
      <w:szCs w:val="21"/>
    </w:rPr>
  </w:style>
  <w:style w:type="character" w:customStyle="1" w:styleId="afff1">
    <w:name w:val="כיתוב לאיורים תו"/>
    <w:basedOn w:val="DefaultParagraphFont"/>
    <w:link w:val="afff0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2">
    <w:name w:val="כיתוב לאיור טקסט"/>
    <w:basedOn w:val="afff0"/>
    <w:link w:val="afff3"/>
    <w:qFormat/>
    <w:rsid w:val="00B55A1B"/>
    <w:pPr>
      <w:spacing w:after="360" w:line="250" w:lineRule="exact"/>
    </w:pPr>
  </w:style>
  <w:style w:type="character" w:customStyle="1" w:styleId="afff3">
    <w:name w:val="כיתוב לאיור טקסט תו"/>
    <w:basedOn w:val="afff1"/>
    <w:link w:val="afff2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4">
    <w:name w:val="כיתוב לטבלאות"/>
    <w:link w:val="afff5"/>
    <w:qFormat/>
    <w:rsid w:val="00B55A1B"/>
    <w:pPr>
      <w:spacing w:before="360" w:after="160" w:line="250" w:lineRule="exact"/>
      <w:jc w:val="both"/>
    </w:pPr>
    <w:rPr>
      <w:rFonts w:eastAsiaTheme="minorHAnsi" w:cs="MF Narkisim"/>
      <w:b/>
      <w:bCs/>
      <w:sz w:val="19"/>
      <w:szCs w:val="21"/>
    </w:rPr>
  </w:style>
  <w:style w:type="character" w:customStyle="1" w:styleId="afff5">
    <w:name w:val="כיתוב לטבלאות תו"/>
    <w:basedOn w:val="DefaultParagraphFont"/>
    <w:link w:val="afff4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6">
    <w:name w:val="כיתוב לטבלה טקסט"/>
    <w:basedOn w:val="afff4"/>
    <w:link w:val="afff7"/>
    <w:qFormat/>
    <w:rsid w:val="00B55A1B"/>
    <w:pPr>
      <w:bidi/>
    </w:pPr>
    <w:rPr>
      <w:bCs w:val="0"/>
    </w:rPr>
  </w:style>
  <w:style w:type="character" w:customStyle="1" w:styleId="afff7">
    <w:name w:val="כיתוב לטבלה טקסט תו"/>
    <w:basedOn w:val="afff5"/>
    <w:link w:val="afff6"/>
    <w:rsid w:val="00B55A1B"/>
    <w:rPr>
      <w:rFonts w:eastAsiaTheme="minorHAnsi" w:cs="MF Narkisim"/>
      <w:b/>
      <w:bCs w:val="0"/>
      <w:sz w:val="19"/>
      <w:szCs w:val="21"/>
    </w:rPr>
  </w:style>
  <w:style w:type="character" w:styleId="Hyperlink">
    <w:name w:val="Hyperlink"/>
    <w:basedOn w:val="DefaultParagraphFont"/>
    <w:unhideWhenUsed/>
    <w:locked/>
    <w:rsid w:val="00315ADD"/>
    <w:rPr>
      <w:color w:val="0000FF" w:themeColor="hyperlink"/>
      <w:u w:val="single"/>
    </w:rPr>
  </w:style>
  <w:style w:type="paragraph" w:customStyle="1" w:styleId="4">
    <w:name w:val="מדוייק 4"/>
    <w:basedOn w:val="a5"/>
    <w:link w:val="40"/>
    <w:rsid w:val="00B55A1B"/>
    <w:pPr>
      <w:spacing w:line="80" w:lineRule="exact"/>
    </w:pPr>
  </w:style>
  <w:style w:type="character" w:customStyle="1" w:styleId="40">
    <w:name w:val="מדוייק 4 תו"/>
    <w:basedOn w:val="a8"/>
    <w:link w:val="4"/>
    <w:rsid w:val="00B55A1B"/>
    <w:rPr>
      <w:rFonts w:eastAsiaTheme="minorHAnsi" w:cs="David"/>
      <w:szCs w:val="22"/>
    </w:rPr>
  </w:style>
  <w:style w:type="paragraph" w:customStyle="1" w:styleId="afff8">
    <w:name w:val="מסגרת טקסט"/>
    <w:basedOn w:val="Normal"/>
    <w:link w:val="afff9"/>
    <w:qFormat/>
    <w:rsid w:val="00B55A1B"/>
    <w:pPr>
      <w:pBdr>
        <w:top w:val="single" w:sz="2" w:space="6" w:color="auto"/>
        <w:left w:val="single" w:sz="2" w:space="10" w:color="auto"/>
        <w:bottom w:val="single" w:sz="2" w:space="10" w:color="auto"/>
        <w:right w:val="single" w:sz="2" w:space="10" w:color="auto"/>
      </w:pBdr>
      <w:ind w:left="227" w:right="227"/>
    </w:pPr>
  </w:style>
  <w:style w:type="character" w:customStyle="1" w:styleId="afff9">
    <w:name w:val="מסגרת טקסט תו"/>
    <w:basedOn w:val="DefaultParagraphFont"/>
    <w:link w:val="afff8"/>
    <w:rsid w:val="00B55A1B"/>
    <w:rPr>
      <w:rFonts w:eastAsiaTheme="minorHAnsi" w:cs="MF Narkisim"/>
      <w:szCs w:val="22"/>
    </w:rPr>
  </w:style>
  <w:style w:type="paragraph" w:customStyle="1" w:styleId="afffa">
    <w:name w:val="מסגרת חצי"/>
    <w:basedOn w:val="afff8"/>
    <w:link w:val="afffb"/>
    <w:qFormat/>
    <w:rsid w:val="00B55A1B"/>
    <w:pPr>
      <w:spacing w:line="140" w:lineRule="exact"/>
    </w:pPr>
  </w:style>
  <w:style w:type="character" w:customStyle="1" w:styleId="afffb">
    <w:name w:val="מסגרת חצי תו"/>
    <w:basedOn w:val="afff9"/>
    <w:link w:val="afffa"/>
    <w:rsid w:val="00B55A1B"/>
    <w:rPr>
      <w:rFonts w:eastAsiaTheme="minorHAnsi" w:cs="MF Narkisim"/>
      <w:szCs w:val="22"/>
    </w:rPr>
  </w:style>
  <w:style w:type="paragraph" w:customStyle="1" w:styleId="afffc">
    <w:name w:val="מסגרת כותרת חדשה"/>
    <w:basedOn w:val="afff8"/>
    <w:link w:val="afffd"/>
    <w:qFormat/>
    <w:rsid w:val="001A668F"/>
    <w:pPr>
      <w:spacing w:after="80"/>
    </w:pPr>
    <w:rPr>
      <w:rFonts w:ascii="Greta Sans H+L SemiBold" w:hAnsi="Greta Sans H+L SemiBold" w:cs="Greta Sans H+L SemiBold"/>
      <w:sz w:val="21"/>
      <w:szCs w:val="21"/>
    </w:rPr>
  </w:style>
  <w:style w:type="character" w:customStyle="1" w:styleId="afffd">
    <w:name w:val="מסגרת כותרת חדשה תו"/>
    <w:basedOn w:val="afff9"/>
    <w:link w:val="afffc"/>
    <w:rsid w:val="001A668F"/>
    <w:rPr>
      <w:rFonts w:ascii="Greta Sans H+L SemiBold" w:eastAsiaTheme="minorHAnsi" w:hAnsi="Greta Sans H+L SemiBold" w:cs="Greta Sans H+L SemiBold"/>
      <w:sz w:val="21"/>
      <w:szCs w:val="21"/>
    </w:rPr>
  </w:style>
  <w:style w:type="paragraph" w:customStyle="1" w:styleId="afffe">
    <w:name w:val="מסגרת נוסחה"/>
    <w:basedOn w:val="afff8"/>
    <w:link w:val="affff"/>
    <w:qFormat/>
    <w:rsid w:val="00B55A1B"/>
    <w:pPr>
      <w:bidi w:val="0"/>
      <w:spacing w:line="240" w:lineRule="auto"/>
    </w:pPr>
  </w:style>
  <w:style w:type="character" w:customStyle="1" w:styleId="affff">
    <w:name w:val="מסגרת נוסחה תו"/>
    <w:basedOn w:val="afff9"/>
    <w:link w:val="afffe"/>
    <w:rsid w:val="00B55A1B"/>
    <w:rPr>
      <w:rFonts w:eastAsiaTheme="minorHAnsi" w:cs="MF Narkisim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0363"/>
    <w:rPr>
      <w:rFonts w:eastAsiaTheme="minorHAnsi" w:cs="David"/>
      <w:szCs w:val="22"/>
    </w:rPr>
  </w:style>
  <w:style w:type="paragraph" w:customStyle="1" w:styleId="affff0">
    <w:name w:val="רגיל ללא כניסה"/>
    <w:basedOn w:val="Normal"/>
    <w:link w:val="affff1"/>
    <w:qFormat/>
    <w:rsid w:val="00B55A1B"/>
    <w:pPr>
      <w:tabs>
        <w:tab w:val="left" w:pos="284"/>
      </w:tabs>
    </w:pPr>
    <w:rPr>
      <w:rFonts w:cs="FrankRuhlMF"/>
    </w:rPr>
  </w:style>
  <w:style w:type="character" w:customStyle="1" w:styleId="affff1">
    <w:name w:val="רגיל ללא כניסה תו"/>
    <w:basedOn w:val="DefaultParagraphFont"/>
    <w:link w:val="affff0"/>
    <w:rsid w:val="00B55A1B"/>
    <w:rPr>
      <w:rFonts w:eastAsiaTheme="minorHAnsi" w:cs="FrankRuhlMF"/>
      <w:szCs w:val="22"/>
    </w:rPr>
  </w:style>
  <w:style w:type="paragraph" w:customStyle="1" w:styleId="affff2">
    <w:name w:val="דוגמה"/>
    <w:basedOn w:val="Normal"/>
    <w:qFormat/>
    <w:rsid w:val="00340883"/>
    <w:pPr>
      <w:ind w:right="2127"/>
    </w:pPr>
    <w:rPr>
      <w:rFonts w:ascii="Greta Sans H+L SemiBold" w:hAnsi="Greta Sans H+L SemiBold" w:cs="Greta Sans H+L SemiBold"/>
      <w:sz w:val="21"/>
      <w:szCs w:val="21"/>
    </w:rPr>
  </w:style>
  <w:style w:type="paragraph" w:customStyle="1" w:styleId="21">
    <w:name w:val="שאלה מוכנס2"/>
    <w:basedOn w:val="ad"/>
    <w:rsid w:val="00670369"/>
    <w:pPr>
      <w:pBdr>
        <w:right w:val="single" w:sz="4" w:space="8" w:color="auto"/>
      </w:pBdr>
      <w:tabs>
        <w:tab w:val="left" w:pos="907"/>
      </w:tabs>
      <w:ind w:left="1247" w:hanging="680"/>
    </w:pPr>
  </w:style>
  <w:style w:type="paragraph" w:customStyle="1" w:styleId="1">
    <w:name w:val="שאלה מוכנס1"/>
    <w:basedOn w:val="ad"/>
    <w:rsid w:val="00670369"/>
    <w:pPr>
      <w:pBdr>
        <w:right w:val="single" w:sz="4" w:space="8" w:color="auto"/>
      </w:pBdr>
      <w:ind w:left="907"/>
    </w:pPr>
  </w:style>
  <w:style w:type="paragraph" w:customStyle="1" w:styleId="affff3">
    <w:name w:val="שאלה חצי"/>
    <w:basedOn w:val="75"/>
    <w:rsid w:val="009209E7"/>
    <w:pPr>
      <w:pBdr>
        <w:right w:val="single" w:sz="4" w:space="8" w:color="auto"/>
      </w:pBdr>
      <w:tabs>
        <w:tab w:val="clear" w:pos="284"/>
      </w:tabs>
      <w:ind w:left="567"/>
    </w:pPr>
  </w:style>
  <w:style w:type="paragraph" w:customStyle="1" w:styleId="affff4">
    <w:name w:val="שאלה נוסחה"/>
    <w:basedOn w:val="1"/>
    <w:qFormat/>
    <w:rsid w:val="009209E7"/>
    <w:pPr>
      <w:tabs>
        <w:tab w:val="right" w:pos="6520"/>
      </w:tabs>
      <w:spacing w:line="360" w:lineRule="auto"/>
    </w:pPr>
  </w:style>
  <w:style w:type="paragraph" w:customStyle="1" w:styleId="affff5">
    <w:name w:val="שאלה רגיל"/>
    <w:basedOn w:val="1"/>
    <w:rsid w:val="00FE164B"/>
    <w:pPr>
      <w:ind w:left="567" w:firstLine="0"/>
    </w:pPr>
  </w:style>
  <w:style w:type="paragraph" w:customStyle="1" w:styleId="affff6">
    <w:name w:val="פתיח יחידה"/>
    <w:basedOn w:val="Normal"/>
    <w:qFormat/>
    <w:rsid w:val="00301308"/>
    <w:pPr>
      <w:ind w:left="3402"/>
      <w:jc w:val="right"/>
    </w:pPr>
    <w:rPr>
      <w:szCs w:val="20"/>
    </w:rPr>
  </w:style>
  <w:style w:type="character" w:customStyle="1" w:styleId="affff7">
    <w:name w:val="מושג"/>
    <w:basedOn w:val="DefaultParagraphFont"/>
    <w:uiPriority w:val="1"/>
    <w:qFormat/>
    <w:rsid w:val="00B154DC"/>
    <w:rPr>
      <w:rFonts w:ascii="Arial" w:hAnsi="Arial" w:cs="Arial"/>
      <w:b/>
      <w:bCs/>
      <w:iCs w:val="0"/>
      <w:sz w:val="20"/>
      <w:szCs w:val="22"/>
    </w:rPr>
  </w:style>
  <w:style w:type="character" w:customStyle="1" w:styleId="affff8">
    <w:name w:val="הבחנה"/>
    <w:basedOn w:val="DefaultParagraphFont"/>
    <w:uiPriority w:val="1"/>
    <w:qFormat/>
    <w:rsid w:val="00BB4561"/>
    <w:rPr>
      <w:rFonts w:ascii="Arial" w:hAnsi="Arial" w:cs="Arial"/>
      <w:spacing w:val="6"/>
      <w:w w:val="110"/>
    </w:rPr>
  </w:style>
  <w:style w:type="character" w:customStyle="1" w:styleId="affff9">
    <w:name w:val="מושג הערות"/>
    <w:basedOn w:val="DefaultParagraphFont"/>
    <w:uiPriority w:val="1"/>
    <w:qFormat/>
    <w:rsid w:val="00296589"/>
    <w:rPr>
      <w:rFonts w:ascii="Greta Sans H+L SemiBold" w:hAnsi="Greta Sans H+L SemiBold" w:cs="Greta Sans H+L SemiBold"/>
      <w:sz w:val="18"/>
      <w:szCs w:val="18"/>
    </w:rPr>
  </w:style>
  <w:style w:type="paragraph" w:customStyle="1" w:styleId="affffa">
    <w:name w:val="בחנו את עצמכם"/>
    <w:basedOn w:val="Normal"/>
    <w:qFormat/>
    <w:rsid w:val="00C219C0"/>
    <w:pPr>
      <w:pBdr>
        <w:bottom w:val="single" w:sz="4" w:space="1" w:color="auto"/>
      </w:pBdr>
      <w:tabs>
        <w:tab w:val="left" w:pos="284"/>
      </w:tabs>
      <w:spacing w:line="240" w:lineRule="auto"/>
      <w:ind w:right="567"/>
    </w:pPr>
    <w:rPr>
      <w:rFonts w:ascii="Arial" w:hAnsi="Arial" w:cs="Arial"/>
      <w:b/>
      <w:bCs/>
      <w:sz w:val="21"/>
      <w:szCs w:val="21"/>
    </w:rPr>
  </w:style>
  <w:style w:type="paragraph" w:customStyle="1" w:styleId="affffb">
    <w:name w:val="שאלה חדש"/>
    <w:basedOn w:val="Normal"/>
    <w:qFormat/>
    <w:rsid w:val="00BB4561"/>
    <w:pPr>
      <w:pBdr>
        <w:bottom w:val="single" w:sz="4" w:space="1" w:color="auto"/>
      </w:pBdr>
      <w:spacing w:line="240" w:lineRule="auto"/>
      <w:ind w:right="4678"/>
    </w:pPr>
    <w:rPr>
      <w:rFonts w:ascii="Arial" w:hAnsi="Arial" w:cs="Arial"/>
      <w:b/>
      <w:bCs/>
      <w:noProof/>
      <w:position w:val="6"/>
      <w:sz w:val="21"/>
      <w:szCs w:val="21"/>
    </w:rPr>
  </w:style>
  <w:style w:type="paragraph" w:customStyle="1" w:styleId="200">
    <w:name w:val="מדוייק20"/>
    <w:basedOn w:val="Normal"/>
    <w:rsid w:val="00985D0B"/>
    <w:pPr>
      <w:spacing w:line="400" w:lineRule="exact"/>
    </w:pPr>
  </w:style>
  <w:style w:type="paragraph" w:customStyle="1" w:styleId="30">
    <w:name w:val="מדוייק30"/>
    <w:basedOn w:val="Normal"/>
    <w:qFormat/>
    <w:rsid w:val="00985D0B"/>
    <w:pPr>
      <w:spacing w:line="600" w:lineRule="exact"/>
    </w:pPr>
  </w:style>
  <w:style w:type="character" w:customStyle="1" w:styleId="affffc">
    <w:name w:val="אינדקס תחתי"/>
    <w:basedOn w:val="DefaultParagraphFont"/>
    <w:uiPriority w:val="1"/>
    <w:qFormat/>
    <w:rsid w:val="008239A4"/>
    <w:rPr>
      <w:rFonts w:ascii="Times New Roman" w:hAnsi="Times New Roman" w:cs="David"/>
      <w:position w:val="-6"/>
      <w:sz w:val="16"/>
      <w:szCs w:val="18"/>
    </w:rPr>
  </w:style>
  <w:style w:type="paragraph" w:customStyle="1" w:styleId="affffd">
    <w:name w:val="כותרת משפט הגדרה אלגוריתם למה"/>
    <w:basedOn w:val="afffc"/>
    <w:qFormat/>
    <w:rsid w:val="00BB4561"/>
    <w:pPr>
      <w:pBdr>
        <w:bottom w:val="none" w:sz="0" w:space="0" w:color="auto"/>
        <w:right w:val="none" w:sz="0" w:space="0" w:color="auto"/>
      </w:pBdr>
      <w:ind w:left="0"/>
    </w:pPr>
    <w:rPr>
      <w:rFonts w:ascii="Arial" w:hAnsi="Arial" w:cs="Arial"/>
      <w:b/>
      <w:bCs/>
      <w:position w:val="4"/>
    </w:rPr>
  </w:style>
  <w:style w:type="paragraph" w:customStyle="1" w:styleId="affffe">
    <w:name w:val="פנים מסגרת"/>
    <w:basedOn w:val="afff8"/>
    <w:qFormat/>
    <w:rsid w:val="00F45341"/>
    <w:pPr>
      <w:pBdr>
        <w:top w:val="none" w:sz="0" w:space="0" w:color="auto"/>
      </w:pBdr>
      <w:ind w:left="425"/>
    </w:pPr>
  </w:style>
  <w:style w:type="paragraph" w:customStyle="1" w:styleId="afffff">
    <w:name w:val="הוכחה"/>
    <w:basedOn w:val="Normal"/>
    <w:qFormat/>
    <w:rsid w:val="005151F0"/>
    <w:pPr>
      <w:spacing w:before="60"/>
    </w:pPr>
    <w:rPr>
      <w:szCs w:val="21"/>
    </w:rPr>
  </w:style>
  <w:style w:type="paragraph" w:styleId="ListContinue">
    <w:name w:val="List Continue"/>
    <w:basedOn w:val="Normal"/>
    <w:uiPriority w:val="99"/>
    <w:unhideWhenUsed/>
    <w:locked/>
    <w:rsid w:val="00BC16D6"/>
    <w:pPr>
      <w:spacing w:after="120"/>
      <w:ind w:left="283"/>
      <w:contextualSpacing/>
    </w:pPr>
  </w:style>
  <w:style w:type="paragraph" w:customStyle="1" w:styleId="afffff0">
    <w:name w:val="תשובות"/>
    <w:basedOn w:val="Normal"/>
    <w:qFormat/>
    <w:rsid w:val="007D0ACC"/>
    <w:pPr>
      <w:spacing w:before="60"/>
    </w:pPr>
  </w:style>
  <w:style w:type="paragraph" w:customStyle="1" w:styleId="afffff1">
    <w:name w:val="שאלה מנחה"/>
    <w:basedOn w:val="Normal"/>
    <w:qFormat/>
    <w:rsid w:val="00A874CB"/>
    <w:rPr>
      <w:rFonts w:ascii="Greta Sans H+L" w:hAnsi="Greta Sans H+L" w:cs="Greta Sans H+L"/>
      <w:w w:val="90"/>
      <w:sz w:val="24"/>
      <w:szCs w:val="24"/>
    </w:rPr>
  </w:style>
  <w:style w:type="character" w:customStyle="1" w:styleId="afffff2">
    <w:name w:val="הנחיה מודגש"/>
    <w:basedOn w:val="affff7"/>
    <w:uiPriority w:val="1"/>
    <w:qFormat/>
    <w:rsid w:val="00BB4561"/>
    <w:rPr>
      <w:rFonts w:ascii="Arial" w:hAnsi="Arial" w:cs="Arial"/>
      <w:b/>
      <w:bCs/>
      <w:i w:val="0"/>
      <w:iCs w:val="0"/>
      <w:spacing w:val="4"/>
      <w:w w:val="90"/>
      <w:sz w:val="22"/>
      <w:szCs w:val="21"/>
    </w:rPr>
  </w:style>
  <w:style w:type="character" w:customStyle="1" w:styleId="afffff3">
    <w:name w:val="הנחיה"/>
    <w:basedOn w:val="affff7"/>
    <w:uiPriority w:val="1"/>
    <w:qFormat/>
    <w:rsid w:val="00BB4561"/>
    <w:rPr>
      <w:rFonts w:ascii="Arial" w:hAnsi="Arial" w:cs="Arial"/>
      <w:b w:val="0"/>
      <w:bCs w:val="0"/>
      <w:i w:val="0"/>
      <w:iCs w:val="0"/>
      <w:spacing w:val="0"/>
      <w:w w:val="90"/>
      <w:sz w:val="22"/>
      <w:szCs w:val="22"/>
    </w:rPr>
  </w:style>
  <w:style w:type="paragraph" w:customStyle="1" w:styleId="afffff4">
    <w:name w:val="מסגרת_נוסחה"/>
    <w:basedOn w:val="affffe"/>
    <w:qFormat/>
    <w:rsid w:val="002B221A"/>
    <w:pPr>
      <w:jc w:val="center"/>
    </w:pPr>
    <w:rPr>
      <w:spacing w:val="40"/>
    </w:rPr>
  </w:style>
  <w:style w:type="paragraph" w:customStyle="1" w:styleId="afffff5">
    <w:name w:val="פנים מסגרת סיעוף ראשון"/>
    <w:basedOn w:val="affffe"/>
    <w:qFormat/>
    <w:rsid w:val="00995AB6"/>
  </w:style>
  <w:style w:type="paragraph" w:customStyle="1" w:styleId="afffff6">
    <w:name w:val="פנים מסגרת סיעוף שני"/>
    <w:basedOn w:val="afff8"/>
    <w:qFormat/>
    <w:rsid w:val="008E49D9"/>
    <w:pPr>
      <w:pBdr>
        <w:top w:val="none" w:sz="0" w:space="0" w:color="auto"/>
      </w:pBdr>
      <w:tabs>
        <w:tab w:val="left" w:pos="708"/>
        <w:tab w:val="left" w:pos="992"/>
        <w:tab w:val="left" w:pos="4309"/>
      </w:tabs>
      <w:ind w:left="992" w:hanging="567"/>
    </w:pPr>
  </w:style>
  <w:style w:type="paragraph" w:customStyle="1" w:styleId="a0">
    <w:name w:val="הערות בגוף ההטקסט בולט"/>
    <w:basedOn w:val="a9"/>
    <w:qFormat/>
    <w:rsid w:val="00454CC1"/>
    <w:pPr>
      <w:numPr>
        <w:numId w:val="2"/>
      </w:numPr>
    </w:pPr>
  </w:style>
  <w:style w:type="character" w:customStyle="1" w:styleId="afffff7">
    <w:name w:val="מושג+הבחנה"/>
    <w:basedOn w:val="affff7"/>
    <w:uiPriority w:val="1"/>
    <w:qFormat/>
    <w:rsid w:val="00B154DC"/>
    <w:rPr>
      <w:rFonts w:ascii="Arial" w:hAnsi="Arial" w:cs="Arial"/>
      <w:b/>
      <w:bCs/>
      <w:iCs w:val="0"/>
      <w:spacing w:val="10"/>
      <w:sz w:val="21"/>
      <w:szCs w:val="23"/>
    </w:rPr>
  </w:style>
  <w:style w:type="paragraph" w:customStyle="1" w:styleId="western">
    <w:name w:val="western"/>
    <w:basedOn w:val="Normal"/>
    <w:rsid w:val="00AA449C"/>
    <w:pPr>
      <w:spacing w:before="100" w:beforeAutospacing="1" w:after="144" w:line="288" w:lineRule="auto"/>
      <w:jc w:val="left"/>
    </w:pPr>
    <w:rPr>
      <w:rFonts w:ascii="Courier New" w:eastAsia="Times New Roman" w:hAnsi="Courier New" w:cs="Courier New"/>
      <w:sz w:val="24"/>
      <w:szCs w:val="24"/>
    </w:rPr>
  </w:style>
  <w:style w:type="paragraph" w:customStyle="1" w:styleId="-5">
    <w:name w:val="הוכחה - משל"/>
    <w:basedOn w:val="afffff"/>
    <w:next w:val="Normal"/>
    <w:qFormat/>
    <w:rsid w:val="00AD4D5A"/>
    <w:pPr>
      <w:spacing w:before="0" w:line="180" w:lineRule="exact"/>
      <w:jc w:val="right"/>
    </w:pPr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42028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315ADD"/>
    <w:rPr>
      <w:color w:val="605E5C"/>
      <w:shd w:val="clear" w:color="auto" w:fill="E1DFDD"/>
    </w:rPr>
  </w:style>
  <w:style w:type="paragraph" w:customStyle="1" w:styleId="afffff8">
    <w:name w:val="תרגיל סוף"/>
    <w:basedOn w:val="Normal"/>
    <w:link w:val="afffff9"/>
    <w:qFormat/>
    <w:rsid w:val="00F1104A"/>
    <w:pPr>
      <w:pBdr>
        <w:bottom w:val="single" w:sz="4" w:space="1" w:color="auto"/>
      </w:pBdr>
      <w:tabs>
        <w:tab w:val="left" w:pos="284"/>
      </w:tabs>
      <w:spacing w:line="150" w:lineRule="exact"/>
    </w:pPr>
    <w:rPr>
      <w:rFonts w:cs="MF Narkisim"/>
    </w:rPr>
  </w:style>
  <w:style w:type="character" w:customStyle="1" w:styleId="afffff9">
    <w:name w:val="תרגיל סוף תו"/>
    <w:basedOn w:val="DefaultParagraphFont"/>
    <w:link w:val="afffff8"/>
    <w:rsid w:val="00F1104A"/>
    <w:rPr>
      <w:rFonts w:eastAsiaTheme="minorHAnsi" w:cs="MF Narkisim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locked/>
    <w:rsid w:val="00FA73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73AE"/>
    <w:rPr>
      <w:rFonts w:eastAsiaTheme="minorHAnsi" w:cs="David"/>
      <w:b/>
      <w:bCs/>
    </w:rPr>
  </w:style>
  <w:style w:type="table" w:styleId="TableGrid">
    <w:name w:val="Table Grid"/>
    <w:basedOn w:val="TableNormal"/>
    <w:uiPriority w:val="59"/>
    <w:locked/>
    <w:rsid w:val="00FC20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כותרת 11"/>
    <w:basedOn w:val="Normal"/>
    <w:rsid w:val="00A03823"/>
    <w:pPr>
      <w:numPr>
        <w:numId w:val="24"/>
      </w:numPr>
    </w:pPr>
  </w:style>
  <w:style w:type="paragraph" w:customStyle="1" w:styleId="210">
    <w:name w:val="כותרת 21"/>
    <w:basedOn w:val="Normal"/>
    <w:rsid w:val="009C62C8"/>
  </w:style>
  <w:style w:type="paragraph" w:customStyle="1" w:styleId="31">
    <w:name w:val="כותרת 31"/>
    <w:basedOn w:val="Normal"/>
    <w:rsid w:val="009C62C8"/>
  </w:style>
  <w:style w:type="paragraph" w:customStyle="1" w:styleId="41">
    <w:name w:val="כותרת 41"/>
    <w:basedOn w:val="Normal"/>
    <w:rsid w:val="005A3505"/>
    <w:pPr>
      <w:numPr>
        <w:ilvl w:val="2"/>
        <w:numId w:val="36"/>
      </w:numPr>
    </w:pPr>
  </w:style>
  <w:style w:type="paragraph" w:customStyle="1" w:styleId="51">
    <w:name w:val="כותרת 51"/>
    <w:basedOn w:val="Normal"/>
    <w:rsid w:val="00A03823"/>
    <w:pPr>
      <w:numPr>
        <w:ilvl w:val="4"/>
        <w:numId w:val="24"/>
      </w:numPr>
    </w:pPr>
  </w:style>
  <w:style w:type="paragraph" w:customStyle="1" w:styleId="61">
    <w:name w:val="כותרת 61"/>
    <w:basedOn w:val="Normal"/>
    <w:rsid w:val="00A03823"/>
    <w:pPr>
      <w:numPr>
        <w:ilvl w:val="5"/>
        <w:numId w:val="24"/>
      </w:numPr>
    </w:pPr>
  </w:style>
  <w:style w:type="paragraph" w:customStyle="1" w:styleId="71">
    <w:name w:val="כותרת 71"/>
    <w:basedOn w:val="Normal"/>
    <w:rsid w:val="00A03823"/>
    <w:pPr>
      <w:numPr>
        <w:ilvl w:val="6"/>
        <w:numId w:val="24"/>
      </w:numPr>
    </w:pPr>
  </w:style>
  <w:style w:type="paragraph" w:customStyle="1" w:styleId="81">
    <w:name w:val="כותרת 81"/>
    <w:basedOn w:val="Normal"/>
    <w:rsid w:val="00A03823"/>
    <w:pPr>
      <w:numPr>
        <w:ilvl w:val="7"/>
        <w:numId w:val="24"/>
      </w:numPr>
    </w:pPr>
  </w:style>
  <w:style w:type="paragraph" w:customStyle="1" w:styleId="91">
    <w:name w:val="כותרת 91"/>
    <w:basedOn w:val="Normal"/>
    <w:rsid w:val="00A03823"/>
    <w:pPr>
      <w:numPr>
        <w:ilvl w:val="8"/>
        <w:numId w:val="24"/>
      </w:numPr>
    </w:pPr>
  </w:style>
  <w:style w:type="numbering" w:customStyle="1" w:styleId="a">
    <w:name w:val="כותרות ממוספרות"/>
    <w:uiPriority w:val="99"/>
    <w:rsid w:val="005A3505"/>
    <w:pPr>
      <w:numPr>
        <w:numId w:val="28"/>
      </w:numPr>
    </w:pPr>
  </w:style>
  <w:style w:type="character" w:styleId="FollowedHyperlink">
    <w:name w:val="FollowedHyperlink"/>
    <w:basedOn w:val="DefaultParagraphFont"/>
    <w:uiPriority w:val="99"/>
    <w:semiHidden/>
    <w:unhideWhenUsed/>
    <w:locked/>
    <w:rsid w:val="0033761E"/>
    <w:rPr>
      <w:color w:val="800080" w:themeColor="followedHyperlink"/>
      <w:u w:val="single"/>
    </w:rPr>
  </w:style>
  <w:style w:type="paragraph" w:styleId="ListBullet">
    <w:name w:val="List Bullet"/>
    <w:basedOn w:val="Normal"/>
    <w:uiPriority w:val="99"/>
    <w:unhideWhenUsed/>
    <w:locked/>
    <w:rsid w:val="005A737A"/>
    <w:pPr>
      <w:numPr>
        <w:numId w:val="39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9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13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45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1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0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6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23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87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8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1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0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6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68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4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7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18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01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8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0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0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4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9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06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5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55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6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16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927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16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5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6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1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2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7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83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80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6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23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19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6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74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6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7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38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77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0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5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92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27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8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2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8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25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6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4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4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2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85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80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7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99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5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3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7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6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4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8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15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10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31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9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0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1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5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8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8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71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0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54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178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01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7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1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4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3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6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43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42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2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1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5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37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09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5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8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7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01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88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8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0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43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17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6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04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4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2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32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7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6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20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60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12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3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99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10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09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4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2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2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1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7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0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89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94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87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98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9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7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81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3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57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76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4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49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91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4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6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2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7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33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72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3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7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5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8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79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94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9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46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3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9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7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64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3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1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1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9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9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028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22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F9F7FD-7EA3-42E5-AFA7-433F5F177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29</TotalTime>
  <Pages>6</Pages>
  <Words>1605</Words>
  <Characters>8030</Characters>
  <Application>Microsoft Office Word</Application>
  <DocSecurity>0</DocSecurity>
  <Lines>66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גלים ואופטיקה</vt:lpstr>
      <vt:lpstr>גלים ואופטיקה</vt:lpstr>
    </vt:vector>
  </TitlesOfParts>
  <Company>האוניברסיטה הפתוחה</Company>
  <LinksUpToDate>false</LinksUpToDate>
  <CharactersWithSpaces>9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גלים ואופטיקה</dc:title>
  <dc:subject>יחידה 5</dc:subject>
  <dc:creator>האוניברסיטה הפתוחה</dc:creator>
  <cp:lastModifiedBy>דוד אראל סגל הלוי/David Erel Segal Halevi</cp:lastModifiedBy>
  <cp:revision>7550</cp:revision>
  <cp:lastPrinted>2025-05-13T09:55:00Z</cp:lastPrinted>
  <dcterms:created xsi:type="dcterms:W3CDTF">2016-02-17T07:46:00Z</dcterms:created>
  <dcterms:modified xsi:type="dcterms:W3CDTF">2025-05-13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2016010866</vt:i4>
  </property>
  <property fmtid="{D5CDD505-2E9C-101B-9397-08002B2CF9AE}" pid="3" name="_EmailSubject">
    <vt:lpwstr>FW: FW: 22962 סקיצה והערות לצוות</vt:lpwstr>
  </property>
  <property fmtid="{D5CDD505-2E9C-101B-9397-08002B2CF9AE}" pid="4" name="_AuthorEmail">
    <vt:lpwstr>einavtz@openu.ac.il</vt:lpwstr>
  </property>
  <property fmtid="{D5CDD505-2E9C-101B-9397-08002B2CF9AE}" pid="5" name="_AuthorEmailDisplayName">
    <vt:lpwstr>Einav Tzadok (Hotzla)</vt:lpwstr>
  </property>
  <property fmtid="{D5CDD505-2E9C-101B-9397-08002B2CF9AE}" pid="6" name="MTWinEqns">
    <vt:bool>true</vt:bool>
  </property>
  <property fmtid="{D5CDD505-2E9C-101B-9397-08002B2CF9AE}" pid="7" name="_NewReviewCycle">
    <vt:lpwstr/>
  </property>
  <property fmtid="{D5CDD505-2E9C-101B-9397-08002B2CF9AE}" pid="8" name="_PreviousAdHocReviewCycleID">
    <vt:i4>1307585304</vt:i4>
  </property>
  <property fmtid="{D5CDD505-2E9C-101B-9397-08002B2CF9AE}" pid="9" name="_ReviewingToolsShownOnce">
    <vt:lpwstr/>
  </property>
</Properties>
</file>